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3AC8" w:rsidRDefault="00E93AC8" w:rsidP="00657D49">
      <w:pPr>
        <w:pStyle w:val="SubjectTitle"/>
        <w:ind w:left="567"/>
      </w:pPr>
      <w:bookmarkStart w:id="0" w:name="_GoBack"/>
      <w:bookmarkEnd w:id="0"/>
      <w:r>
        <w:t>Physics</w:t>
      </w:r>
    </w:p>
    <w:p w:rsidR="00E93AC8" w:rsidRPr="0045694F" w:rsidRDefault="00011E1A" w:rsidP="00657D49">
      <w:pPr>
        <w:pStyle w:val="SubjectOutline2017"/>
        <w:ind w:left="567"/>
      </w:pPr>
      <w:r>
        <w:t>2018</w:t>
      </w:r>
      <w:r w:rsidR="00E93AC8" w:rsidRPr="0045694F">
        <w:t xml:space="preserve"> Subject Outline</w:t>
      </w:r>
    </w:p>
    <w:p w:rsidR="00A9045C" w:rsidRDefault="00E93AC8" w:rsidP="00657D49">
      <w:pPr>
        <w:pStyle w:val="SubjectOutline2017"/>
        <w:ind w:left="567"/>
      </w:pPr>
      <w:r w:rsidRPr="0045694F">
        <w:rPr>
          <w:sz w:val="28"/>
        </w:rPr>
        <w:t>Stage</w:t>
      </w:r>
      <w:r w:rsidRPr="0045694F">
        <w:rPr>
          <w:spacing w:val="-40"/>
          <w:sz w:val="28"/>
        </w:rPr>
        <w:t xml:space="preserve"> </w:t>
      </w:r>
      <w:r>
        <w:rPr>
          <w:sz w:val="28"/>
        </w:rPr>
        <w:t>1</w:t>
      </w:r>
    </w:p>
    <w:p w:rsidR="00A9045C" w:rsidRPr="00090813" w:rsidRDefault="00A9045C" w:rsidP="00A9045C">
      <w:pPr>
        <w:sectPr w:rsidR="00A9045C" w:rsidRPr="00090813" w:rsidSect="00662236">
          <w:headerReference w:type="default" r:id="rId10"/>
          <w:footerReference w:type="default" r:id="rId11"/>
          <w:pgSz w:w="11901" w:h="16857" w:code="210"/>
          <w:pgMar w:top="4961" w:right="1134" w:bottom="1440" w:left="2126" w:header="720" w:footer="1134" w:gutter="0"/>
          <w:cols w:space="708"/>
          <w:docGrid w:linePitch="360"/>
        </w:sectPr>
      </w:pPr>
    </w:p>
    <w:p w:rsidR="00F63C81" w:rsidRPr="00485360" w:rsidRDefault="00F63C81" w:rsidP="00CF1602">
      <w:pPr>
        <w:pStyle w:val="SOFinalImprintText"/>
        <w:spacing w:before="9960"/>
      </w:pPr>
      <w:r w:rsidRPr="00485360">
        <w:lastRenderedPageBreak/>
        <w:t>Published by the SACE Board of South Australia,</w:t>
      </w:r>
      <w:r w:rsidRPr="00485360">
        <w:br/>
        <w:t>60 Greenhill Road,</w:t>
      </w:r>
      <w:r w:rsidRPr="00FA1E27">
        <w:rPr>
          <w:lang w:val="en-AU"/>
        </w:rPr>
        <w:t xml:space="preserve"> Wayville</w:t>
      </w:r>
      <w:r w:rsidRPr="00485360">
        <w:t>, South Australia 5034</w:t>
      </w:r>
    </w:p>
    <w:p w:rsidR="00F63C81" w:rsidRPr="00485360" w:rsidRDefault="00F63C81" w:rsidP="00F63C81">
      <w:pPr>
        <w:pStyle w:val="SOFinalImprintText"/>
      </w:pPr>
      <w:r w:rsidRPr="00485360">
        <w:t>Copyright © SACE Board of South Australia 20</w:t>
      </w:r>
      <w:r w:rsidR="00D156F2">
        <w:t>16</w:t>
      </w:r>
    </w:p>
    <w:p w:rsidR="00F63C81" w:rsidRPr="00485360" w:rsidRDefault="00F63C81" w:rsidP="00F63C81">
      <w:pPr>
        <w:pStyle w:val="SOFinalImprintText"/>
      </w:pPr>
      <w:r w:rsidRPr="00485360">
        <w:t>First published 20</w:t>
      </w:r>
      <w:r w:rsidR="00D156F2">
        <w:t>16</w:t>
      </w:r>
    </w:p>
    <w:p w:rsidR="00FC341B" w:rsidRDefault="00960BA6" w:rsidP="0031408F">
      <w:pPr>
        <w:pStyle w:val="SOFinalImprintText"/>
      </w:pPr>
      <w:r>
        <w:t>P</w:t>
      </w:r>
      <w:r w:rsidR="00F63C81">
        <w:t xml:space="preserve">ublished online </w:t>
      </w:r>
      <w:r w:rsidR="0031408F">
        <w:t xml:space="preserve">October </w:t>
      </w:r>
      <w:r w:rsidR="00F63C81">
        <w:t>20</w:t>
      </w:r>
      <w:r w:rsidR="00D156F2">
        <w:t>16</w:t>
      </w:r>
    </w:p>
    <w:p w:rsidR="00FC341B" w:rsidRDefault="00FC341B" w:rsidP="0031408F">
      <w:pPr>
        <w:pStyle w:val="SOFinalImprintText"/>
      </w:pPr>
      <w:r>
        <w:t>Reissued for 2018</w:t>
      </w:r>
    </w:p>
    <w:p w:rsidR="00F63C81" w:rsidRPr="00485360" w:rsidRDefault="00F63C81" w:rsidP="0031408F">
      <w:pPr>
        <w:pStyle w:val="SOFinalImprintText"/>
      </w:pPr>
      <w:r w:rsidRPr="00485360">
        <w:t xml:space="preserve">ISBN </w:t>
      </w:r>
      <w:r w:rsidR="0031408F">
        <w:t>978 1 74102 816 4</w:t>
      </w:r>
      <w:r w:rsidRPr="00485360">
        <w:t xml:space="preserve"> (online Microsoft Word version)</w:t>
      </w:r>
    </w:p>
    <w:p w:rsidR="00F63C81" w:rsidRDefault="00F63C81" w:rsidP="00F63C81">
      <w:pPr>
        <w:pStyle w:val="SOFinalImprintTextObjID"/>
      </w:pPr>
      <w:r w:rsidRPr="00866EC6">
        <w:t xml:space="preserve">ref: </w:t>
      </w:r>
      <w:fldSimple w:instr=" DOCPROPERTY  Objective-Id  \* MERGEFORMAT ">
        <w:r w:rsidR="00011E1A">
          <w:t>A670383</w:t>
        </w:r>
      </w:fldSimple>
    </w:p>
    <w:p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rsidR="00F63C81" w:rsidRPr="00F63C81" w:rsidRDefault="00F63C81" w:rsidP="009E30B3">
      <w:pPr>
        <w:rPr>
          <w:lang w:val="en-US"/>
        </w:rPr>
        <w:sectPr w:rsidR="00F63C81" w:rsidRPr="00F63C81" w:rsidSect="005C306E">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rsidR="00F63C81" w:rsidRPr="00090813" w:rsidRDefault="00F63C81" w:rsidP="00247783">
      <w:pPr>
        <w:pStyle w:val="SOFinalCONTENTSHeading"/>
      </w:pPr>
      <w:r w:rsidRPr="00090813">
        <w:lastRenderedPageBreak/>
        <w:t>contents</w:t>
      </w:r>
    </w:p>
    <w:p w:rsidR="00841428"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1428">
        <w:t>Introduction</w:t>
      </w:r>
      <w:r w:rsidR="00841428">
        <w:tab/>
      </w:r>
      <w:r w:rsidR="00841428">
        <w:fldChar w:fldCharType="begin"/>
      </w:r>
      <w:r w:rsidR="00841428">
        <w:instrText xml:space="preserve"> PAGEREF _Toc498693662 \h </w:instrText>
      </w:r>
      <w:r w:rsidR="00841428">
        <w:fldChar w:fldCharType="separate"/>
      </w:r>
      <w:r w:rsidR="001305C6">
        <w:t>1</w:t>
      </w:r>
      <w:r w:rsidR="00841428">
        <w:fldChar w:fldCharType="end"/>
      </w:r>
    </w:p>
    <w:p w:rsidR="00841428" w:rsidRDefault="00841428">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3663 \h </w:instrText>
      </w:r>
      <w:r>
        <w:fldChar w:fldCharType="separate"/>
      </w:r>
      <w:r w:rsidR="001305C6">
        <w:t>1</w:t>
      </w:r>
      <w:r>
        <w:fldChar w:fldCharType="end"/>
      </w:r>
    </w:p>
    <w:p w:rsidR="00841428" w:rsidRDefault="00841428">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3664 \h </w:instrText>
      </w:r>
      <w:r>
        <w:fldChar w:fldCharType="separate"/>
      </w:r>
      <w:r w:rsidR="001305C6">
        <w:t>2</w:t>
      </w:r>
      <w:r>
        <w:fldChar w:fldCharType="end"/>
      </w:r>
    </w:p>
    <w:p w:rsidR="00841428" w:rsidRDefault="00841428">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3665 \h </w:instrText>
      </w:r>
      <w:r>
        <w:fldChar w:fldCharType="separate"/>
      </w:r>
      <w:r w:rsidR="001305C6">
        <w:t>4</w:t>
      </w:r>
      <w:r>
        <w:fldChar w:fldCharType="end"/>
      </w:r>
    </w:p>
    <w:p w:rsidR="00841428" w:rsidRDefault="00841428">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3666 \h </w:instrText>
      </w:r>
      <w:r>
        <w:fldChar w:fldCharType="separate"/>
      </w:r>
      <w:r w:rsidR="001305C6">
        <w:t>4</w:t>
      </w:r>
      <w:r>
        <w:fldChar w:fldCharType="end"/>
      </w:r>
    </w:p>
    <w:p w:rsidR="00841428" w:rsidRDefault="00841428">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3667 \h </w:instrText>
      </w:r>
      <w:r>
        <w:fldChar w:fldCharType="separate"/>
      </w:r>
      <w:r w:rsidR="001305C6">
        <w:t>5</w:t>
      </w:r>
      <w:r>
        <w:fldChar w:fldCharType="end"/>
      </w:r>
    </w:p>
    <w:p w:rsidR="00841428" w:rsidRDefault="00841428">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3668 \h </w:instrText>
      </w:r>
      <w:r>
        <w:fldChar w:fldCharType="separate"/>
      </w:r>
      <w:r w:rsidR="001305C6">
        <w:t>5</w:t>
      </w:r>
      <w:r>
        <w:fldChar w:fldCharType="end"/>
      </w:r>
    </w:p>
    <w:p w:rsidR="00841428" w:rsidRDefault="00841428">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3669 \h </w:instrText>
      </w:r>
      <w:r>
        <w:fldChar w:fldCharType="separate"/>
      </w:r>
      <w:r w:rsidR="001305C6">
        <w:t>5</w:t>
      </w:r>
      <w:r>
        <w:fldChar w:fldCharType="end"/>
      </w:r>
    </w:p>
    <w:p w:rsidR="00841428" w:rsidRDefault="00841428">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3670 \h </w:instrText>
      </w:r>
      <w:r>
        <w:fldChar w:fldCharType="separate"/>
      </w:r>
      <w:r w:rsidR="001305C6">
        <w:t>52</w:t>
      </w:r>
      <w:r>
        <w:fldChar w:fldCharType="end"/>
      </w:r>
    </w:p>
    <w:p w:rsidR="00841428" w:rsidRDefault="00841428">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3671 \h </w:instrText>
      </w:r>
      <w:r>
        <w:fldChar w:fldCharType="separate"/>
      </w:r>
      <w:r w:rsidR="001305C6">
        <w:t>52</w:t>
      </w:r>
      <w:r>
        <w:fldChar w:fldCharType="end"/>
      </w:r>
    </w:p>
    <w:p w:rsidR="00841428" w:rsidRDefault="00841428">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3672 \h </w:instrText>
      </w:r>
      <w:r>
        <w:fldChar w:fldCharType="separate"/>
      </w:r>
      <w:r w:rsidR="001305C6">
        <w:t>52</w:t>
      </w:r>
      <w:r>
        <w:fldChar w:fldCharType="end"/>
      </w:r>
    </w:p>
    <w:p w:rsidR="00841428" w:rsidRDefault="00841428">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3673 \h </w:instrText>
      </w:r>
      <w:r>
        <w:fldChar w:fldCharType="separate"/>
      </w:r>
      <w:r w:rsidR="001305C6">
        <w:t>53</w:t>
      </w:r>
      <w:r>
        <w:fldChar w:fldCharType="end"/>
      </w:r>
    </w:p>
    <w:p w:rsidR="00841428" w:rsidRDefault="00841428">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3674 \h </w:instrText>
      </w:r>
      <w:r>
        <w:fldChar w:fldCharType="separate"/>
      </w:r>
      <w:r w:rsidR="001305C6">
        <w:t>56</w:t>
      </w:r>
      <w:r>
        <w:fldChar w:fldCharType="end"/>
      </w:r>
    </w:p>
    <w:p w:rsidR="00841428" w:rsidRDefault="00841428">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3675 \h </w:instrText>
      </w:r>
      <w:r>
        <w:fldChar w:fldCharType="separate"/>
      </w:r>
      <w:r w:rsidR="001305C6">
        <w:t>59</w:t>
      </w:r>
      <w:r>
        <w:fldChar w:fldCharType="end"/>
      </w:r>
    </w:p>
    <w:p w:rsidR="00841428" w:rsidRDefault="00841428">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3676 \h </w:instrText>
      </w:r>
      <w:r>
        <w:fldChar w:fldCharType="separate"/>
      </w:r>
      <w:r w:rsidR="001305C6">
        <w:t>60</w:t>
      </w:r>
      <w:r>
        <w:fldChar w:fldCharType="end"/>
      </w:r>
    </w:p>
    <w:p w:rsidR="00841428" w:rsidRDefault="00841428">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3677 \h </w:instrText>
      </w:r>
      <w:r>
        <w:fldChar w:fldCharType="separate"/>
      </w:r>
      <w:r w:rsidR="001305C6">
        <w:t>60</w:t>
      </w:r>
      <w:r>
        <w:fldChar w:fldCharType="end"/>
      </w:r>
    </w:p>
    <w:p w:rsidR="00841428" w:rsidRDefault="00841428">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3678 \h </w:instrText>
      </w:r>
      <w:r>
        <w:fldChar w:fldCharType="separate"/>
      </w:r>
      <w:r w:rsidR="001305C6">
        <w:t>60</w:t>
      </w:r>
      <w:r>
        <w:fldChar w:fldCharType="end"/>
      </w:r>
    </w:p>
    <w:p w:rsidR="00943B03" w:rsidRPr="00090813" w:rsidRDefault="00F63C81" w:rsidP="00F63C81">
      <w:pPr>
        <w:pStyle w:val="SOFinalContents2"/>
      </w:pPr>
      <w:r>
        <w:fldChar w:fldCharType="end"/>
      </w:r>
    </w:p>
    <w:p w:rsidR="00943B03" w:rsidRPr="00090813" w:rsidRDefault="00943B03" w:rsidP="00CC238C">
      <w:pPr>
        <w:pStyle w:val="SOFinalContents2"/>
        <w:sectPr w:rsidR="00943B03" w:rsidRPr="00090813" w:rsidSect="005C306E">
          <w:headerReference w:type="even" r:id="rId15"/>
          <w:headerReference w:type="default" r:id="rId16"/>
          <w:footerReference w:type="even" r:id="rId17"/>
          <w:footerReference w:type="default" r:id="rId18"/>
          <w:pgSz w:w="11901" w:h="16857" w:code="210"/>
          <w:pgMar w:top="1985" w:right="1985" w:bottom="1985" w:left="1985" w:header="1701" w:footer="1134" w:gutter="0"/>
          <w:cols w:space="708"/>
          <w:docGrid w:linePitch="360"/>
        </w:sectPr>
      </w:pPr>
    </w:p>
    <w:p w:rsidR="006D53EE" w:rsidRPr="00F63C81" w:rsidRDefault="00F63C81" w:rsidP="00F63C81">
      <w:pPr>
        <w:pStyle w:val="SOFinalHead1"/>
      </w:pPr>
      <w:bookmarkStart w:id="1" w:name="_Toc498693662"/>
      <w:bookmarkStart w:id="2" w:name="_Toc205798495"/>
      <w:r w:rsidRPr="00F63C81">
        <w:lastRenderedPageBreak/>
        <w:t>Introduction</w:t>
      </w:r>
      <w:bookmarkEnd w:id="1"/>
    </w:p>
    <w:p w:rsidR="00D86C40" w:rsidRPr="00F63C81" w:rsidRDefault="00F63C81" w:rsidP="00960BA6">
      <w:pPr>
        <w:pStyle w:val="SOFinalHead2AfterHead1"/>
      </w:pPr>
      <w:bookmarkStart w:id="3" w:name="_Toc498693663"/>
      <w:bookmarkEnd w:id="2"/>
      <w:r w:rsidRPr="00F63C81">
        <w:t xml:space="preserve">Subject </w:t>
      </w:r>
      <w:r w:rsidR="00FC341B">
        <w:t>d</w:t>
      </w:r>
      <w:r w:rsidRPr="00F63C81">
        <w:t>escription</w:t>
      </w:r>
      <w:bookmarkEnd w:id="3"/>
    </w:p>
    <w:p w:rsidR="00CE588A" w:rsidRDefault="00CE588A" w:rsidP="0031408F">
      <w:pPr>
        <w:pStyle w:val="SOFinalBodyText"/>
      </w:pPr>
      <w:r>
        <w:t xml:space="preserve">Physics </w:t>
      </w:r>
      <w:r w:rsidR="0031408F">
        <w:t>is</w:t>
      </w:r>
      <w:r>
        <w:t xml:space="preserve"> a 10-credit subject or a 20-credit subject at Stage 1 and a 20-credit subject at Stage 2.</w:t>
      </w:r>
    </w:p>
    <w:p w:rsidR="00CE588A" w:rsidRDefault="00CE588A" w:rsidP="00CE588A">
      <w:pPr>
        <w:pStyle w:val="SOFinalBodyText"/>
      </w:pPr>
      <w:r>
        <w:t>The study of Physics is constructed around using qualitative and quantitative models, laws, and theories to better understand matter, forces, energy, and the interaction among them. Physics seeks to explain natural phenomena, from the subatomic world to the</w:t>
      </w:r>
      <w:r w:rsidRPr="00FA1E27">
        <w:rPr>
          <w:lang w:val="en-AU"/>
        </w:rPr>
        <w:t xml:space="preserve"> </w:t>
      </w:r>
      <w:proofErr w:type="spellStart"/>
      <w:r w:rsidRPr="00FA1E27">
        <w:rPr>
          <w:lang w:val="en-AU"/>
        </w:rPr>
        <w:t>macrocosmos</w:t>
      </w:r>
      <w:proofErr w:type="spellEnd"/>
      <w:r>
        <w:t xml:space="preserve">, and to make predictions about them. The models, laws, and theories in physics are based on evidence obtained from observations, measurements, and active experimentation over thousands of years. </w:t>
      </w:r>
    </w:p>
    <w:p w:rsidR="00CE588A" w:rsidRDefault="00CE588A" w:rsidP="00CE588A">
      <w:pPr>
        <w:pStyle w:val="SOFinalBodyText"/>
      </w:pPr>
      <w:r>
        <w:t>By studying physics, students understand how new evidence can lead to the refinement of existing models and theories and to the development of different, more complex ideas, technologies, and innovations.</w:t>
      </w:r>
    </w:p>
    <w:p w:rsidR="00CE588A" w:rsidRDefault="00CE588A" w:rsidP="00CE588A">
      <w:pPr>
        <w:pStyle w:val="SOFinalBodyText"/>
      </w:pPr>
      <w:r>
        <w:t xml:space="preserve">Through further developing skills in gathering, </w:t>
      </w:r>
      <w:proofErr w:type="spellStart"/>
      <w:r>
        <w:t>analysing</w:t>
      </w:r>
      <w:proofErr w:type="spellEnd"/>
      <w:r>
        <w:t>, and interpreting primary and secondary data to investigate a range of phenomena and technologies, students increase their understanding of physics concepts and the impact that physics has on many aspects of contemporary life.</w:t>
      </w:r>
    </w:p>
    <w:p w:rsidR="00CE588A" w:rsidRDefault="00CE588A" w:rsidP="00CE588A">
      <w:pPr>
        <w:pStyle w:val="SOFinalBodyText"/>
      </w:pPr>
      <w:r>
        <w:t xml:space="preserve">By exploring science as a human </w:t>
      </w:r>
      <w:proofErr w:type="spellStart"/>
      <w:r>
        <w:t>endeavour</w:t>
      </w:r>
      <w:proofErr w:type="spellEnd"/>
      <w:r>
        <w:t>,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w:t>
      </w:r>
      <w:r w:rsidR="00F863CD">
        <w:t xml:space="preserve"> national, and global contexts.</w:t>
      </w:r>
    </w:p>
    <w:p w:rsidR="00D86C40" w:rsidRPr="00090813" w:rsidRDefault="00CE588A" w:rsidP="0031408F">
      <w:pPr>
        <w:pStyle w:val="SOFinalBodyText"/>
      </w:pPr>
      <w:r>
        <w:t>In Physics</w:t>
      </w:r>
      <w:r w:rsidR="0031408F">
        <w:t>,</w:t>
      </w:r>
      <w:r>
        <w:t xml:space="preserve"> students integrate and apply a range of understanding, inquiry, and scientific thinking skills that encourage and inspire them to contribute their own solutions to current and future problems and challenges</w:t>
      </w:r>
      <w:r w:rsidR="0031408F">
        <w:t>.</w:t>
      </w:r>
      <w:r>
        <w:t xml:space="preserve"> </w:t>
      </w:r>
      <w:r w:rsidR="0031408F">
        <w:t>Students also</w:t>
      </w:r>
      <w:r>
        <w:t xml:space="preserve"> pursue scientific pathways, for example</w:t>
      </w:r>
      <w:r w:rsidR="00F863CD">
        <w:t>,</w:t>
      </w:r>
      <w:r>
        <w:t xml:space="preserve"> in engineering, renewable energy generation, communications, materials innovation, transport and vehicle safety, medical science, scientific research, and the exploration of the universe.</w:t>
      </w:r>
    </w:p>
    <w:p w:rsidR="00F63C81" w:rsidRDefault="00F63C81">
      <w:pPr>
        <w:rPr>
          <w:rFonts w:ascii="Arial Narrow Bold" w:eastAsia="Times New Roman" w:hAnsi="Arial Narrow Bold"/>
          <w:b/>
          <w:caps/>
          <w:color w:val="000000"/>
          <w:sz w:val="28"/>
          <w:lang w:val="en-US" w:eastAsia="en-US"/>
        </w:rPr>
      </w:pPr>
      <w:r>
        <w:br w:type="page"/>
      </w:r>
    </w:p>
    <w:p w:rsidR="009163D2" w:rsidRPr="00F63C81" w:rsidRDefault="00F63C81" w:rsidP="00F63C81">
      <w:pPr>
        <w:pStyle w:val="SOFinalHead2TOP"/>
      </w:pPr>
      <w:bookmarkStart w:id="4" w:name="_Toc498693664"/>
      <w:r w:rsidRPr="00F63C81">
        <w:lastRenderedPageBreak/>
        <w:t>Capabilities</w:t>
      </w:r>
      <w:bookmarkEnd w:id="4"/>
    </w:p>
    <w:p w:rsidR="00BF36DB" w:rsidRPr="00BF36DB" w:rsidRDefault="00BF36DB" w:rsidP="00BF36DB">
      <w:pPr>
        <w:pStyle w:val="SOFinalBodyText"/>
      </w:pPr>
      <w:r w:rsidRPr="00BF36DB">
        <w:t>The capabilities connect student learning within and across subjects in a range of contexts. They include essential knowledge and skills that enable people to act in effective and successful ways.</w:t>
      </w:r>
    </w:p>
    <w:p w:rsidR="00BF36DB" w:rsidRPr="00BF36DB" w:rsidRDefault="00BF36DB" w:rsidP="00BF36DB">
      <w:pPr>
        <w:pStyle w:val="SOFinalBodyText"/>
      </w:pPr>
      <w:r w:rsidRPr="00BF36DB">
        <w:t>The SACE identifies seven capabilities. They are:</w:t>
      </w:r>
    </w:p>
    <w:p w:rsidR="00BF36DB" w:rsidRPr="00BF36DB" w:rsidRDefault="00BF36DB" w:rsidP="00F863CD">
      <w:pPr>
        <w:pStyle w:val="SOFinalBullets"/>
      </w:pPr>
      <w:r w:rsidRPr="00BF36DB">
        <w:t>literacy</w:t>
      </w:r>
    </w:p>
    <w:p w:rsidR="00BF36DB" w:rsidRPr="00BF36DB" w:rsidRDefault="00BF36DB" w:rsidP="00F863CD">
      <w:pPr>
        <w:pStyle w:val="SOFinalBullets"/>
      </w:pPr>
      <w:r w:rsidRPr="00BF36DB">
        <w:t>numeracy</w:t>
      </w:r>
    </w:p>
    <w:p w:rsidR="00BF36DB" w:rsidRPr="00BF36DB" w:rsidRDefault="00BF36DB" w:rsidP="00F863CD">
      <w:pPr>
        <w:pStyle w:val="SOFinalBullets"/>
      </w:pPr>
      <w:r w:rsidRPr="00BF36DB">
        <w:t xml:space="preserve">information and communication technology </w:t>
      </w:r>
      <w:r w:rsidR="0031408F">
        <w:t xml:space="preserve">(ICT) </w:t>
      </w:r>
      <w:r w:rsidRPr="00BF36DB">
        <w:t>capability</w:t>
      </w:r>
    </w:p>
    <w:p w:rsidR="00BF36DB" w:rsidRPr="00BF36DB" w:rsidRDefault="00BF36DB" w:rsidP="00F863CD">
      <w:pPr>
        <w:pStyle w:val="SOFinalBullets"/>
      </w:pPr>
      <w:r w:rsidRPr="00BF36DB">
        <w:t>critical and creative thinking</w:t>
      </w:r>
    </w:p>
    <w:p w:rsidR="00BF36DB" w:rsidRPr="00BF36DB" w:rsidRDefault="00BF36DB" w:rsidP="00F863CD">
      <w:pPr>
        <w:pStyle w:val="SOFinalBullets"/>
      </w:pPr>
      <w:r w:rsidRPr="00BF36DB">
        <w:t>personal and social capability</w:t>
      </w:r>
    </w:p>
    <w:p w:rsidR="00BF36DB" w:rsidRPr="00BF36DB" w:rsidRDefault="00BF36DB" w:rsidP="00F863CD">
      <w:pPr>
        <w:pStyle w:val="SOFinalBullets"/>
      </w:pPr>
      <w:r w:rsidRPr="00BF36DB">
        <w:t>ethical understanding</w:t>
      </w:r>
    </w:p>
    <w:p w:rsidR="00BF36DB" w:rsidRPr="00BF36DB" w:rsidRDefault="00BF36DB" w:rsidP="00F863CD">
      <w:pPr>
        <w:pStyle w:val="SOFinalBullets"/>
      </w:pPr>
      <w:r w:rsidRPr="00BF36DB">
        <w:t>intercultural understanding.</w:t>
      </w:r>
    </w:p>
    <w:p w:rsidR="00BF36DB" w:rsidRPr="00BF36DB" w:rsidRDefault="00BF36DB" w:rsidP="00BF36DB">
      <w:pPr>
        <w:pStyle w:val="SOFinalHead3"/>
      </w:pPr>
      <w:r w:rsidRPr="00BF36DB">
        <w:t>Literacy</w:t>
      </w:r>
    </w:p>
    <w:p w:rsidR="00BF36DB" w:rsidRPr="00BF36DB" w:rsidRDefault="00BF36DB" w:rsidP="0031408F">
      <w:pPr>
        <w:pStyle w:val="SOFinalBodyText"/>
      </w:pPr>
      <w:r w:rsidRPr="00BF36DB">
        <w:t xml:space="preserve">In this subject students </w:t>
      </w:r>
      <w:r w:rsidR="0031408F">
        <w:t>extend and apply</w:t>
      </w:r>
      <w:r w:rsidRPr="00BF36DB">
        <w:t xml:space="preserve"> their literacy capability by, for example:</w:t>
      </w:r>
    </w:p>
    <w:p w:rsidR="00BF36DB" w:rsidRPr="00BF36DB" w:rsidRDefault="00BF36DB" w:rsidP="00F863CD">
      <w:pPr>
        <w:pStyle w:val="SOFinalBullets"/>
      </w:pPr>
      <w:r w:rsidRPr="00BF36DB">
        <w:t>interpreting the work of scientists across disciplines using physics knowledge</w:t>
      </w:r>
    </w:p>
    <w:p w:rsidR="00BF36DB" w:rsidRPr="00BF36DB" w:rsidRDefault="00BF36DB" w:rsidP="00F863CD">
      <w:pPr>
        <w:pStyle w:val="SOFinalBullets"/>
      </w:pPr>
      <w:r w:rsidRPr="00BF36DB">
        <w:t xml:space="preserve">critically </w:t>
      </w:r>
      <w:proofErr w:type="spellStart"/>
      <w:r w:rsidRPr="00BF36DB">
        <w:t>analysing</w:t>
      </w:r>
      <w:proofErr w:type="spellEnd"/>
      <w:r w:rsidRPr="00BF36DB">
        <w:t xml:space="preserve"> and evaluating primary and secondary data</w:t>
      </w:r>
    </w:p>
    <w:p w:rsidR="00BF36DB" w:rsidRPr="00BF36DB" w:rsidRDefault="00BF36DB" w:rsidP="00F863CD">
      <w:pPr>
        <w:pStyle w:val="SOFinalBullets"/>
      </w:pPr>
      <w:r w:rsidRPr="00BF36DB">
        <w:t>extracting physics information presented in a variety of modes</w:t>
      </w:r>
    </w:p>
    <w:p w:rsidR="00BF36DB" w:rsidRPr="00BF36DB" w:rsidRDefault="00BF36DB" w:rsidP="00F863CD">
      <w:pPr>
        <w:pStyle w:val="SOFinalBullets"/>
      </w:pPr>
      <w:r w:rsidRPr="00BF36DB">
        <w:t xml:space="preserve">using a range of communication formats to express ideas logically and fluently, incorporating the terminology and conventions of physics </w:t>
      </w:r>
    </w:p>
    <w:p w:rsidR="00BF36DB" w:rsidRPr="00BF36DB" w:rsidRDefault="00BF36DB" w:rsidP="00F863CD">
      <w:pPr>
        <w:pStyle w:val="SOFinalBullets"/>
      </w:pPr>
      <w:proofErr w:type="spellStart"/>
      <w:r w:rsidRPr="00BF36DB">
        <w:t>synthesising</w:t>
      </w:r>
      <w:proofErr w:type="spellEnd"/>
      <w:r w:rsidRPr="00BF36DB">
        <w:t xml:space="preserve"> evidence-based arguments </w:t>
      </w:r>
    </w:p>
    <w:p w:rsidR="00BF36DB" w:rsidRPr="00BF36DB" w:rsidRDefault="00BF36DB" w:rsidP="00F863CD">
      <w:pPr>
        <w:pStyle w:val="SOFinalBullets"/>
      </w:pPr>
      <w:r w:rsidRPr="00BF36DB">
        <w:t>communicating appropriately for specific purposes and audiences.</w:t>
      </w:r>
    </w:p>
    <w:p w:rsidR="00BF36DB" w:rsidRPr="00BF36DB" w:rsidRDefault="00BF36DB" w:rsidP="00BF36DB">
      <w:pPr>
        <w:pStyle w:val="SOFinalHead3"/>
      </w:pPr>
      <w:r w:rsidRPr="00BF36DB">
        <w:t>Numeracy</w:t>
      </w:r>
    </w:p>
    <w:p w:rsidR="00BF36DB" w:rsidRPr="00BF36DB" w:rsidRDefault="00BF36DB" w:rsidP="0031408F">
      <w:pPr>
        <w:pStyle w:val="SOFinalBodyText"/>
      </w:pPr>
      <w:r w:rsidRPr="00BF36DB">
        <w:t xml:space="preserve">In this subject students </w:t>
      </w:r>
      <w:r w:rsidR="0031408F">
        <w:t>extend and apply</w:t>
      </w:r>
      <w:r w:rsidRPr="00BF36DB">
        <w:t xml:space="preserve"> their numeracy capability by, for example:</w:t>
      </w:r>
    </w:p>
    <w:p w:rsidR="00BF36DB" w:rsidRPr="00BF36DB" w:rsidRDefault="00BF36DB" w:rsidP="00F863CD">
      <w:pPr>
        <w:pStyle w:val="SOFinalBullets"/>
      </w:pPr>
      <w:r w:rsidRPr="00BF36DB">
        <w:t>solving problems using calculations and critical thinking skills</w:t>
      </w:r>
    </w:p>
    <w:p w:rsidR="00BF36DB" w:rsidRPr="00BF36DB" w:rsidRDefault="00BF36DB" w:rsidP="00F863CD">
      <w:pPr>
        <w:pStyle w:val="SOFinalBullets"/>
      </w:pPr>
      <w:r w:rsidRPr="00BF36DB">
        <w:t>measuring with appropriate instruments</w:t>
      </w:r>
    </w:p>
    <w:p w:rsidR="00BF36DB" w:rsidRPr="00BF36DB" w:rsidRDefault="00BF36DB" w:rsidP="00F863CD">
      <w:pPr>
        <w:pStyle w:val="SOFinalBullets"/>
      </w:pPr>
      <w:r w:rsidRPr="00BF36DB">
        <w:t xml:space="preserve">recording, collating, representing, and </w:t>
      </w:r>
      <w:proofErr w:type="spellStart"/>
      <w:r w:rsidRPr="00BF36DB">
        <w:t>analysing</w:t>
      </w:r>
      <w:proofErr w:type="spellEnd"/>
      <w:r w:rsidRPr="00BF36DB">
        <w:t xml:space="preserve"> primary data</w:t>
      </w:r>
    </w:p>
    <w:p w:rsidR="00BF36DB" w:rsidRPr="00BF36DB" w:rsidRDefault="00BF36DB" w:rsidP="00F863CD">
      <w:pPr>
        <w:pStyle w:val="SOFinalBullets"/>
      </w:pPr>
      <w:r w:rsidRPr="00BF36DB">
        <w:t>accessing and interpreting secondary data</w:t>
      </w:r>
    </w:p>
    <w:p w:rsidR="00BF36DB" w:rsidRPr="00BF36DB" w:rsidRDefault="00BF36DB" w:rsidP="00F863CD">
      <w:pPr>
        <w:pStyle w:val="SOFinalBullets"/>
      </w:pPr>
      <w:r w:rsidRPr="00BF36DB">
        <w:t>identifying and interpreting trends and relationships</w:t>
      </w:r>
    </w:p>
    <w:p w:rsidR="00BF36DB" w:rsidRPr="00BF36DB" w:rsidRDefault="00BF36DB" w:rsidP="00F863CD">
      <w:pPr>
        <w:pStyle w:val="SOFinalBullets"/>
      </w:pPr>
      <w:r w:rsidRPr="00BF36DB">
        <w:t>calculating and predicting values by manipulating data and using appropriate scientific conventions.</w:t>
      </w:r>
    </w:p>
    <w:p w:rsidR="00BF36DB" w:rsidRPr="00BF36DB" w:rsidRDefault="00BF36DB" w:rsidP="0031408F">
      <w:pPr>
        <w:pStyle w:val="SOFinalHead3"/>
      </w:pPr>
      <w:r w:rsidRPr="00BF36DB">
        <w:t xml:space="preserve">Information and </w:t>
      </w:r>
      <w:r w:rsidR="00FC341B">
        <w:t>c</w:t>
      </w:r>
      <w:r w:rsidRPr="00BF36DB">
        <w:t xml:space="preserve">ommunication </w:t>
      </w:r>
      <w:r w:rsidR="00FC341B">
        <w:t>t</w:t>
      </w:r>
      <w:r w:rsidRPr="00BF36DB">
        <w:t xml:space="preserve">echnology </w:t>
      </w:r>
      <w:r w:rsidR="0031408F">
        <w:t xml:space="preserve">(ICT) </w:t>
      </w:r>
      <w:r w:rsidR="00FC341B">
        <w:t>c</w:t>
      </w:r>
      <w:r w:rsidRPr="00BF36DB">
        <w:t>apability</w:t>
      </w:r>
    </w:p>
    <w:p w:rsidR="00BF36DB" w:rsidRPr="00BF36DB" w:rsidRDefault="00BF36DB" w:rsidP="0031408F">
      <w:pPr>
        <w:pStyle w:val="SOFinalBodyText"/>
      </w:pPr>
      <w:r w:rsidRPr="00BF36DB">
        <w:t xml:space="preserve">In this subject students </w:t>
      </w:r>
      <w:r w:rsidR="0031408F">
        <w:t>extend and apply</w:t>
      </w:r>
      <w:r w:rsidRPr="00BF36DB">
        <w:t xml:space="preserve"> their </w:t>
      </w:r>
      <w:r w:rsidR="001305C6">
        <w:t>ICT</w:t>
      </w:r>
      <w:r w:rsidR="0031408F">
        <w:t xml:space="preserve"> </w:t>
      </w:r>
      <w:r w:rsidRPr="00BF36DB">
        <w:t>capability by, for example:</w:t>
      </w:r>
    </w:p>
    <w:p w:rsidR="00BF36DB" w:rsidRPr="00BF36DB" w:rsidRDefault="00BF36DB" w:rsidP="00F863CD">
      <w:pPr>
        <w:pStyle w:val="SOFinalBullets"/>
      </w:pPr>
      <w:r w:rsidRPr="00BF36DB">
        <w:t xml:space="preserve">locating and accessing information </w:t>
      </w:r>
    </w:p>
    <w:p w:rsidR="00BF36DB" w:rsidRPr="00BF36DB" w:rsidRDefault="00BF36DB" w:rsidP="00F863CD">
      <w:pPr>
        <w:pStyle w:val="SOFinalBullets"/>
      </w:pPr>
      <w:r w:rsidRPr="00BF36DB">
        <w:t xml:space="preserve">collecting, </w:t>
      </w:r>
      <w:proofErr w:type="spellStart"/>
      <w:r w:rsidRPr="00BF36DB">
        <w:t>analysing</w:t>
      </w:r>
      <w:proofErr w:type="spellEnd"/>
      <w:r w:rsidRPr="00BF36DB">
        <w:t>, and representing data electronically</w:t>
      </w:r>
    </w:p>
    <w:p w:rsidR="00BF36DB" w:rsidRPr="00BF36DB" w:rsidRDefault="00BF36DB" w:rsidP="00F863CD">
      <w:pPr>
        <w:pStyle w:val="SOFinalBullets"/>
      </w:pPr>
      <w:r w:rsidRPr="00BF36DB">
        <w:t>modelling concepts and relationships</w:t>
      </w:r>
    </w:p>
    <w:p w:rsidR="00BF36DB" w:rsidRPr="00BF36DB" w:rsidRDefault="00BF36DB" w:rsidP="00F863CD">
      <w:pPr>
        <w:pStyle w:val="SOFinalBullets"/>
      </w:pPr>
      <w:r w:rsidRPr="00BF36DB">
        <w:t>using technologies to create new ways of thinking about science</w:t>
      </w:r>
    </w:p>
    <w:p w:rsidR="00BF36DB" w:rsidRPr="00BF36DB" w:rsidRDefault="00BF36DB" w:rsidP="00F863CD">
      <w:pPr>
        <w:pStyle w:val="SOFinalBullets"/>
      </w:pPr>
      <w:r w:rsidRPr="00BF36DB">
        <w:t>communicating physics ideas, processes, and information</w:t>
      </w:r>
    </w:p>
    <w:p w:rsidR="00BF36DB" w:rsidRPr="00BF36DB" w:rsidRDefault="00BF36DB" w:rsidP="00F863CD">
      <w:pPr>
        <w:pStyle w:val="SOFinalBullets"/>
      </w:pPr>
      <w:r w:rsidRPr="00BF36DB">
        <w:lastRenderedPageBreak/>
        <w:t>understanding the impact of ICT on the development of physics and its application in society</w:t>
      </w:r>
    </w:p>
    <w:p w:rsidR="00BF36DB" w:rsidRPr="00BF36DB" w:rsidRDefault="00BF36DB" w:rsidP="00F863CD">
      <w:pPr>
        <w:pStyle w:val="SOFinalBullets"/>
      </w:pPr>
      <w:r w:rsidRPr="00BF36DB">
        <w:t>evaluating the application of ICT to advance understanding and investigations in physics.</w:t>
      </w:r>
    </w:p>
    <w:p w:rsidR="00BF36DB" w:rsidRPr="00BF36DB" w:rsidRDefault="00BF36DB" w:rsidP="0031408F">
      <w:pPr>
        <w:pStyle w:val="SOFinalHead3"/>
      </w:pPr>
      <w:r w:rsidRPr="00BF36DB">
        <w:t xml:space="preserve">Critical and </w:t>
      </w:r>
      <w:r w:rsidR="00FC341B">
        <w:t>c</w:t>
      </w:r>
      <w:r w:rsidRPr="00BF36DB">
        <w:t xml:space="preserve">reative </w:t>
      </w:r>
      <w:r w:rsidR="00FC341B">
        <w:t>t</w:t>
      </w:r>
      <w:r w:rsidRPr="00BF36DB">
        <w:t>hinking</w:t>
      </w:r>
    </w:p>
    <w:p w:rsidR="00BF36DB" w:rsidRPr="00BF36DB" w:rsidRDefault="00BF36DB" w:rsidP="0031408F">
      <w:pPr>
        <w:pStyle w:val="SOFinalBodyText"/>
      </w:pPr>
      <w:r w:rsidRPr="00BF36DB">
        <w:t xml:space="preserve">In this subject students </w:t>
      </w:r>
      <w:r w:rsidR="0031408F">
        <w:t>extend and apply</w:t>
      </w:r>
      <w:r w:rsidRPr="00BF36DB">
        <w:t xml:space="preserve"> critical and creative thinking by, for example:</w:t>
      </w:r>
    </w:p>
    <w:p w:rsidR="00BF36DB" w:rsidRPr="00BF36DB" w:rsidRDefault="00BF36DB" w:rsidP="00F863CD">
      <w:pPr>
        <w:pStyle w:val="SOFinalBullets"/>
      </w:pPr>
      <w:proofErr w:type="spellStart"/>
      <w:r w:rsidRPr="00BF36DB">
        <w:t>analysing</w:t>
      </w:r>
      <w:proofErr w:type="spellEnd"/>
      <w:r w:rsidRPr="00BF36DB">
        <w:t xml:space="preserve"> and interpreting problems from different perspectives</w:t>
      </w:r>
    </w:p>
    <w:p w:rsidR="00605866" w:rsidRPr="00C243F9" w:rsidRDefault="00605866" w:rsidP="00605866">
      <w:pPr>
        <w:pStyle w:val="SOFinalBullets"/>
        <w:spacing w:line="224" w:lineRule="exact"/>
      </w:pPr>
      <w:r w:rsidRPr="00C243F9">
        <w:t>deconstructing the parts of a problem to determine the most appropriate method for investigation</w:t>
      </w:r>
    </w:p>
    <w:p w:rsidR="00605866" w:rsidRPr="00C243F9" w:rsidRDefault="00605866" w:rsidP="00605866">
      <w:pPr>
        <w:pStyle w:val="SOFinalBullets"/>
        <w:spacing w:line="224" w:lineRule="exact"/>
      </w:pPr>
      <w:r w:rsidRPr="00C243F9">
        <w:t>constructing, reviewing, and revising hypotheses to design investigations</w:t>
      </w:r>
    </w:p>
    <w:p w:rsidR="00BF36DB" w:rsidRPr="00BF36DB" w:rsidRDefault="00BF36DB" w:rsidP="00F863CD">
      <w:pPr>
        <w:pStyle w:val="SOFinalBullets"/>
      </w:pPr>
      <w:r w:rsidRPr="00BF36DB">
        <w:t xml:space="preserve">interpreting and evaluating data and procedures to develop logical conclusions </w:t>
      </w:r>
    </w:p>
    <w:p w:rsidR="00BF36DB" w:rsidRPr="00BF36DB" w:rsidRDefault="00BF36DB" w:rsidP="00F863CD">
      <w:pPr>
        <w:pStyle w:val="SOFinalBullets"/>
      </w:pPr>
      <w:proofErr w:type="spellStart"/>
      <w:r w:rsidRPr="00BF36DB">
        <w:t>analysing</w:t>
      </w:r>
      <w:proofErr w:type="spellEnd"/>
      <w:r w:rsidRPr="00BF36DB">
        <w:t xml:space="preserve"> interpretations and claims, for validity and reliability</w:t>
      </w:r>
    </w:p>
    <w:p w:rsidR="00BF36DB" w:rsidRPr="00BF36DB" w:rsidRDefault="00BF36DB" w:rsidP="00F863CD">
      <w:pPr>
        <w:pStyle w:val="SOFinalBullets"/>
      </w:pPr>
      <w:r w:rsidRPr="00BF36DB">
        <w:t>devising imaginative solutions and making reasonable predictions</w:t>
      </w:r>
    </w:p>
    <w:p w:rsidR="00BF36DB" w:rsidRPr="00BF36DB" w:rsidRDefault="00BF36DB" w:rsidP="00F863CD">
      <w:pPr>
        <w:pStyle w:val="SOFinalBullets"/>
      </w:pPr>
      <w:r w:rsidRPr="00BF36DB">
        <w:t>envisaging consequences and speculating on possible outcomes</w:t>
      </w:r>
    </w:p>
    <w:p w:rsidR="00BF36DB" w:rsidRPr="00BF36DB" w:rsidRDefault="00BF36DB" w:rsidP="00F863CD">
      <w:pPr>
        <w:pStyle w:val="SOFinalBullets"/>
      </w:pPr>
      <w:proofErr w:type="spellStart"/>
      <w:r w:rsidRPr="00BF36DB">
        <w:t>recognising</w:t>
      </w:r>
      <w:proofErr w:type="spellEnd"/>
      <w:r w:rsidRPr="00BF36DB">
        <w:t xml:space="preserve"> the significance of creative thinking on the development of physics knowledge and applications.</w:t>
      </w:r>
    </w:p>
    <w:p w:rsidR="00BF36DB" w:rsidRPr="00BF36DB" w:rsidRDefault="00BF36DB" w:rsidP="0031408F">
      <w:pPr>
        <w:pStyle w:val="SOFinalHead3"/>
      </w:pPr>
      <w:r w:rsidRPr="00BF36DB">
        <w:t xml:space="preserve">Personal and </w:t>
      </w:r>
      <w:r w:rsidR="00FC341B">
        <w:t>s</w:t>
      </w:r>
      <w:r w:rsidRPr="00BF36DB">
        <w:t xml:space="preserve">ocial </w:t>
      </w:r>
      <w:r w:rsidR="00FC341B">
        <w:t>c</w:t>
      </w:r>
      <w:r w:rsidRPr="00BF36DB">
        <w:t>apability</w:t>
      </w:r>
    </w:p>
    <w:p w:rsidR="00BF36DB" w:rsidRPr="00BF36DB" w:rsidRDefault="00BF36DB" w:rsidP="0031408F">
      <w:pPr>
        <w:pStyle w:val="SOFinalBodyText"/>
      </w:pPr>
      <w:r w:rsidRPr="00BF36DB">
        <w:t xml:space="preserve">In this subject students </w:t>
      </w:r>
      <w:r w:rsidR="0031408F">
        <w:t>extend and apply</w:t>
      </w:r>
      <w:r w:rsidRPr="00BF36DB">
        <w:t xml:space="preserve"> their personal and social capability by, for example:</w:t>
      </w:r>
    </w:p>
    <w:p w:rsidR="00BF36DB" w:rsidRPr="00BF36DB" w:rsidRDefault="00BF36DB" w:rsidP="00F863CD">
      <w:pPr>
        <w:pStyle w:val="SOFinalBullets"/>
      </w:pPr>
      <w:r w:rsidRPr="00BF36DB">
        <w:t>understanding the importance of physics knowledge on health and well-being, both personally and globally</w:t>
      </w:r>
    </w:p>
    <w:p w:rsidR="00BF36DB" w:rsidRPr="00BF36DB" w:rsidRDefault="00BF36DB" w:rsidP="00F863CD">
      <w:pPr>
        <w:pStyle w:val="SOFinalBullets"/>
      </w:pPr>
      <w:r w:rsidRPr="00BF36DB">
        <w:t>making decisions and taking initiative while working independently and collaboratively</w:t>
      </w:r>
    </w:p>
    <w:p w:rsidR="00BF36DB" w:rsidRPr="00BF36DB" w:rsidRDefault="00BF36DB" w:rsidP="00F863CD">
      <w:pPr>
        <w:pStyle w:val="SOFinalBullets"/>
      </w:pPr>
      <w:r w:rsidRPr="00BF36DB">
        <w:t>planning effectively, managing time, following procedures effectively, and working safely</w:t>
      </w:r>
    </w:p>
    <w:p w:rsidR="00BF36DB" w:rsidRPr="00BF36DB" w:rsidRDefault="00BF36DB" w:rsidP="00F863CD">
      <w:pPr>
        <w:pStyle w:val="SOFinalBullets"/>
      </w:pPr>
      <w:r w:rsidRPr="00BF36DB">
        <w:t>sharing and discussing ideas about physics issues developments, and innovations while respecting the perspectives of others</w:t>
      </w:r>
    </w:p>
    <w:p w:rsidR="0031408F" w:rsidRDefault="00BF36DB" w:rsidP="00F863CD">
      <w:pPr>
        <w:pStyle w:val="SOFinalBullets"/>
      </w:pPr>
      <w:proofErr w:type="spellStart"/>
      <w:r w:rsidRPr="00BF36DB">
        <w:t>recog</w:t>
      </w:r>
      <w:r w:rsidR="008A2A03">
        <w:t>n</w:t>
      </w:r>
      <w:r w:rsidRPr="00BF36DB">
        <w:t>ising</w:t>
      </w:r>
      <w:proofErr w:type="spellEnd"/>
      <w:r w:rsidRPr="00BF36DB">
        <w:t xml:space="preserve"> the role of their own beliefs and attitudes in gauging the impact of physics in society</w:t>
      </w:r>
    </w:p>
    <w:p w:rsidR="00BF36DB" w:rsidRPr="00BF36DB" w:rsidRDefault="0031408F" w:rsidP="00F863CD">
      <w:pPr>
        <w:pStyle w:val="SOFinalBullets"/>
      </w:pPr>
      <w:r>
        <w:t>seeking, valuing, and acting on feedback</w:t>
      </w:r>
      <w:r w:rsidR="00BF36DB" w:rsidRPr="00BF36DB">
        <w:t>.</w:t>
      </w:r>
    </w:p>
    <w:p w:rsidR="00BF36DB" w:rsidRPr="00BF36DB" w:rsidRDefault="00BF36DB" w:rsidP="0031408F">
      <w:pPr>
        <w:pStyle w:val="SOFinalHead3"/>
      </w:pPr>
      <w:r w:rsidRPr="00BF36DB">
        <w:t xml:space="preserve">Ethical </w:t>
      </w:r>
      <w:r w:rsidR="00FC341B">
        <w:t>u</w:t>
      </w:r>
      <w:r w:rsidRPr="00BF36DB">
        <w:t>nderstanding</w:t>
      </w:r>
    </w:p>
    <w:p w:rsidR="00BF36DB" w:rsidRPr="00BF36DB" w:rsidRDefault="00BF36DB" w:rsidP="0031408F">
      <w:pPr>
        <w:pStyle w:val="SOFinalBodyText"/>
      </w:pPr>
      <w:r w:rsidRPr="00BF36DB">
        <w:t xml:space="preserve">In this subject students </w:t>
      </w:r>
      <w:r w:rsidR="0031408F">
        <w:t>extend and apply</w:t>
      </w:r>
      <w:r w:rsidRPr="00BF36DB">
        <w:t xml:space="preserve"> their ethical understanding by, for example:</w:t>
      </w:r>
    </w:p>
    <w:p w:rsidR="00BF36DB" w:rsidRPr="00BF36DB" w:rsidRDefault="00BF36DB" w:rsidP="00F863CD">
      <w:pPr>
        <w:pStyle w:val="SOFinalBullets"/>
      </w:pPr>
      <w:r w:rsidRPr="00BF36DB">
        <w:t>considering the implications of their investigations on organisms and the environment</w:t>
      </w:r>
    </w:p>
    <w:p w:rsidR="00BF36DB" w:rsidRPr="00BF36DB" w:rsidRDefault="00BF36DB" w:rsidP="00F863CD">
      <w:pPr>
        <w:pStyle w:val="SOFinalBullets"/>
      </w:pPr>
      <w:r w:rsidRPr="00BF36DB">
        <w:t>making ethical decisions based on an understanding of physics principles</w:t>
      </w:r>
    </w:p>
    <w:p w:rsidR="00BF36DB" w:rsidRPr="00BF36DB" w:rsidRDefault="00BF36DB" w:rsidP="00F863CD">
      <w:pPr>
        <w:pStyle w:val="SOFinalBullets"/>
      </w:pPr>
      <w:r w:rsidRPr="00BF36DB">
        <w:t xml:space="preserve">using data and reporting the outcomes of investigations accurately and fairly </w:t>
      </w:r>
    </w:p>
    <w:p w:rsidR="00BF36DB" w:rsidRPr="00BF36DB" w:rsidRDefault="00BF36DB" w:rsidP="00F863CD">
      <w:pPr>
        <w:pStyle w:val="SOFinalBullets"/>
      </w:pPr>
      <w:r w:rsidRPr="00BF36DB">
        <w:t>acknowledging the need to plan for the future and to protect and sustain the biosphere</w:t>
      </w:r>
    </w:p>
    <w:p w:rsidR="00BF36DB" w:rsidRPr="00BF36DB" w:rsidRDefault="00BF36DB" w:rsidP="00F863CD">
      <w:pPr>
        <w:pStyle w:val="SOFinalBullets"/>
      </w:pPr>
      <w:proofErr w:type="spellStart"/>
      <w:r w:rsidRPr="00BF36DB">
        <w:t>recognising</w:t>
      </w:r>
      <w:proofErr w:type="spellEnd"/>
      <w:r w:rsidRPr="00BF36DB">
        <w:t xml:space="preserve"> the importance of their responsible participation in social, political, economic, and legal decision-making.</w:t>
      </w:r>
    </w:p>
    <w:p w:rsidR="0031408F" w:rsidRDefault="0031408F">
      <w:pPr>
        <w:rPr>
          <w:rFonts w:ascii="Arial Narrow" w:eastAsia="Times New Roman" w:hAnsi="Arial Narrow"/>
          <w:b/>
          <w:color w:val="000000"/>
          <w:sz w:val="28"/>
          <w:lang w:val="en-US" w:eastAsia="en-US"/>
        </w:rPr>
      </w:pPr>
      <w:r>
        <w:br w:type="page"/>
      </w:r>
    </w:p>
    <w:p w:rsidR="00BF36DB" w:rsidRPr="00BF36DB" w:rsidRDefault="00BF36DB" w:rsidP="0031408F">
      <w:pPr>
        <w:pStyle w:val="SOFinalHead3"/>
      </w:pPr>
      <w:r w:rsidRPr="00BF36DB">
        <w:lastRenderedPageBreak/>
        <w:t xml:space="preserve">Intercultural </w:t>
      </w:r>
      <w:r w:rsidR="00FC341B">
        <w:t>u</w:t>
      </w:r>
      <w:r w:rsidRPr="00BF36DB">
        <w:t>nderstanding</w:t>
      </w:r>
    </w:p>
    <w:p w:rsidR="00BF36DB" w:rsidRPr="00BF36DB" w:rsidRDefault="00BF36DB" w:rsidP="0031408F">
      <w:pPr>
        <w:pStyle w:val="SOFinalBodyText"/>
      </w:pPr>
      <w:r w:rsidRPr="00BF36DB">
        <w:t xml:space="preserve">In this subject students </w:t>
      </w:r>
      <w:r w:rsidR="0031408F">
        <w:t>extend and apply</w:t>
      </w:r>
      <w:r w:rsidRPr="00BF36DB">
        <w:t xml:space="preserve"> their intercultural understanding by, for example:</w:t>
      </w:r>
    </w:p>
    <w:p w:rsidR="00BF36DB" w:rsidRPr="00BF36DB" w:rsidRDefault="00BF36DB" w:rsidP="00F863CD">
      <w:pPr>
        <w:pStyle w:val="SOFinalBullets"/>
      </w:pPr>
      <w:proofErr w:type="spellStart"/>
      <w:r w:rsidRPr="00BF36DB">
        <w:t>recognising</w:t>
      </w:r>
      <w:proofErr w:type="spellEnd"/>
      <w:r w:rsidRPr="00BF36DB">
        <w:t xml:space="preserve"> that science is a global </w:t>
      </w:r>
      <w:proofErr w:type="spellStart"/>
      <w:r w:rsidRPr="00BF36DB">
        <w:t>endeavour</w:t>
      </w:r>
      <w:proofErr w:type="spellEnd"/>
      <w:r w:rsidRPr="00BF36DB">
        <w:t xml:space="preserve"> with significant contributions from diverse cultures</w:t>
      </w:r>
    </w:p>
    <w:p w:rsidR="00BF36DB" w:rsidRPr="00BF36DB" w:rsidRDefault="00BF36DB" w:rsidP="00F863CD">
      <w:pPr>
        <w:pStyle w:val="SOFinalBullets"/>
      </w:pPr>
      <w:r w:rsidRPr="00BF36DB">
        <w:t>respecting and engaging with different cultural views and customs and exploring their interaction with scientific research and practices</w:t>
      </w:r>
    </w:p>
    <w:p w:rsidR="00BF36DB" w:rsidRPr="00BF36DB" w:rsidRDefault="00BF36DB" w:rsidP="00F863CD">
      <w:pPr>
        <w:pStyle w:val="SOFinalBullets"/>
      </w:pPr>
      <w:r w:rsidRPr="00BF36DB">
        <w:t>being open-minded and receptive to change in the light of scientific thinking based on new information</w:t>
      </w:r>
    </w:p>
    <w:p w:rsidR="00BF36DB" w:rsidRPr="00BF36DB" w:rsidRDefault="00BF36DB" w:rsidP="00F863CD">
      <w:pPr>
        <w:pStyle w:val="SOFinalBullets"/>
      </w:pPr>
      <w:r w:rsidRPr="00BF36DB">
        <w:t>understanding that the progress of physics influences and is influenced by cultural factors.</w:t>
      </w:r>
    </w:p>
    <w:p w:rsidR="00BB6C1A" w:rsidRPr="00090813" w:rsidRDefault="00F63C81" w:rsidP="00D156F2">
      <w:pPr>
        <w:pStyle w:val="SOFinalHead2"/>
      </w:pPr>
      <w:bookmarkStart w:id="5" w:name="_Toc498693665"/>
      <w:r w:rsidRPr="00090813">
        <w:t xml:space="preserve">Aboriginal </w:t>
      </w:r>
      <w:r>
        <w:t>a</w:t>
      </w:r>
      <w:r w:rsidRPr="00090813">
        <w:t xml:space="preserve">nd Torres Strait Islander </w:t>
      </w:r>
      <w:r w:rsidR="00FC341B">
        <w:t>k</w:t>
      </w:r>
      <w:r w:rsidRPr="00090813">
        <w:t xml:space="preserve">nowledge, </w:t>
      </w:r>
      <w:r w:rsidR="00FC341B">
        <w:t>c</w:t>
      </w:r>
      <w:r w:rsidRPr="00090813">
        <w:t xml:space="preserve">ultures, </w:t>
      </w:r>
      <w:r>
        <w:t>a</w:t>
      </w:r>
      <w:r w:rsidRPr="00090813">
        <w:t xml:space="preserve">nd </w:t>
      </w:r>
      <w:r w:rsidR="00FC341B">
        <w:t>p</w:t>
      </w:r>
      <w:r w:rsidRPr="00090813">
        <w:t>erspectives</w:t>
      </w:r>
      <w:bookmarkEnd w:id="5"/>
    </w:p>
    <w:p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rsidR="00BB6C1A" w:rsidRPr="00090813" w:rsidRDefault="00BB6C1A" w:rsidP="00F863CD">
      <w:pPr>
        <w:pStyle w:val="SOFinalBullets"/>
      </w:pPr>
      <w:r w:rsidRPr="00090813">
        <w:t>providing opportunities in SACE subjects for students to learn about Aboriginal and Torres Strait Islander histories, cultures, and contemporary experiences</w:t>
      </w:r>
    </w:p>
    <w:p w:rsidR="00BB6C1A" w:rsidRPr="00090813" w:rsidRDefault="00BB6C1A" w:rsidP="00F863CD">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rsidR="00BB6C1A" w:rsidRPr="00090813" w:rsidRDefault="00BB6C1A" w:rsidP="00F863CD">
      <w:pPr>
        <w:pStyle w:val="SOFinalBullets"/>
      </w:pPr>
      <w:r w:rsidRPr="00090813">
        <w:t>drawing students’ attention to the value of Aboriginal and Torres Strait Islander knowledge and perspectives from the past and the present</w:t>
      </w:r>
    </w:p>
    <w:p w:rsidR="00744F4B" w:rsidRDefault="00BB6C1A" w:rsidP="00F863CD">
      <w:pPr>
        <w:pStyle w:val="SOFinalBullets"/>
      </w:pPr>
      <w:r w:rsidRPr="00090813">
        <w:t>promoting the use of culturally appropriate protocols when engaging with and learning from Aboriginal and Torres Strait Islander peoples and communities.</w:t>
      </w:r>
    </w:p>
    <w:p w:rsidR="00D156F2" w:rsidRDefault="00D156F2" w:rsidP="00D156F2">
      <w:pPr>
        <w:pStyle w:val="SOFinalHead2"/>
      </w:pPr>
      <w:bookmarkStart w:id="6" w:name="_Toc498693666"/>
      <w:r>
        <w:t xml:space="preserve">Health and </w:t>
      </w:r>
      <w:r w:rsidR="00FC341B">
        <w:t>s</w:t>
      </w:r>
      <w:r>
        <w:t>afety</w:t>
      </w:r>
      <w:bookmarkEnd w:id="6"/>
    </w:p>
    <w:p w:rsidR="00BF36DB" w:rsidRPr="00BF36DB" w:rsidRDefault="00BF36DB" w:rsidP="00BF36DB">
      <w:pPr>
        <w:pStyle w:val="SOFinalBodyTex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rsidR="00BF36DB" w:rsidRPr="00BF36DB" w:rsidRDefault="00BF36DB" w:rsidP="00BF36DB">
      <w:pPr>
        <w:pStyle w:val="SOFinalBodyText"/>
      </w:pPr>
      <w:r w:rsidRPr="00BF36DB">
        <w:t>The following safety practices must be observed in all laboratory work:</w:t>
      </w:r>
    </w:p>
    <w:p w:rsidR="00BF36DB" w:rsidRPr="00BF36DB" w:rsidRDefault="00BF36DB" w:rsidP="00F863CD">
      <w:pPr>
        <w:pStyle w:val="SOFinalBullets"/>
      </w:pPr>
      <w:r w:rsidRPr="00BF36DB">
        <w:t>Use equipment only under the direction and supervision of a teacher or other qualified person.</w:t>
      </w:r>
    </w:p>
    <w:p w:rsidR="00BF36DB" w:rsidRPr="00BF36DB" w:rsidRDefault="00BF36DB" w:rsidP="00F863CD">
      <w:pPr>
        <w:pStyle w:val="SOFinalBullets"/>
      </w:pPr>
      <w:r w:rsidRPr="00BF36DB">
        <w:t>Follow safety procedures when preparing or manipulating apparatus.</w:t>
      </w:r>
    </w:p>
    <w:p w:rsidR="00BF36DB" w:rsidRPr="00BF36DB" w:rsidRDefault="00BF36DB" w:rsidP="00F863CD">
      <w:pPr>
        <w:pStyle w:val="SOFinalBullets"/>
      </w:pPr>
      <w:r w:rsidRPr="00BF36DB">
        <w:t>Use appropriate safety gear when preparing or manipulating apparatus.</w:t>
      </w:r>
    </w:p>
    <w:p w:rsidR="005C306E" w:rsidRPr="00090813" w:rsidRDefault="00BF36DB" w:rsidP="00605866">
      <w:pPr>
        <w:pStyle w:val="SOFinalBodyText"/>
      </w:pPr>
      <w:r w:rsidRPr="00BF36DB">
        <w:t xml:space="preserve">Particular care must be taken when using electrical apparatus, </w:t>
      </w:r>
      <w:proofErr w:type="spellStart"/>
      <w:r w:rsidRPr="00BF36DB">
        <w:t>ionising</w:t>
      </w:r>
      <w:proofErr w:type="spellEnd"/>
      <w:r w:rsidRPr="00BF36DB">
        <w:t xml:space="preserve"> and non-</w:t>
      </w:r>
      <w:proofErr w:type="spellStart"/>
      <w:r w:rsidRPr="00BF36DB">
        <w:t>ionising</w:t>
      </w:r>
      <w:proofErr w:type="spellEnd"/>
      <w:r w:rsidRPr="00BF36DB">
        <w:t xml:space="preserve"> radiation, and lasers, but care must not be limited to these items.</w:t>
      </w:r>
    </w:p>
    <w:p w:rsidR="001D68F4" w:rsidRPr="00090813" w:rsidRDefault="001D68F4" w:rsidP="00F75531">
      <w:pPr>
        <w:pStyle w:val="SOFinalBodyText"/>
        <w:rPr>
          <w:lang w:val="en-AU"/>
        </w:rPr>
        <w:sectPr w:rsidR="001D68F4" w:rsidRPr="00090813" w:rsidSect="005C306E">
          <w:headerReference w:type="even" r:id="rId19"/>
          <w:headerReference w:type="default" r:id="rId20"/>
          <w:footerReference w:type="even" r:id="rId21"/>
          <w:footerReference w:type="default" r:id="rId22"/>
          <w:headerReference w:type="first" r:id="rId23"/>
          <w:footerReference w:type="first" r:id="rId24"/>
          <w:type w:val="oddPage"/>
          <w:pgSz w:w="11901" w:h="16857" w:code="210"/>
          <w:pgMar w:top="1985" w:right="1985" w:bottom="1985" w:left="1985" w:header="1701" w:footer="1134" w:gutter="0"/>
          <w:pgNumType w:start="1"/>
          <w:cols w:space="708"/>
          <w:titlePg/>
          <w:docGrid w:linePitch="360"/>
        </w:sectPr>
      </w:pPr>
    </w:p>
    <w:p w:rsidR="00495BF1" w:rsidRPr="00090813" w:rsidRDefault="00F63C81" w:rsidP="00F63C81">
      <w:pPr>
        <w:pStyle w:val="SOFinalHead1"/>
      </w:pPr>
      <w:bookmarkStart w:id="7" w:name="_Toc498693667"/>
      <w:r>
        <w:lastRenderedPageBreak/>
        <w:t xml:space="preserve">Learning </w:t>
      </w:r>
      <w:r w:rsidR="00FC341B">
        <w:t>s</w:t>
      </w:r>
      <w:r>
        <w:t>cope a</w:t>
      </w:r>
      <w:r w:rsidRPr="00090813">
        <w:t xml:space="preserve">nd </w:t>
      </w:r>
      <w:r w:rsidR="00FC341B">
        <w:t>r</w:t>
      </w:r>
      <w:r w:rsidRPr="00090813">
        <w:t>equirements</w:t>
      </w:r>
      <w:bookmarkEnd w:id="7"/>
    </w:p>
    <w:p w:rsidR="00C25E9E" w:rsidRPr="00F63C81" w:rsidRDefault="00F63C81" w:rsidP="00F63C81">
      <w:pPr>
        <w:pStyle w:val="SOFinalHead2AfterHead1"/>
      </w:pPr>
      <w:bookmarkStart w:id="8" w:name="_Toc498693668"/>
      <w:r w:rsidRPr="00F63C81">
        <w:t xml:space="preserve">Learning </w:t>
      </w:r>
      <w:r w:rsidR="00FC341B">
        <w:t>r</w:t>
      </w:r>
      <w:r w:rsidRPr="00F63C81">
        <w:t>equirements</w:t>
      </w:r>
      <w:bookmarkEnd w:id="8"/>
    </w:p>
    <w:p w:rsidR="00D67CFA" w:rsidRDefault="00BF36DB" w:rsidP="00D67CFA">
      <w:pPr>
        <w:pStyle w:val="SOFinalBodyText"/>
      </w:pPr>
      <w:r w:rsidRPr="00BF36DB">
        <w:t xml:space="preserve">The learning requirements </w:t>
      </w:r>
      <w:proofErr w:type="spellStart"/>
      <w:r w:rsidRPr="00BF36DB">
        <w:t>summarise</w:t>
      </w:r>
      <w:proofErr w:type="spellEnd"/>
      <w:r w:rsidRPr="00BF36DB">
        <w:t xml:space="preserve"> the knowledge, skills, and understanding that students are expected to develop and demonstrate through their learning in Stage 1 Physics.</w:t>
      </w:r>
    </w:p>
    <w:p w:rsidR="00974D12" w:rsidRPr="00090813" w:rsidRDefault="00D67CFA" w:rsidP="00D67CFA">
      <w:pPr>
        <w:pStyle w:val="SOFinalBodyText"/>
      </w:pPr>
      <w:r>
        <w:t>In this subject, students are expected to:</w:t>
      </w:r>
    </w:p>
    <w:p w:rsidR="00BF36DB" w:rsidRDefault="00974D12" w:rsidP="00BF36DB">
      <w:pPr>
        <w:pStyle w:val="SOFinalNumbering"/>
      </w:pPr>
      <w:r w:rsidRPr="00090813">
        <w:t>1.</w:t>
      </w:r>
      <w:r w:rsidRPr="00090813">
        <w:tab/>
      </w:r>
      <w:r w:rsidR="00BF36DB">
        <w:t>apply science inquiry skills to design and conduct physics investigations, using appropriate procedures and safe, ethical working practices</w:t>
      </w:r>
    </w:p>
    <w:p w:rsidR="00BF36DB" w:rsidRDefault="00BF36DB" w:rsidP="00BF36DB">
      <w:pPr>
        <w:pStyle w:val="SOFinalNumbering"/>
      </w:pPr>
      <w:r>
        <w:t>2.</w:t>
      </w:r>
      <w:r>
        <w:tab/>
        <w:t xml:space="preserve">obtain, record, represent, </w:t>
      </w:r>
      <w:proofErr w:type="spellStart"/>
      <w:r>
        <w:t>analyse</w:t>
      </w:r>
      <w:proofErr w:type="spellEnd"/>
      <w:r>
        <w:t>, and interpret the results of physics investigations</w:t>
      </w:r>
    </w:p>
    <w:p w:rsidR="00BF36DB" w:rsidRDefault="00BF36DB" w:rsidP="00BF36DB">
      <w:pPr>
        <w:pStyle w:val="SOFinalNumbering"/>
      </w:pPr>
      <w:r>
        <w:t>3.</w:t>
      </w:r>
      <w:r>
        <w:tab/>
        <w:t xml:space="preserve">evaluate procedures and results, and </w:t>
      </w:r>
      <w:proofErr w:type="spellStart"/>
      <w:r>
        <w:t>analyse</w:t>
      </w:r>
      <w:proofErr w:type="spellEnd"/>
      <w:r>
        <w:t xml:space="preserve"> evidence to formulate and justify conclusions</w:t>
      </w:r>
    </w:p>
    <w:p w:rsidR="00BF36DB" w:rsidRDefault="00BF36DB" w:rsidP="00BF36DB">
      <w:pPr>
        <w:pStyle w:val="SOFinalNumbering"/>
      </w:pPr>
      <w:r>
        <w:t>4.</w:t>
      </w:r>
      <w:r>
        <w:tab/>
        <w:t>develop and apply knowledge and understanding of physics concepts in new and familiar contexts</w:t>
      </w:r>
    </w:p>
    <w:p w:rsidR="00BF36DB" w:rsidRDefault="00BF36DB" w:rsidP="00BF36DB">
      <w:pPr>
        <w:pStyle w:val="SOFinalNumbering"/>
      </w:pPr>
      <w:r>
        <w:t>5.</w:t>
      </w:r>
      <w:r>
        <w:tab/>
        <w:t xml:space="preserve">explore and understand science as a human </w:t>
      </w:r>
      <w:proofErr w:type="spellStart"/>
      <w:r>
        <w:t>endeavour</w:t>
      </w:r>
      <w:proofErr w:type="spellEnd"/>
    </w:p>
    <w:p w:rsidR="00974D12" w:rsidRPr="00090813" w:rsidRDefault="00BF36DB" w:rsidP="00BF36DB">
      <w:pPr>
        <w:pStyle w:val="SOFinalNumbering"/>
      </w:pPr>
      <w:r>
        <w:t>6.</w:t>
      </w:r>
      <w:r>
        <w:tab/>
        <w:t>communicate knowledge and understanding of physics concepts, using appropriate terms, conventions, and representations.</w:t>
      </w:r>
    </w:p>
    <w:p w:rsidR="00914720" w:rsidRPr="00F63C81" w:rsidRDefault="00F63C81" w:rsidP="00F63C81">
      <w:pPr>
        <w:pStyle w:val="SOFinalHead2"/>
      </w:pPr>
      <w:bookmarkStart w:id="9" w:name="_Toc498693669"/>
      <w:r w:rsidRPr="00F63C81">
        <w:t>Content</w:t>
      </w:r>
      <w:bookmarkEnd w:id="9"/>
    </w:p>
    <w:p w:rsidR="00BF36DB" w:rsidRDefault="00BF36DB" w:rsidP="0031408F">
      <w:pPr>
        <w:pStyle w:val="SOFinalBodyText"/>
      </w:pPr>
      <w:r>
        <w:t xml:space="preserve">Physics </w:t>
      </w:r>
      <w:r w:rsidR="0031408F">
        <w:t>is</w:t>
      </w:r>
      <w:r>
        <w:t xml:space="preserve"> a 10-credit or a 20-credit subject</w:t>
      </w:r>
      <w:r w:rsidR="0031408F">
        <w:t xml:space="preserve"> at Stage 1</w:t>
      </w:r>
      <w:r>
        <w:t>.</w:t>
      </w:r>
    </w:p>
    <w:p w:rsidR="00BF36DB" w:rsidRDefault="00BF36DB" w:rsidP="00BF36DB">
      <w:pPr>
        <w:pStyle w:val="SOFinalBodyText"/>
      </w:pPr>
      <w:r>
        <w:t>The topics in Stage 1 Physics provide the framework for developing integrated programs of learning through which students extend their skills, knowl</w:t>
      </w:r>
      <w:r w:rsidR="0031408F">
        <w:t>edge, and understanding of the</w:t>
      </w:r>
      <w:r>
        <w:t xml:space="preserve"> three strands of science.</w:t>
      </w:r>
    </w:p>
    <w:p w:rsidR="0031408F" w:rsidRDefault="0031408F" w:rsidP="0031408F">
      <w:pPr>
        <w:pStyle w:val="SOFinalBodyText"/>
      </w:pPr>
      <w:r>
        <w:t>The three strands of science to be integrated throughout student learning are:</w:t>
      </w:r>
    </w:p>
    <w:p w:rsidR="0031408F" w:rsidRDefault="00F863CD" w:rsidP="00F863CD">
      <w:pPr>
        <w:pStyle w:val="SOFinalBullets"/>
      </w:pPr>
      <w:r>
        <w:t xml:space="preserve">science </w:t>
      </w:r>
      <w:r w:rsidR="0031408F">
        <w:t>inquiry skills</w:t>
      </w:r>
    </w:p>
    <w:p w:rsidR="0031408F" w:rsidRDefault="0031408F" w:rsidP="00F863CD">
      <w:pPr>
        <w:pStyle w:val="SOFinalBullets"/>
      </w:pPr>
      <w:r>
        <w:t xml:space="preserve">science as a human </w:t>
      </w:r>
      <w:proofErr w:type="spellStart"/>
      <w:r>
        <w:t>endeavour</w:t>
      </w:r>
      <w:proofErr w:type="spellEnd"/>
    </w:p>
    <w:p w:rsidR="0031408F" w:rsidRDefault="0031408F" w:rsidP="00F863CD">
      <w:pPr>
        <w:pStyle w:val="SOFinalBullets"/>
      </w:pPr>
      <w:r>
        <w:t>science understanding.</w:t>
      </w:r>
    </w:p>
    <w:p w:rsidR="00BF36DB" w:rsidRDefault="0031408F" w:rsidP="00F863CD">
      <w:pPr>
        <w:pStyle w:val="SOFinalBodyText"/>
      </w:pPr>
      <w:r>
        <w:t xml:space="preserve">The topics </w:t>
      </w:r>
      <w:r w:rsidRPr="00F863CD">
        <w:t>for</w:t>
      </w:r>
      <w:r w:rsidR="00BF36DB">
        <w:t xml:space="preserve"> Stage 1 Physics</w:t>
      </w:r>
      <w:r>
        <w:t xml:space="preserve"> are</w:t>
      </w:r>
      <w:r w:rsidR="00BF36DB">
        <w:t>:</w:t>
      </w:r>
    </w:p>
    <w:p w:rsidR="00BF36DB" w:rsidRDefault="00BF36DB" w:rsidP="00F863CD">
      <w:pPr>
        <w:pStyle w:val="SOFinalBullets"/>
      </w:pPr>
      <w:r w:rsidRPr="00F863CD">
        <w:t>Topic</w:t>
      </w:r>
      <w:r>
        <w:t xml:space="preserve"> 1: Linear </w:t>
      </w:r>
      <w:r w:rsidR="00DE5E39">
        <w:t>m</w:t>
      </w:r>
      <w:r>
        <w:t xml:space="preserve">otion and </w:t>
      </w:r>
      <w:r w:rsidR="00DE5E39">
        <w:t>f</w:t>
      </w:r>
      <w:r>
        <w:t>orces</w:t>
      </w:r>
    </w:p>
    <w:p w:rsidR="00BF36DB" w:rsidRDefault="00BF36DB" w:rsidP="00F863CD">
      <w:pPr>
        <w:pStyle w:val="SOFinalBullets"/>
      </w:pPr>
      <w:r>
        <w:t xml:space="preserve">Topic 2: Electric </w:t>
      </w:r>
      <w:r w:rsidR="00DE5E39">
        <w:t>c</w:t>
      </w:r>
      <w:r>
        <w:t>ircuits</w:t>
      </w:r>
    </w:p>
    <w:p w:rsidR="00BF36DB" w:rsidRDefault="00BF36DB" w:rsidP="00F863CD">
      <w:pPr>
        <w:pStyle w:val="SOFinalBullets"/>
      </w:pPr>
      <w:r>
        <w:t>Topic 3: Heat</w:t>
      </w:r>
    </w:p>
    <w:p w:rsidR="00BF36DB" w:rsidRDefault="00BF36DB" w:rsidP="00F863CD">
      <w:pPr>
        <w:pStyle w:val="SOFinalBullets"/>
      </w:pPr>
      <w:r>
        <w:t xml:space="preserve">Topic 4: Energy and </w:t>
      </w:r>
      <w:r w:rsidR="00DE5E39">
        <w:t>m</w:t>
      </w:r>
      <w:r>
        <w:t>omentum</w:t>
      </w:r>
    </w:p>
    <w:p w:rsidR="00BF36DB" w:rsidRDefault="00BF36DB" w:rsidP="00F863CD">
      <w:pPr>
        <w:pStyle w:val="SOFinalBullets"/>
      </w:pPr>
      <w:r>
        <w:t>Topic 5: Waves</w:t>
      </w:r>
    </w:p>
    <w:p w:rsidR="00BF36DB" w:rsidRDefault="00BF36DB" w:rsidP="00F863CD">
      <w:pPr>
        <w:pStyle w:val="SOFinalBullets"/>
      </w:pPr>
      <w:r>
        <w:t xml:space="preserve">Topic 6: Nuclear </w:t>
      </w:r>
      <w:r w:rsidR="00DE5E39">
        <w:t>m</w:t>
      </w:r>
      <w:r>
        <w:t xml:space="preserve">odels and </w:t>
      </w:r>
      <w:r w:rsidR="00DE5E39">
        <w:t>r</w:t>
      </w:r>
      <w:r>
        <w:t>adioactivity</w:t>
      </w:r>
      <w:r w:rsidR="00F863CD">
        <w:t>.</w:t>
      </w:r>
    </w:p>
    <w:p w:rsidR="008A2A03" w:rsidRDefault="008A2A03">
      <w:pPr>
        <w:rPr>
          <w:rFonts w:eastAsia="Times New Roman"/>
          <w:color w:val="000000"/>
          <w:lang w:val="en-US" w:eastAsia="en-US"/>
        </w:rPr>
      </w:pPr>
      <w:r>
        <w:br w:type="page"/>
      </w:r>
    </w:p>
    <w:p w:rsidR="00BF36DB" w:rsidRPr="0031408F" w:rsidRDefault="00BF36DB" w:rsidP="0031408F">
      <w:pPr>
        <w:pStyle w:val="SOFinalBodyText"/>
      </w:pPr>
      <w:r w:rsidRPr="0031408F">
        <w:lastRenderedPageBreak/>
        <w:t xml:space="preserve">For a 10-credit subject, students study a selection of </w:t>
      </w:r>
      <w:r w:rsidR="0066089D">
        <w:t>concepts from</w:t>
      </w:r>
      <w:r w:rsidRPr="0031408F">
        <w:t xml:space="preserve"> at least three of these topics.</w:t>
      </w:r>
    </w:p>
    <w:p w:rsidR="00BF36DB" w:rsidRPr="0031408F" w:rsidRDefault="00BF36DB" w:rsidP="0031408F">
      <w:pPr>
        <w:pStyle w:val="SOFinalBodyText"/>
      </w:pPr>
      <w:r w:rsidRPr="0031408F">
        <w:t xml:space="preserve">For a 20-credit subject, students study a selection of </w:t>
      </w:r>
      <w:r w:rsidR="0066089D">
        <w:t>concepts from</w:t>
      </w:r>
      <w:r w:rsidRPr="0031408F">
        <w:t xml:space="preserve"> all six topics.</w:t>
      </w:r>
    </w:p>
    <w:p w:rsidR="00BF36DB" w:rsidRPr="0031408F" w:rsidRDefault="00BF36DB" w:rsidP="0031408F">
      <w:pPr>
        <w:pStyle w:val="SOFinalBodyText"/>
      </w:pPr>
      <w:r w:rsidRPr="0031408F">
        <w:t xml:space="preserve">The topics selected can be sequenced and structured to suit individual </w:t>
      </w:r>
      <w:r w:rsidR="0031408F" w:rsidRPr="0031408F">
        <w:t>groups</w:t>
      </w:r>
      <w:r w:rsidRPr="0031408F">
        <w:t xml:space="preserve"> of students. Topics can be studied in their entirety or in part, taking into account student interests and preparation for pathways into future study of physics. For example, </w:t>
      </w:r>
      <w:r w:rsidRPr="0031408F">
        <w:rPr>
          <w:rStyle w:val="SOFinalItalicText10pt"/>
          <w:i w:val="0"/>
          <w:iCs w:val="0"/>
        </w:rPr>
        <w:t xml:space="preserve">Topic 2: Electric </w:t>
      </w:r>
      <w:r w:rsidR="00DE5E39">
        <w:rPr>
          <w:rStyle w:val="SOFinalItalicText10pt"/>
          <w:i w:val="0"/>
          <w:iCs w:val="0"/>
        </w:rPr>
        <w:t>c</w:t>
      </w:r>
      <w:r w:rsidRPr="0031408F">
        <w:rPr>
          <w:rStyle w:val="SOFinalItalicText10pt"/>
          <w:i w:val="0"/>
          <w:iCs w:val="0"/>
        </w:rPr>
        <w:t>ircuits</w:t>
      </w:r>
      <w:r w:rsidRPr="0031408F">
        <w:t xml:space="preserve"> is valuable for students intending to seek an electrical apprenticeship and Topic 3: Heat can prepare students for a VET course i</w:t>
      </w:r>
      <w:r w:rsidR="0031408F" w:rsidRPr="0031408F">
        <w:t>n refrigeration.</w:t>
      </w:r>
    </w:p>
    <w:p w:rsidR="00BF36DB" w:rsidRPr="0031408F" w:rsidRDefault="00BF36DB" w:rsidP="0031408F">
      <w:pPr>
        <w:pStyle w:val="SOFinalBodyText"/>
      </w:pPr>
      <w:r w:rsidRPr="0031408F">
        <w:t xml:space="preserve">Note that the topics are not necessarily designed to be of equivalent length </w:t>
      </w:r>
      <w:r w:rsidR="0031408F">
        <w:t>—</w:t>
      </w:r>
      <w:r w:rsidRPr="0031408F">
        <w:t xml:space="preserve"> it is anticipated that teachers may allocate</w:t>
      </w:r>
      <w:r w:rsidR="0031408F">
        <w:t xml:space="preserve"> more time to some than others.</w:t>
      </w:r>
    </w:p>
    <w:p w:rsidR="00695D05" w:rsidRDefault="00BF36DB" w:rsidP="00F863CD">
      <w:pPr>
        <w:pStyle w:val="SOFinalBodyText"/>
        <w:spacing w:after="240"/>
      </w:pPr>
      <w:r>
        <w:t>In designing a Stage 1 Physics program for students who intend to study Physics at Stage 2</w:t>
      </w:r>
      <w:r w:rsidR="0031408F">
        <w:t>,</w:t>
      </w:r>
      <w:r>
        <w:t xml:space="preserve"> the information in the following table should be </w:t>
      </w:r>
      <w:r w:rsidR="00F863CD">
        <w:t>taken into account</w:t>
      </w:r>
      <w:r>
        <w:t>.</w:t>
      </w:r>
      <w:r w:rsidR="0031408F">
        <w:t xml:space="preserve"> </w:t>
      </w:r>
      <w:r>
        <w:t xml:space="preserve">This table shows Stage 1 subtopics that introduce key ideas that are later used in </w:t>
      </w:r>
      <w:r w:rsidR="00F863CD">
        <w:t>the specified</w:t>
      </w:r>
      <w:r>
        <w:t xml:space="preserve"> Stage 2 subtopics.</w:t>
      </w:r>
    </w:p>
    <w:tbl>
      <w:tblPr>
        <w:tblStyle w:val="SOFinalContentTable"/>
        <w:tblW w:w="8164" w:type="dxa"/>
        <w:tblLayout w:type="fixed"/>
        <w:tblLook w:val="01E0" w:firstRow="1" w:lastRow="1" w:firstColumn="1" w:lastColumn="1" w:noHBand="0" w:noVBand="0"/>
      </w:tblPr>
      <w:tblGrid>
        <w:gridCol w:w="3661"/>
        <w:gridCol w:w="4503"/>
      </w:tblGrid>
      <w:tr w:rsidR="00D67CFA" w:rsidRPr="006124DB" w:rsidTr="00F863CD">
        <w:trPr>
          <w:tblHeader/>
        </w:trPr>
        <w:tc>
          <w:tcPr>
            <w:tcW w:w="3661" w:type="dxa"/>
          </w:tcPr>
          <w:p w:rsidR="00D67CFA" w:rsidRPr="006124DB" w:rsidRDefault="004569C9" w:rsidP="004569C9">
            <w:pPr>
              <w:pStyle w:val="SOFinalContentTableHead2"/>
            </w:pPr>
            <w:r>
              <w:t>Stage 1</w:t>
            </w:r>
          </w:p>
        </w:tc>
        <w:tc>
          <w:tcPr>
            <w:tcW w:w="4503" w:type="dxa"/>
          </w:tcPr>
          <w:p w:rsidR="00D67CFA" w:rsidRPr="006124DB" w:rsidRDefault="004569C9" w:rsidP="004569C9">
            <w:pPr>
              <w:pStyle w:val="SOFinalContentTableHead2"/>
            </w:pPr>
            <w:r>
              <w:t>Stage 2</w:t>
            </w:r>
          </w:p>
        </w:tc>
      </w:tr>
      <w:tr w:rsidR="00D67CFA" w:rsidRPr="006124DB" w:rsidTr="00F863CD">
        <w:tc>
          <w:tcPr>
            <w:tcW w:w="3661" w:type="dxa"/>
            <w:tcMar>
              <w:top w:w="62" w:type="dxa"/>
              <w:bottom w:w="62" w:type="dxa"/>
            </w:tcMar>
          </w:tcPr>
          <w:p w:rsidR="00D67CFA" w:rsidRPr="006124DB" w:rsidRDefault="004569C9" w:rsidP="00DE5E39">
            <w:pPr>
              <w:pStyle w:val="SOFinalContentTableText"/>
              <w:spacing w:before="0"/>
              <w:ind w:left="414" w:hanging="405"/>
            </w:pPr>
            <w:r w:rsidRPr="004569C9">
              <w:t>1.</w:t>
            </w:r>
            <w:r w:rsidR="0031408F">
              <w:t>1</w:t>
            </w:r>
            <w:r w:rsidR="004A31C0">
              <w:tab/>
            </w:r>
            <w:r w:rsidR="00BF36DB" w:rsidRPr="00BF36DB">
              <w:t xml:space="preserve">Motion under </w:t>
            </w:r>
            <w:r w:rsidR="00DE5E39">
              <w:t>c</w:t>
            </w:r>
            <w:r w:rsidR="00BF36DB" w:rsidRPr="00BF36DB">
              <w:t xml:space="preserve">onstant </w:t>
            </w:r>
            <w:r w:rsidR="00DE5E39">
              <w:t>a</w:t>
            </w:r>
            <w:r w:rsidR="00BF36DB" w:rsidRPr="00BF36DB">
              <w:t>cceleration</w:t>
            </w:r>
          </w:p>
        </w:tc>
        <w:tc>
          <w:tcPr>
            <w:tcW w:w="4503" w:type="dxa"/>
            <w:tcMar>
              <w:top w:w="62" w:type="dxa"/>
              <w:bottom w:w="62" w:type="dxa"/>
            </w:tcMar>
          </w:tcPr>
          <w:p w:rsidR="00BF36DB" w:rsidRDefault="00BF36DB" w:rsidP="00F863CD">
            <w:pPr>
              <w:pStyle w:val="SOFinalContentTableText"/>
              <w:spacing w:before="0"/>
              <w:ind w:left="421" w:hanging="421"/>
            </w:pPr>
            <w:r>
              <w:t>1.1</w:t>
            </w:r>
            <w:r w:rsidR="0048177A">
              <w:tab/>
            </w:r>
            <w:r>
              <w:t xml:space="preserve">Projectile </w:t>
            </w:r>
            <w:r w:rsidR="004D31E2">
              <w:t>m</w:t>
            </w:r>
            <w:r>
              <w:t>otion</w:t>
            </w:r>
          </w:p>
          <w:p w:rsidR="00BF36DB" w:rsidRDefault="00BF36DB" w:rsidP="00F863CD">
            <w:pPr>
              <w:pStyle w:val="SOFinalContentTableText"/>
              <w:spacing w:before="60"/>
              <w:ind w:left="420" w:hanging="420"/>
            </w:pPr>
            <w:r>
              <w:t>1.2</w:t>
            </w:r>
            <w:r w:rsidR="0048177A">
              <w:tab/>
            </w:r>
            <w:r>
              <w:t xml:space="preserve">Forces and </w:t>
            </w:r>
            <w:r w:rsidR="004D31E2">
              <w:t>m</w:t>
            </w:r>
            <w:r>
              <w:t>omentum</w:t>
            </w:r>
          </w:p>
          <w:p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rsidR="00D67CFA" w:rsidRPr="006124DB" w:rsidRDefault="00BF36DB" w:rsidP="004D31E2">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tc>
      </w:tr>
      <w:tr w:rsidR="00D67CFA" w:rsidRPr="006124DB" w:rsidTr="00F863CD">
        <w:tc>
          <w:tcPr>
            <w:tcW w:w="3661" w:type="dxa"/>
            <w:tcMar>
              <w:top w:w="62" w:type="dxa"/>
              <w:bottom w:w="62" w:type="dxa"/>
            </w:tcMar>
          </w:tcPr>
          <w:p w:rsidR="00D67CFA" w:rsidRPr="006124DB" w:rsidRDefault="00BF36DB" w:rsidP="00605866">
            <w:pPr>
              <w:pStyle w:val="SOFinalContentTableText"/>
              <w:spacing w:before="0"/>
              <w:ind w:left="414" w:hanging="405"/>
            </w:pPr>
            <w:r w:rsidRPr="00BF36DB">
              <w:t>1.2</w:t>
            </w:r>
            <w:r w:rsidR="0048177A">
              <w:tab/>
            </w:r>
            <w:r w:rsidRPr="00BF36DB">
              <w:t>Forces</w:t>
            </w:r>
          </w:p>
        </w:tc>
        <w:tc>
          <w:tcPr>
            <w:tcW w:w="4503" w:type="dxa"/>
            <w:tcMar>
              <w:top w:w="62" w:type="dxa"/>
              <w:bottom w:w="62" w:type="dxa"/>
            </w:tcMar>
          </w:tcPr>
          <w:p w:rsidR="00BF36DB" w:rsidRDefault="00BF36DB" w:rsidP="00F863CD">
            <w:pPr>
              <w:pStyle w:val="SOFinalContentTableText"/>
              <w:spacing w:before="0"/>
              <w:ind w:left="421" w:hanging="421"/>
            </w:pPr>
            <w:r>
              <w:t>1.2</w:t>
            </w:r>
            <w:r w:rsidR="0048177A">
              <w:tab/>
            </w:r>
            <w:r>
              <w:t xml:space="preserve">Forces and </w:t>
            </w:r>
            <w:r w:rsidR="004D31E2">
              <w:t>m</w:t>
            </w:r>
            <w:r>
              <w:t>omentum</w:t>
            </w:r>
          </w:p>
          <w:p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rsidR="00BF36DB" w:rsidRDefault="00BF36DB" w:rsidP="00F863CD">
            <w:pPr>
              <w:pStyle w:val="SOFinalContentTableText"/>
              <w:spacing w:before="60"/>
              <w:ind w:left="420" w:hanging="420"/>
            </w:pPr>
            <w:r>
              <w:t>2.1</w:t>
            </w:r>
            <w:r w:rsidR="0048177A">
              <w:tab/>
            </w:r>
            <w:r>
              <w:t xml:space="preserve">Electric </w:t>
            </w:r>
            <w:r w:rsidR="004D31E2">
              <w:t>f</w:t>
            </w:r>
            <w:r>
              <w:t>ields</w:t>
            </w:r>
          </w:p>
          <w:p w:rsidR="00BF36DB" w:rsidRDefault="00BF36DB" w:rsidP="00F863CD">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rsidR="00D67CFA" w:rsidRPr="006124DB" w:rsidRDefault="00BF36DB" w:rsidP="004D31E2">
            <w:pPr>
              <w:pStyle w:val="SOFinalContentTableText"/>
              <w:spacing w:before="6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tc>
      </w:tr>
      <w:tr w:rsidR="00D67CFA" w:rsidRPr="006124DB" w:rsidTr="00F863CD">
        <w:tc>
          <w:tcPr>
            <w:tcW w:w="3661" w:type="dxa"/>
            <w:tcMar>
              <w:top w:w="62" w:type="dxa"/>
              <w:bottom w:w="62" w:type="dxa"/>
            </w:tcMar>
          </w:tcPr>
          <w:p w:rsidR="00D67CFA" w:rsidRPr="009B6F89" w:rsidRDefault="00BF36DB" w:rsidP="00DE5E39">
            <w:pPr>
              <w:pStyle w:val="SOFinalContentTableText"/>
              <w:spacing w:before="0"/>
              <w:ind w:left="414" w:hanging="405"/>
            </w:pPr>
            <w:r w:rsidRPr="00BF36DB">
              <w:t>2.1</w:t>
            </w:r>
            <w:r w:rsidR="0048177A">
              <w:tab/>
            </w:r>
            <w:r w:rsidRPr="00BF36DB">
              <w:t xml:space="preserve">Potential </w:t>
            </w:r>
            <w:r w:rsidR="00DE5E39">
              <w:t>d</w:t>
            </w:r>
            <w:r w:rsidRPr="00BF36DB">
              <w:t xml:space="preserve">ifference and </w:t>
            </w:r>
            <w:r w:rsidR="00DE5E39">
              <w:t>e</w:t>
            </w:r>
            <w:r w:rsidRPr="00BF36DB">
              <w:t xml:space="preserve">lectric </w:t>
            </w:r>
            <w:r w:rsidR="00DE5E39">
              <w:t>c</w:t>
            </w:r>
            <w:r w:rsidRPr="00BF36DB">
              <w:t>urrent</w:t>
            </w:r>
          </w:p>
        </w:tc>
        <w:tc>
          <w:tcPr>
            <w:tcW w:w="4503" w:type="dxa"/>
            <w:tcMar>
              <w:top w:w="62" w:type="dxa"/>
              <w:bottom w:w="62" w:type="dxa"/>
            </w:tcMar>
          </w:tcPr>
          <w:p w:rsidR="00BF36DB" w:rsidRDefault="00BF36DB" w:rsidP="00F863CD">
            <w:pPr>
              <w:pStyle w:val="SOFinalContentTableText"/>
              <w:spacing w:before="0"/>
              <w:ind w:left="420" w:hanging="420"/>
            </w:pPr>
            <w:r>
              <w:t>2.1</w:t>
            </w:r>
            <w:r w:rsidR="0048177A">
              <w:tab/>
            </w:r>
            <w:r>
              <w:t xml:space="preserve">Electric </w:t>
            </w:r>
            <w:r w:rsidR="004D31E2">
              <w:t>f</w:t>
            </w:r>
            <w:r>
              <w:t>ields</w:t>
            </w:r>
          </w:p>
          <w:p w:rsidR="00BF36DB" w:rsidRDefault="00BF36DB" w:rsidP="00F863CD">
            <w:pPr>
              <w:pStyle w:val="SOFinalContentTableText"/>
              <w:spacing w:before="60"/>
              <w:ind w:left="420" w:hanging="420"/>
            </w:pPr>
            <w:r>
              <w:t>2.3</w:t>
            </w:r>
            <w:r w:rsidR="0048177A">
              <w:tab/>
            </w:r>
            <w:r>
              <w:t xml:space="preserve">Magnetic </w:t>
            </w:r>
            <w:r w:rsidR="004D31E2">
              <w:t>f</w:t>
            </w:r>
            <w:r>
              <w:t>ields</w:t>
            </w:r>
          </w:p>
          <w:p w:rsidR="00D67CFA" w:rsidRPr="006124DB" w:rsidRDefault="00BF36DB" w:rsidP="004D31E2">
            <w:pPr>
              <w:pStyle w:val="SOFinalContentTableText"/>
              <w:spacing w:before="60"/>
              <w:ind w:left="420" w:hanging="420"/>
            </w:pPr>
            <w:r>
              <w:t>2.5</w:t>
            </w:r>
            <w:r w:rsidR="0048177A">
              <w:tab/>
            </w:r>
            <w:r>
              <w:t xml:space="preserve">Electromagnetic </w:t>
            </w:r>
            <w:r w:rsidR="004D31E2">
              <w:t>i</w:t>
            </w:r>
            <w:r>
              <w:t>nduction</w:t>
            </w:r>
          </w:p>
        </w:tc>
      </w:tr>
      <w:tr w:rsidR="00D67CFA" w:rsidTr="00F863CD">
        <w:tc>
          <w:tcPr>
            <w:tcW w:w="3661" w:type="dxa"/>
            <w:tcMar>
              <w:top w:w="62" w:type="dxa"/>
              <w:bottom w:w="62" w:type="dxa"/>
            </w:tcMar>
          </w:tcPr>
          <w:p w:rsidR="00D67CFA" w:rsidRDefault="00BF36DB" w:rsidP="00605866">
            <w:pPr>
              <w:pStyle w:val="SOFinalContentTableText"/>
              <w:spacing w:before="0"/>
              <w:ind w:left="414" w:hanging="405"/>
            </w:pPr>
            <w:r w:rsidRPr="00BF36DB">
              <w:t>4.1</w:t>
            </w:r>
            <w:r w:rsidR="0048177A">
              <w:tab/>
            </w:r>
            <w:r w:rsidRPr="00BF36DB">
              <w:t>Energy</w:t>
            </w:r>
          </w:p>
        </w:tc>
        <w:tc>
          <w:tcPr>
            <w:tcW w:w="4503" w:type="dxa"/>
            <w:tcMar>
              <w:top w:w="62" w:type="dxa"/>
              <w:bottom w:w="62" w:type="dxa"/>
            </w:tcMar>
          </w:tcPr>
          <w:p w:rsidR="00BF36DB" w:rsidRDefault="00BF36DB" w:rsidP="00F863CD">
            <w:pPr>
              <w:pStyle w:val="SOFinalContentTableText"/>
              <w:spacing w:before="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rsidR="00D67CFA"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rsidTr="00F863CD">
        <w:tc>
          <w:tcPr>
            <w:tcW w:w="3661" w:type="dxa"/>
            <w:tcMar>
              <w:top w:w="62" w:type="dxa"/>
              <w:bottom w:w="62" w:type="dxa"/>
            </w:tcMar>
          </w:tcPr>
          <w:p w:rsidR="00D67CFA" w:rsidRPr="006124DB" w:rsidRDefault="00BF36DB" w:rsidP="00605866">
            <w:pPr>
              <w:pStyle w:val="SOFinalContentTableText"/>
              <w:spacing w:before="0"/>
              <w:ind w:left="414" w:hanging="405"/>
            </w:pPr>
            <w:r w:rsidRPr="00BF36DB">
              <w:t>4.2</w:t>
            </w:r>
            <w:r w:rsidR="0048177A">
              <w:tab/>
            </w:r>
            <w:r w:rsidRPr="00BF36DB">
              <w:t>Momentum</w:t>
            </w:r>
          </w:p>
        </w:tc>
        <w:tc>
          <w:tcPr>
            <w:tcW w:w="4503" w:type="dxa"/>
            <w:tcMar>
              <w:top w:w="62" w:type="dxa"/>
              <w:bottom w:w="62" w:type="dxa"/>
            </w:tcMar>
          </w:tcPr>
          <w:p w:rsidR="00BF36DB" w:rsidRDefault="00BF36DB" w:rsidP="00F863CD">
            <w:pPr>
              <w:pStyle w:val="SOFinalContentTableText"/>
              <w:spacing w:before="0"/>
              <w:ind w:left="420" w:hanging="420"/>
            </w:pPr>
            <w:r>
              <w:t>1.2</w:t>
            </w:r>
            <w:r w:rsidR="0048177A">
              <w:tab/>
            </w:r>
            <w:r>
              <w:t xml:space="preserve">Forces and </w:t>
            </w:r>
            <w:r w:rsidR="004D31E2">
              <w:t>m</w:t>
            </w:r>
            <w:r>
              <w:t>omentum</w:t>
            </w:r>
          </w:p>
          <w:p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rsidTr="00F863CD">
        <w:tc>
          <w:tcPr>
            <w:tcW w:w="3661" w:type="dxa"/>
            <w:tcMar>
              <w:top w:w="62" w:type="dxa"/>
              <w:bottom w:w="62" w:type="dxa"/>
            </w:tcMar>
          </w:tcPr>
          <w:p w:rsidR="00D67CFA" w:rsidRPr="006124DB" w:rsidRDefault="00BF36DB" w:rsidP="00DE5E39">
            <w:pPr>
              <w:pStyle w:val="SOFinalContentTableText"/>
              <w:spacing w:before="0"/>
              <w:ind w:left="414" w:hanging="405"/>
            </w:pPr>
            <w:r w:rsidRPr="00BF36DB">
              <w:t>5.1</w:t>
            </w:r>
            <w:r w:rsidR="0048177A">
              <w:tab/>
            </w:r>
            <w:r w:rsidRPr="00BF36DB">
              <w:t xml:space="preserve">Wave </w:t>
            </w:r>
            <w:r w:rsidR="00DE5E39">
              <w:t>m</w:t>
            </w:r>
            <w:r w:rsidRPr="00BF36DB">
              <w:t>odel</w:t>
            </w:r>
          </w:p>
        </w:tc>
        <w:tc>
          <w:tcPr>
            <w:tcW w:w="4503" w:type="dxa"/>
            <w:tcMar>
              <w:top w:w="62" w:type="dxa"/>
              <w:bottom w:w="62" w:type="dxa"/>
            </w:tcMar>
          </w:tcPr>
          <w:p w:rsidR="00BF36DB" w:rsidRDefault="00BF36DB" w:rsidP="00F863CD">
            <w:pPr>
              <w:pStyle w:val="SOFinalContentTableText"/>
              <w:spacing w:before="0"/>
              <w:ind w:left="420" w:hanging="420"/>
            </w:pPr>
            <w:r>
              <w:t>3.1</w:t>
            </w:r>
            <w:r w:rsidR="0048177A">
              <w:tab/>
            </w:r>
            <w:r>
              <w:t xml:space="preserve">Wave </w:t>
            </w:r>
            <w:proofErr w:type="spellStart"/>
            <w:r w:rsidR="004D31E2">
              <w:t>b</w:t>
            </w:r>
            <w:r>
              <w:t>ehaviour</w:t>
            </w:r>
            <w:proofErr w:type="spellEnd"/>
            <w:r>
              <w:t xml:space="preserve"> of </w:t>
            </w:r>
            <w:r w:rsidR="004D31E2">
              <w:t>l</w:t>
            </w:r>
            <w:r>
              <w:t>ight</w:t>
            </w:r>
          </w:p>
          <w:p w:rsidR="00BF36DB" w:rsidRDefault="00BF36DB" w:rsidP="00F863CD">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p w:rsidR="00D67CFA" w:rsidRPr="006124DB" w:rsidRDefault="00BF36DB" w:rsidP="004D31E2">
            <w:pPr>
              <w:pStyle w:val="SOFinalContentTableText"/>
              <w:spacing w:before="60"/>
              <w:ind w:left="420" w:hanging="420"/>
            </w:pPr>
            <w:r>
              <w:t>3.3</w:t>
            </w:r>
            <w:r w:rsidR="0048177A">
              <w:tab/>
            </w:r>
            <w:r>
              <w:t xml:space="preserve">Structure of the </w:t>
            </w:r>
            <w:r w:rsidR="004D31E2">
              <w:t>a</w:t>
            </w:r>
            <w:r>
              <w:t>tom</w:t>
            </w:r>
          </w:p>
        </w:tc>
      </w:tr>
      <w:tr w:rsidR="00D67CFA" w:rsidRPr="006124DB" w:rsidTr="00F863CD">
        <w:tc>
          <w:tcPr>
            <w:tcW w:w="3661" w:type="dxa"/>
            <w:tcMar>
              <w:top w:w="62" w:type="dxa"/>
              <w:bottom w:w="62" w:type="dxa"/>
            </w:tcMar>
          </w:tcPr>
          <w:p w:rsidR="00D67CFA" w:rsidRPr="006124DB" w:rsidRDefault="00BF36DB" w:rsidP="00605866">
            <w:pPr>
              <w:pStyle w:val="SOFinalContentTableText"/>
              <w:spacing w:before="0"/>
              <w:ind w:left="414" w:hanging="405"/>
            </w:pPr>
            <w:r w:rsidRPr="00BF36DB">
              <w:t>5.3</w:t>
            </w:r>
            <w:r w:rsidR="0048177A">
              <w:tab/>
            </w:r>
            <w:r w:rsidRPr="00BF36DB">
              <w:t>Light</w:t>
            </w:r>
          </w:p>
        </w:tc>
        <w:tc>
          <w:tcPr>
            <w:tcW w:w="4503" w:type="dxa"/>
            <w:tcMar>
              <w:top w:w="62" w:type="dxa"/>
              <w:bottom w:w="62" w:type="dxa"/>
            </w:tcMar>
          </w:tcPr>
          <w:p w:rsidR="00BF36DB" w:rsidRDefault="00BF36DB" w:rsidP="00F863CD">
            <w:pPr>
              <w:pStyle w:val="SOFinalContentTableText"/>
              <w:spacing w:before="0"/>
              <w:ind w:left="420" w:hanging="420"/>
            </w:pPr>
            <w:r>
              <w:t>3.1</w:t>
            </w:r>
            <w:r w:rsidR="0048177A">
              <w:tab/>
            </w:r>
            <w:r>
              <w:t xml:space="preserve">Wave </w:t>
            </w:r>
            <w:proofErr w:type="spellStart"/>
            <w:r w:rsidR="004D31E2">
              <w:t>b</w:t>
            </w:r>
            <w:r>
              <w:t>ehaviour</w:t>
            </w:r>
            <w:proofErr w:type="spellEnd"/>
            <w:r>
              <w:t xml:space="preserve"> of </w:t>
            </w:r>
            <w:r w:rsidR="004D31E2">
              <w:t>l</w:t>
            </w:r>
            <w:r>
              <w:t>ight</w:t>
            </w:r>
          </w:p>
          <w:p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Tr="00F863CD">
        <w:tc>
          <w:tcPr>
            <w:tcW w:w="3661" w:type="dxa"/>
            <w:tcMar>
              <w:top w:w="62" w:type="dxa"/>
              <w:bottom w:w="62" w:type="dxa"/>
            </w:tcMar>
          </w:tcPr>
          <w:p w:rsidR="00D67CFA" w:rsidRPr="00674415" w:rsidRDefault="00BF36DB" w:rsidP="00DE5E39">
            <w:pPr>
              <w:pStyle w:val="SOFinalContentTableText"/>
              <w:spacing w:before="0"/>
              <w:ind w:left="414" w:hanging="405"/>
            </w:pPr>
            <w:r w:rsidRPr="00BF36DB">
              <w:t>6.1</w:t>
            </w:r>
            <w:r w:rsidR="0048177A">
              <w:tab/>
            </w:r>
            <w:r w:rsidRPr="00BF36DB">
              <w:t xml:space="preserve">The </w:t>
            </w:r>
            <w:r w:rsidR="00DE5E39">
              <w:t>n</w:t>
            </w:r>
            <w:r w:rsidRPr="00BF36DB">
              <w:t>ucleus</w:t>
            </w:r>
          </w:p>
        </w:tc>
        <w:tc>
          <w:tcPr>
            <w:tcW w:w="4503" w:type="dxa"/>
            <w:tcMar>
              <w:top w:w="62" w:type="dxa"/>
              <w:bottom w:w="62" w:type="dxa"/>
            </w:tcMar>
          </w:tcPr>
          <w:p w:rsidR="00D67CFA" w:rsidRDefault="00BF36DB" w:rsidP="00F863CD">
            <w:pPr>
              <w:pStyle w:val="SOFinalContentTableText"/>
              <w:spacing w:before="0"/>
              <w:ind w:left="420" w:hanging="420"/>
            </w:pPr>
            <w:r w:rsidRPr="00BF36DB">
              <w:t>3.4</w:t>
            </w:r>
            <w:r w:rsidR="0048177A">
              <w:tab/>
            </w:r>
            <w:r w:rsidRPr="00BF36DB">
              <w:t>Standard Model</w:t>
            </w:r>
          </w:p>
        </w:tc>
      </w:tr>
      <w:tr w:rsidR="004569C9" w:rsidTr="00F863CD">
        <w:tc>
          <w:tcPr>
            <w:tcW w:w="3661" w:type="dxa"/>
            <w:tcMar>
              <w:top w:w="62" w:type="dxa"/>
              <w:bottom w:w="62" w:type="dxa"/>
            </w:tcMar>
          </w:tcPr>
          <w:p w:rsidR="004569C9" w:rsidRPr="00674415" w:rsidRDefault="00BF36DB" w:rsidP="00DE5E39">
            <w:pPr>
              <w:pStyle w:val="SOFinalContentTableText"/>
              <w:ind w:left="415" w:hanging="406"/>
            </w:pPr>
            <w:r w:rsidRPr="00BF36DB">
              <w:t>6.2</w:t>
            </w:r>
            <w:r w:rsidR="0048177A">
              <w:tab/>
            </w:r>
            <w:r w:rsidRPr="00BF36DB">
              <w:t xml:space="preserve">Radioactive </w:t>
            </w:r>
            <w:r w:rsidR="00DE5E39">
              <w:t>d</w:t>
            </w:r>
            <w:r w:rsidRPr="00BF36DB">
              <w:t>ecay</w:t>
            </w:r>
          </w:p>
        </w:tc>
        <w:tc>
          <w:tcPr>
            <w:tcW w:w="4503" w:type="dxa"/>
            <w:tcMar>
              <w:top w:w="62" w:type="dxa"/>
              <w:bottom w:w="62" w:type="dxa"/>
            </w:tcMar>
          </w:tcPr>
          <w:p w:rsidR="00BF36DB" w:rsidRDefault="00BF36DB" w:rsidP="00F863CD">
            <w:pPr>
              <w:pStyle w:val="SOFinalContentTableText"/>
              <w:spacing w:before="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p w:rsidR="004569C9" w:rsidRDefault="00BF36DB" w:rsidP="00F863CD">
            <w:pPr>
              <w:pStyle w:val="SOFinalContentTableText"/>
              <w:spacing w:before="60"/>
              <w:ind w:left="420" w:hanging="420"/>
            </w:pPr>
            <w:r>
              <w:t>3.4</w:t>
            </w:r>
            <w:r w:rsidR="0048177A">
              <w:tab/>
            </w:r>
            <w:r>
              <w:t>Standard Model</w:t>
            </w:r>
          </w:p>
        </w:tc>
      </w:tr>
    </w:tbl>
    <w:p w:rsidR="008A2A03" w:rsidRDefault="008A2A03" w:rsidP="00C520C3">
      <w:pPr>
        <w:pStyle w:val="SOFinalBodyText"/>
        <w:spacing w:before="240"/>
      </w:pPr>
    </w:p>
    <w:p w:rsidR="008A2A03" w:rsidRDefault="008A2A03">
      <w:pPr>
        <w:rPr>
          <w:rFonts w:eastAsia="Times New Roman"/>
          <w:color w:val="000000"/>
          <w:lang w:val="en-US" w:eastAsia="en-US"/>
        </w:rPr>
      </w:pPr>
      <w:r>
        <w:br w:type="page"/>
      </w:r>
    </w:p>
    <w:p w:rsidR="00E41792" w:rsidRDefault="00E41792" w:rsidP="00C520C3">
      <w:pPr>
        <w:pStyle w:val="SOFinalBodyText"/>
        <w:spacing w:before="240"/>
      </w:pPr>
      <w:r>
        <w:lastRenderedPageBreak/>
        <w:t xml:space="preserve">The </w:t>
      </w:r>
      <w:r w:rsidRPr="009903BC">
        <w:t>following</w:t>
      </w:r>
      <w:r>
        <w:t xml:space="preserve"> pages describe in more detail:</w:t>
      </w:r>
    </w:p>
    <w:p w:rsidR="00E41792" w:rsidRDefault="00E41792" w:rsidP="00F863CD">
      <w:pPr>
        <w:pStyle w:val="SOFinalBullets"/>
      </w:pPr>
      <w:r w:rsidRPr="009903BC">
        <w:t>science</w:t>
      </w:r>
      <w:r>
        <w:t xml:space="preserve"> inquiry skills</w:t>
      </w:r>
    </w:p>
    <w:p w:rsidR="00E41792" w:rsidRDefault="00E41792" w:rsidP="00F863CD">
      <w:pPr>
        <w:pStyle w:val="SOFinalBullets"/>
      </w:pPr>
      <w:r>
        <w:t xml:space="preserve">science as a human </w:t>
      </w:r>
      <w:proofErr w:type="spellStart"/>
      <w:r>
        <w:t>endeavour</w:t>
      </w:r>
      <w:proofErr w:type="spellEnd"/>
    </w:p>
    <w:p w:rsidR="00E41792" w:rsidRDefault="00E41792" w:rsidP="00F863CD">
      <w:pPr>
        <w:pStyle w:val="SOFinalBullets"/>
      </w:pPr>
      <w:r>
        <w:t>the topics for science understanding.</w:t>
      </w:r>
    </w:p>
    <w:p w:rsidR="00E41792" w:rsidRPr="009903BC" w:rsidRDefault="00E41792" w:rsidP="00C520C3">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rsidR="00E41792" w:rsidRPr="009903BC" w:rsidRDefault="00E41792" w:rsidP="00C520C3">
      <w:pPr>
        <w:pStyle w:val="SOFinalBodyText"/>
      </w:pPr>
      <w:r w:rsidRPr="009903BC">
        <w:t xml:space="preserve">Together with science as a human </w:t>
      </w:r>
      <w:proofErr w:type="spellStart"/>
      <w:r w:rsidRPr="009903BC">
        <w:t>endeavour</w:t>
      </w:r>
      <w:proofErr w:type="spellEnd"/>
      <w:r w:rsidRPr="009903BC">
        <w:t>, the science inquiry skills and science understanding form the basis of teaching, learning, and assessment in this subject.</w:t>
      </w:r>
    </w:p>
    <w:p w:rsidR="00E41792" w:rsidRPr="009903BC" w:rsidRDefault="00E41792" w:rsidP="00C520C3">
      <w:pPr>
        <w:pStyle w:val="SOFinalBodyText"/>
      </w:pPr>
      <w:r w:rsidRPr="009903BC">
        <w:t>The possible contexts are suggestions for potential inquiry approaches, and are neither comprehensive nor exclusive. Teachers may select from these and are encouraged to consider other approaches according to local needs and interests.</w:t>
      </w:r>
    </w:p>
    <w:p w:rsidR="00E41792" w:rsidRDefault="00E41792" w:rsidP="00E41792">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A31C0" w:rsidTr="009407E9">
        <w:tc>
          <w:tcPr>
            <w:tcW w:w="1151" w:type="dxa"/>
          </w:tcPr>
          <w:p w:rsidR="004A31C0" w:rsidRDefault="00E41792" w:rsidP="009407E9">
            <w:pPr>
              <w:pStyle w:val="SOFinalBodyText"/>
              <w:spacing w:before="60" w:after="60"/>
              <w:jc w:val="center"/>
            </w:pPr>
            <w:r>
              <w:rPr>
                <w:noProof/>
                <w:lang w:val="en-AU" w:eastAsia="zh-CN"/>
              </w:rPr>
              <w:drawing>
                <wp:inline distT="0" distB="0" distL="0" distR="0" wp14:anchorId="14F46A36" wp14:editId="7F9B5DE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rsidR="004A31C0" w:rsidRDefault="004A31C0" w:rsidP="009407E9">
            <w:pPr>
              <w:pStyle w:val="SOFinalBodyText"/>
            </w:pPr>
            <w:r w:rsidRPr="00A91BFC">
              <w:t>indicates a possible teaching and learning strategy for science understanding</w:t>
            </w:r>
          </w:p>
        </w:tc>
      </w:tr>
      <w:tr w:rsidR="004A31C0" w:rsidTr="009407E9">
        <w:tc>
          <w:tcPr>
            <w:tcW w:w="1151" w:type="dxa"/>
          </w:tcPr>
          <w:p w:rsidR="004A31C0" w:rsidRPr="00475488" w:rsidRDefault="00E41792" w:rsidP="009407E9">
            <w:pPr>
              <w:pStyle w:val="SOFinalBodyText"/>
              <w:spacing w:before="60" w:after="60"/>
              <w:jc w:val="center"/>
              <w:rPr>
                <w:rFonts w:cs="Arial"/>
              </w:rPr>
            </w:pPr>
            <w:r w:rsidRPr="004A31C0">
              <w:rPr>
                <w:noProof/>
                <w:lang w:val="en-AU" w:eastAsia="zh-CN"/>
              </w:rPr>
              <w:drawing>
                <wp:inline distT="0" distB="0" distL="0" distR="0" wp14:anchorId="066D466D" wp14:editId="2933743A">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rsidR="004A31C0" w:rsidRDefault="004A31C0" w:rsidP="009407E9">
            <w:pPr>
              <w:pStyle w:val="SOFinalBodyText"/>
              <w:spacing w:before="60" w:after="60"/>
            </w:pPr>
            <w:r w:rsidRPr="00A91BFC">
              <w:t>indicates a possible science inquiry activity</w:t>
            </w:r>
          </w:p>
        </w:tc>
      </w:tr>
      <w:tr w:rsidR="004A31C0" w:rsidTr="009407E9">
        <w:tc>
          <w:tcPr>
            <w:tcW w:w="1151" w:type="dxa"/>
          </w:tcPr>
          <w:p w:rsidR="004A31C0" w:rsidRDefault="00E41792" w:rsidP="009407E9">
            <w:pPr>
              <w:pStyle w:val="SOFinalBodyText"/>
              <w:spacing w:before="60"/>
              <w:jc w:val="center"/>
            </w:pPr>
            <w:r>
              <w:rPr>
                <w:noProof/>
                <w:lang w:val="en-AU" w:eastAsia="zh-CN"/>
              </w:rPr>
              <w:drawing>
                <wp:inline distT="0" distB="0" distL="0" distR="0" wp14:anchorId="35FEAA7D" wp14:editId="05DF59F3">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rsidR="004A31C0" w:rsidRDefault="004A31C0" w:rsidP="009407E9">
            <w:pPr>
              <w:pStyle w:val="SOFinalBodyText"/>
              <w:spacing w:before="60"/>
            </w:pPr>
            <w:r w:rsidRPr="00A91BFC">
              <w:t>indicates a possible</w:t>
            </w:r>
            <w:r>
              <w:t xml:space="preserve"> focus on science as a human </w:t>
            </w:r>
            <w:proofErr w:type="spellStart"/>
            <w:r>
              <w:t>endeavour</w:t>
            </w:r>
            <w:proofErr w:type="spellEnd"/>
            <w:r>
              <w:t>.</w:t>
            </w:r>
          </w:p>
        </w:tc>
      </w:tr>
    </w:tbl>
    <w:p w:rsidR="00E41792" w:rsidRPr="00F863CD" w:rsidRDefault="00E41792" w:rsidP="00F863CD">
      <w:pPr>
        <w:pStyle w:val="SOFinalBodyText"/>
      </w:pPr>
      <w:r w:rsidRPr="00F863CD">
        <w:br w:type="page"/>
      </w:r>
    </w:p>
    <w:p w:rsidR="004A31C0" w:rsidRPr="00E41792" w:rsidRDefault="00E41792" w:rsidP="00E41792">
      <w:pPr>
        <w:pStyle w:val="SOFinalHead3"/>
      </w:pPr>
      <w:r w:rsidRPr="00DF5AF9">
        <w:rPr>
          <w:rFonts w:ascii="Arial Narrow Bold" w:hAnsi="Arial Narrow Bold"/>
          <w:noProof/>
          <w:position w:val="-6"/>
          <w:lang w:val="en-AU" w:eastAsia="zh-CN"/>
        </w:rPr>
        <w:lastRenderedPageBreak/>
        <w:drawing>
          <wp:inline distT="0" distB="0" distL="0" distR="0" wp14:anchorId="648A7F44" wp14:editId="30413230">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rsidRPr="00E41792">
        <w:t>Science Inquiry Skills</w:t>
      </w:r>
    </w:p>
    <w:p w:rsidR="0048177A" w:rsidRDefault="0048177A" w:rsidP="0048177A">
      <w:pPr>
        <w:pStyle w:val="SOFinalBodyText"/>
      </w:pPr>
      <w:r>
        <w:t>In Physics</w:t>
      </w:r>
      <w:r w:rsidR="00E41792">
        <w:t>,</w:t>
      </w:r>
      <w:r>
        <w:t xml:space="preserve"> investigation is an integral part of the learning and understanding of concepts, by using scientific methods to test ideas and develop new knowledge.</w:t>
      </w:r>
    </w:p>
    <w:p w:rsidR="0048177A" w:rsidRDefault="0048177A" w:rsidP="0048177A">
      <w:pPr>
        <w:pStyle w:val="SOFinalBodyText"/>
      </w:pPr>
      <w:r>
        <w:t>Practical investigations must involve a range of both individual and collaborative activities</w:t>
      </w:r>
      <w:r w:rsidR="00E41792">
        <w:t>,</w:t>
      </w:r>
      <w:r>
        <w:t xml:space="preserve"> during which students extend the science inquiry skills described in the table that follows.</w:t>
      </w:r>
    </w:p>
    <w:p w:rsidR="0048177A" w:rsidRDefault="0048177A" w:rsidP="00F863CD">
      <w:pPr>
        <w:pStyle w:val="SOFinalBodyText"/>
      </w:pPr>
      <w:r>
        <w:t xml:space="preserve">Practical activities may take a range of forms, such as </w:t>
      </w:r>
      <w:r w:rsidR="0066089D">
        <w:t xml:space="preserve">developing or </w:t>
      </w:r>
      <w:r w:rsidR="00E41792">
        <w:t>using</w:t>
      </w:r>
      <w:r>
        <w:t xml:space="preserve"> models and simulations that enable students to develop a better understanding of particular concepts. The</w:t>
      </w:r>
      <w:r w:rsidR="00F863CD">
        <w:t xml:space="preserv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F863CD">
        <w:t>represent</w:t>
      </w:r>
      <w:r>
        <w:t xml:space="preserve"> and </w:t>
      </w:r>
      <w:proofErr w:type="spellStart"/>
      <w:r>
        <w:t>analyse</w:t>
      </w:r>
      <w:proofErr w:type="spellEnd"/>
      <w:r>
        <w:t xml:space="preserve"> the data they have collected, eva</w:t>
      </w:r>
      <w:r w:rsidR="00E41792">
        <w:t>luate procedures, describe the</w:t>
      </w:r>
      <w:r>
        <w:t xml:space="preserve"> limitations</w:t>
      </w:r>
      <w:r w:rsidR="00E41792">
        <w:t xml:space="preserve"> of the data and procedures</w:t>
      </w:r>
      <w:r>
        <w:t>, consider explanations for their observations, and present and justify conclusions appropriate to the initial question or hypothesis.</w:t>
      </w:r>
    </w:p>
    <w:p w:rsidR="0048177A" w:rsidRDefault="0048177A" w:rsidP="00F863CD">
      <w:pPr>
        <w:pStyle w:val="SOFinalBodyText"/>
      </w:pPr>
      <w:r>
        <w:t>For a 10-credit subject, it is recommended that a minimum of 8–10 hours of class time involve</w:t>
      </w:r>
      <w:r w:rsidR="00F863CD">
        <w:t>s</w:t>
      </w:r>
      <w:r>
        <w:t xml:space="preserve"> practical activities.</w:t>
      </w:r>
    </w:p>
    <w:p w:rsidR="0048177A" w:rsidRDefault="0048177A" w:rsidP="00F863CD">
      <w:pPr>
        <w:pStyle w:val="SOFinalBodyText"/>
      </w:pPr>
      <w:r>
        <w:t>For a 20-credit subject, it is recommended that a minimum of 16–20 hours of class time involve</w:t>
      </w:r>
      <w:r w:rsidR="00F863CD">
        <w:t>s</w:t>
      </w:r>
      <w:r>
        <w:t xml:space="preserve"> practical activities.</w:t>
      </w:r>
    </w:p>
    <w:p w:rsidR="0048177A" w:rsidRDefault="0048177A" w:rsidP="00E41792">
      <w:pPr>
        <w:pStyle w:val="SOFinalBodyBeforeContentTable"/>
      </w:pPr>
      <w:r>
        <w:t xml:space="preserve">Science inquiry skills are fundamental to students investigating the social, ethical, and environmental impacts and influences of the development of scientific understanding and the applications, possibilities, and limitations of science. These skills enable students to critically </w:t>
      </w:r>
      <w:proofErr w:type="spellStart"/>
      <w:r>
        <w:t>analyse</w:t>
      </w:r>
      <w:proofErr w:type="spellEnd"/>
      <w:r>
        <w:t xml:space="preserve"> the evidence they obtain so that they can present and justify a conclusion.</w:t>
      </w:r>
    </w:p>
    <w:tbl>
      <w:tblPr>
        <w:tblStyle w:val="SOFinalContentTable"/>
        <w:tblW w:w="790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2"/>
        <w:gridCol w:w="3952"/>
      </w:tblGrid>
      <w:tr w:rsidR="004A31C0" w:rsidRPr="006124DB" w:rsidTr="00F863CD">
        <w:trPr>
          <w:tblHeader/>
        </w:trPr>
        <w:tc>
          <w:tcPr>
            <w:tcW w:w="3952" w:type="dxa"/>
            <w:tcMar>
              <w:top w:w="119" w:type="dxa"/>
              <w:left w:w="0" w:type="dxa"/>
              <w:bottom w:w="62" w:type="dxa"/>
              <w:right w:w="0" w:type="dxa"/>
            </w:tcMar>
          </w:tcPr>
          <w:p w:rsidR="004A31C0" w:rsidRPr="006124DB" w:rsidRDefault="004A31C0" w:rsidP="00E41792">
            <w:pPr>
              <w:pStyle w:val="SOFinalContentTableHead2"/>
              <w:spacing w:after="0"/>
            </w:pPr>
            <w:r>
              <w:t>Science Inquiry Skills</w:t>
            </w:r>
          </w:p>
        </w:tc>
        <w:tc>
          <w:tcPr>
            <w:tcW w:w="3952" w:type="dxa"/>
            <w:tcMar>
              <w:top w:w="119" w:type="dxa"/>
              <w:left w:w="0" w:type="dxa"/>
              <w:bottom w:w="62" w:type="dxa"/>
              <w:right w:w="0" w:type="dxa"/>
            </w:tcMar>
          </w:tcPr>
          <w:p w:rsidR="004A31C0" w:rsidRPr="006124DB" w:rsidRDefault="004A31C0" w:rsidP="001259A7">
            <w:pPr>
              <w:pStyle w:val="SOFinalContentTableHead2"/>
              <w:spacing w:after="0"/>
            </w:pPr>
            <w:r>
              <w:t xml:space="preserve">Possible </w:t>
            </w:r>
            <w:r w:rsidR="001259A7">
              <w:t>c</w:t>
            </w:r>
            <w:r>
              <w:t>ontexts</w:t>
            </w:r>
          </w:p>
        </w:tc>
      </w:tr>
      <w:tr w:rsidR="004A31C0" w:rsidRPr="006124DB" w:rsidTr="00F863CD">
        <w:tc>
          <w:tcPr>
            <w:tcW w:w="3952" w:type="dxa"/>
            <w:tcMar>
              <w:bottom w:w="62" w:type="dxa"/>
            </w:tcMar>
          </w:tcPr>
          <w:p w:rsidR="0048177A" w:rsidRDefault="0048177A" w:rsidP="0048177A">
            <w:pPr>
              <w:pStyle w:val="SOFinalContentTableText"/>
            </w:pPr>
            <w:r>
              <w:t>Scientific methods enable systematic</w:t>
            </w:r>
            <w:r w:rsidR="00E41792">
              <w:t xml:space="preserve"> investigation to obtain measur</w:t>
            </w:r>
            <w:r>
              <w:t>able evidence.</w:t>
            </w:r>
          </w:p>
          <w:p w:rsidR="0048177A" w:rsidRDefault="0048177A" w:rsidP="00440B0D">
            <w:pPr>
              <w:pStyle w:val="SOFinalContentTableBullets"/>
            </w:pPr>
            <w:r>
              <w:t>Deconstruct a problem to determine the most appropriate method for investigation.</w:t>
            </w:r>
          </w:p>
          <w:p w:rsidR="0048177A" w:rsidRDefault="0048177A" w:rsidP="00440B0D">
            <w:pPr>
              <w:pStyle w:val="SOFinalContentTableBullets"/>
            </w:pPr>
            <w:r>
              <w:t>Design investigations, including:</w:t>
            </w:r>
          </w:p>
          <w:p w:rsidR="0048177A" w:rsidRDefault="0048177A" w:rsidP="00096B9D">
            <w:pPr>
              <w:pStyle w:val="SOFinalContentTableBulletsIndented"/>
            </w:pPr>
            <w:r>
              <w:t>hypothesis or inquiry question</w:t>
            </w:r>
          </w:p>
          <w:p w:rsidR="0048177A" w:rsidRDefault="0048177A" w:rsidP="0062451C">
            <w:pPr>
              <w:pStyle w:val="SOFinalContentTableBulletsIndented"/>
            </w:pPr>
            <w:r>
              <w:t>types of variables</w:t>
            </w:r>
          </w:p>
          <w:p w:rsidR="0048177A" w:rsidRDefault="0048177A" w:rsidP="0048177A">
            <w:pPr>
              <w:pStyle w:val="SOFinalContentTableBulletsIndented2"/>
            </w:pPr>
            <w:r>
              <w:t>dependent</w:t>
            </w:r>
          </w:p>
          <w:p w:rsidR="0048177A" w:rsidRDefault="0048177A" w:rsidP="0048177A">
            <w:pPr>
              <w:pStyle w:val="SOFinalContentTableBulletsIndented2"/>
            </w:pPr>
            <w:r>
              <w:t>independent</w:t>
            </w:r>
          </w:p>
          <w:p w:rsidR="0048177A" w:rsidRDefault="0048177A" w:rsidP="0048177A">
            <w:pPr>
              <w:pStyle w:val="SOFinalContentTableBulletsIndented2"/>
            </w:pPr>
            <w:r>
              <w:t>factors held constant (how and why they are controlled)</w:t>
            </w:r>
          </w:p>
          <w:p w:rsidR="0048177A" w:rsidRDefault="0048177A" w:rsidP="0048177A">
            <w:pPr>
              <w:pStyle w:val="SOFinalContentTableBulletsIndented2"/>
            </w:pPr>
            <w:r>
              <w:t>factors that may not be able to be controlled (and why not)</w:t>
            </w:r>
          </w:p>
          <w:p w:rsidR="0048177A" w:rsidRDefault="0048177A" w:rsidP="00096B9D">
            <w:pPr>
              <w:pStyle w:val="SOFinalContentTableBulletsIndented"/>
            </w:pPr>
            <w:r>
              <w:t>materials required</w:t>
            </w:r>
          </w:p>
          <w:p w:rsidR="0048177A" w:rsidRDefault="0048177A" w:rsidP="0062451C">
            <w:pPr>
              <w:pStyle w:val="SOFinalContentTableBulletsIndented"/>
            </w:pPr>
            <w:r>
              <w:t xml:space="preserve">the procedure to be followed </w:t>
            </w:r>
          </w:p>
          <w:p w:rsidR="0048177A" w:rsidRDefault="0048177A">
            <w:pPr>
              <w:pStyle w:val="SOFinalContentTableBulletsIndented"/>
            </w:pPr>
            <w:r>
              <w:t>the type and amount of data to be collected</w:t>
            </w:r>
          </w:p>
          <w:p w:rsidR="004A31C0" w:rsidRPr="006124DB" w:rsidRDefault="0048177A">
            <w:pPr>
              <w:pStyle w:val="SOFinalContentTableBulletsIndented"/>
            </w:pPr>
            <w:r>
              <w:t>identification of ethical and safety considerations.</w:t>
            </w:r>
          </w:p>
        </w:tc>
        <w:tc>
          <w:tcPr>
            <w:tcW w:w="3952" w:type="dxa"/>
            <w:tcMar>
              <w:bottom w:w="62" w:type="dxa"/>
            </w:tcMar>
          </w:tcPr>
          <w:p w:rsidR="0048177A" w:rsidRDefault="0048177A" w:rsidP="0048177A">
            <w:pPr>
              <w:pStyle w:val="SOFinalContentTableText"/>
            </w:pPr>
            <w:r>
              <w:t>Develop inquiry skills by, for example:</w:t>
            </w:r>
          </w:p>
          <w:p w:rsidR="0048177A" w:rsidRDefault="0048177A" w:rsidP="00440B0D">
            <w:pPr>
              <w:pStyle w:val="SOFinalContentTableBullets"/>
            </w:pPr>
            <w:r>
              <w:t>designing investigations that require investigable questions and imaginative solutions (with or without implementation)</w:t>
            </w:r>
          </w:p>
          <w:p w:rsidR="0048177A" w:rsidRDefault="0048177A" w:rsidP="00440B0D">
            <w:pPr>
              <w:pStyle w:val="SOFinalContentTableBullets"/>
            </w:pPr>
            <w:r>
              <w:t>critiquing proposed investigations</w:t>
            </w:r>
          </w:p>
          <w:p w:rsidR="0048177A" w:rsidRDefault="0048177A" w:rsidP="00440B0D">
            <w:pPr>
              <w:pStyle w:val="SOFinalContentTableBullets"/>
            </w:pPr>
            <w:r>
              <w:t>using the conclusion of one investigation to propose subsequent experiments</w:t>
            </w:r>
          </w:p>
          <w:p w:rsidR="0048177A" w:rsidRDefault="0048177A" w:rsidP="00440B0D">
            <w:pPr>
              <w:pStyle w:val="SOFinalContentTableBullets"/>
            </w:pPr>
            <w:r>
              <w:t>changing an independent variable in a given procedure and adapting the method</w:t>
            </w:r>
          </w:p>
          <w:p w:rsidR="0048177A" w:rsidRDefault="0048177A" w:rsidP="00440B0D">
            <w:pPr>
              <w:pStyle w:val="SOFinalContentTableBullets"/>
            </w:pPr>
            <w:r>
              <w:t xml:space="preserve">researching, developing, and </w:t>
            </w:r>
            <w:proofErr w:type="spellStart"/>
            <w:r>
              <w:t>trialling</w:t>
            </w:r>
            <w:proofErr w:type="spellEnd"/>
            <w:r>
              <w:t xml:space="preserve"> a method</w:t>
            </w:r>
          </w:p>
          <w:p w:rsidR="0048177A" w:rsidRDefault="0048177A" w:rsidP="00440B0D">
            <w:pPr>
              <w:pStyle w:val="SOFinalContentTableBullets"/>
            </w:pPr>
            <w:r>
              <w:t>improving an existing procedure</w:t>
            </w:r>
          </w:p>
          <w:p w:rsidR="0048177A" w:rsidRDefault="0048177A" w:rsidP="00440B0D">
            <w:pPr>
              <w:pStyle w:val="SOFinalContentTableBullets"/>
            </w:pPr>
            <w:r>
              <w:t>identifying options for measuring the dependent variable</w:t>
            </w:r>
          </w:p>
          <w:p w:rsidR="0048177A" w:rsidRDefault="0048177A" w:rsidP="00440B0D">
            <w:pPr>
              <w:pStyle w:val="SOFinalContentTableBullets"/>
            </w:pPr>
            <w:r>
              <w:t>researching hazards related to the use and disposal of physics materials</w:t>
            </w:r>
          </w:p>
          <w:p w:rsidR="0048177A" w:rsidRDefault="0048177A" w:rsidP="00440B0D">
            <w:pPr>
              <w:pStyle w:val="SOFinalContentTableBullets"/>
            </w:pPr>
            <w:r>
              <w:t>developing safety audits</w:t>
            </w:r>
          </w:p>
          <w:p w:rsidR="004A31C0" w:rsidRPr="006124DB" w:rsidRDefault="0048177A" w:rsidP="00440B0D">
            <w:pPr>
              <w:pStyle w:val="SOFinalContentTableBullets"/>
            </w:pPr>
            <w:r>
              <w:t>identifying relevant ethical and/or legal considerations in different contexts.</w:t>
            </w:r>
          </w:p>
        </w:tc>
      </w:tr>
      <w:tr w:rsidR="004A31C0" w:rsidRPr="006124DB" w:rsidTr="00F863CD">
        <w:tc>
          <w:tcPr>
            <w:tcW w:w="3952" w:type="dxa"/>
            <w:tcMar>
              <w:bottom w:w="62" w:type="dxa"/>
            </w:tcMar>
          </w:tcPr>
          <w:p w:rsidR="0048177A" w:rsidRDefault="0048177A" w:rsidP="0048177A">
            <w:pPr>
              <w:pStyle w:val="SOFinalContentTableText"/>
            </w:pPr>
            <w:r>
              <w:lastRenderedPageBreak/>
              <w:t>Obtaining meaningful data depends on conducting investigations using appropriate procedures and safe, ethical working practices.</w:t>
            </w:r>
          </w:p>
          <w:p w:rsidR="0048177A" w:rsidRDefault="0048177A" w:rsidP="00440B0D">
            <w:pPr>
              <w:pStyle w:val="SOFinalContentTableBullets"/>
            </w:pPr>
            <w:r>
              <w:t>Conduct investigations, including:</w:t>
            </w:r>
          </w:p>
          <w:p w:rsidR="0048177A" w:rsidRDefault="0048177A" w:rsidP="00096B9D">
            <w:pPr>
              <w:pStyle w:val="SOFinalContentTableBulletsIndented"/>
            </w:pPr>
            <w:r>
              <w:t>selection and safe use of appropriate materials, apparatus, and equipment</w:t>
            </w:r>
          </w:p>
          <w:p w:rsidR="0048177A" w:rsidRDefault="0048177A" w:rsidP="0062451C">
            <w:pPr>
              <w:pStyle w:val="SOFinalContentTableBulletsIndented"/>
            </w:pPr>
            <w:r>
              <w:t>collection of appropriate primary or secondary data (numerical, visual, descriptive)</w:t>
            </w:r>
          </w:p>
          <w:p w:rsidR="004A31C0" w:rsidRPr="006124DB" w:rsidRDefault="0048177A">
            <w:pPr>
              <w:pStyle w:val="SOFinalContentTableBulletsIndented"/>
            </w:pPr>
            <w:r>
              <w:t>individual and collaborative work.</w:t>
            </w:r>
          </w:p>
        </w:tc>
        <w:tc>
          <w:tcPr>
            <w:tcW w:w="3952" w:type="dxa"/>
            <w:tcMar>
              <w:bottom w:w="62" w:type="dxa"/>
            </w:tcMar>
          </w:tcPr>
          <w:p w:rsidR="0048177A" w:rsidRDefault="0048177A" w:rsidP="0048177A">
            <w:pPr>
              <w:pStyle w:val="SOFinalContentTableText"/>
            </w:pPr>
            <w:r>
              <w:t>Develop inquiry skills by, for example:</w:t>
            </w:r>
          </w:p>
          <w:p w:rsidR="0048177A" w:rsidRDefault="0048177A" w:rsidP="00440B0D">
            <w:pPr>
              <w:pStyle w:val="SOFinalContentTableBullets"/>
            </w:pPr>
            <w:r>
              <w:t>identifying equipment, materials, or instruments fit for purpose</w:t>
            </w:r>
          </w:p>
          <w:p w:rsidR="0048177A" w:rsidRDefault="0048177A" w:rsidP="00440B0D">
            <w:pPr>
              <w:pStyle w:val="SOFinalContentTableBullets"/>
            </w:pPr>
            <w:proofErr w:type="spellStart"/>
            <w:r>
              <w:t>practising</w:t>
            </w:r>
            <w:proofErr w:type="spellEnd"/>
            <w:r>
              <w:t xml:space="preserve"> techniques and safe use of apparatus</w:t>
            </w:r>
          </w:p>
          <w:p w:rsidR="0048177A" w:rsidRDefault="0048177A" w:rsidP="00440B0D">
            <w:pPr>
              <w:pStyle w:val="SOFinalContentTableBullets"/>
            </w:pPr>
            <w:r>
              <w:t>comparing resolution of different measuring tools</w:t>
            </w:r>
          </w:p>
          <w:p w:rsidR="004A31C0" w:rsidRPr="006124DB" w:rsidRDefault="0048177A" w:rsidP="00440B0D">
            <w:pPr>
              <w:pStyle w:val="SOFinalContentTableBullets"/>
            </w:pPr>
            <w:r>
              <w:t>distinguishing between</w:t>
            </w:r>
            <w:r w:rsidR="00E41792">
              <w:t>,</w:t>
            </w:r>
            <w:r>
              <w:t xml:space="preserve"> and using</w:t>
            </w:r>
            <w:r w:rsidR="00E41792">
              <w:t>,</w:t>
            </w:r>
            <w:r>
              <w:t xml:space="preserve"> primary and secondary data.</w:t>
            </w:r>
          </w:p>
        </w:tc>
      </w:tr>
      <w:tr w:rsidR="004A31C0" w:rsidRPr="006124DB" w:rsidTr="00F863CD">
        <w:tc>
          <w:tcPr>
            <w:tcW w:w="3952" w:type="dxa"/>
            <w:tcMar>
              <w:top w:w="119" w:type="dxa"/>
              <w:bottom w:w="62" w:type="dxa"/>
            </w:tcMar>
          </w:tcPr>
          <w:p w:rsidR="0048177A" w:rsidRDefault="0048177A" w:rsidP="00ED70F5">
            <w:pPr>
              <w:pStyle w:val="SOFinalContentTableText"/>
              <w:spacing w:before="0"/>
            </w:pPr>
            <w:r>
              <w:t xml:space="preserve">Results of investigations are </w:t>
            </w:r>
            <w:r w:rsidR="00F863CD">
              <w:t>re</w:t>
            </w:r>
            <w:r>
              <w:t>presented in a well-</w:t>
            </w:r>
            <w:proofErr w:type="spellStart"/>
            <w:r>
              <w:t>organised</w:t>
            </w:r>
            <w:proofErr w:type="spellEnd"/>
            <w:r>
              <w:t xml:space="preserve"> way to allow them to be interpreted.</w:t>
            </w:r>
          </w:p>
          <w:p w:rsidR="0048177A" w:rsidRDefault="00F863CD" w:rsidP="00440B0D">
            <w:pPr>
              <w:pStyle w:val="SOFinalContentTableBullets"/>
            </w:pPr>
            <w:r>
              <w:t>Rep</w:t>
            </w:r>
            <w:r w:rsidR="0048177A">
              <w:t>resent results of investigations in appropriate ways, including</w:t>
            </w:r>
            <w:r w:rsidR="00ED70F5">
              <w:t>:</w:t>
            </w:r>
          </w:p>
          <w:p w:rsidR="0048177A" w:rsidRDefault="0048177A" w:rsidP="00096B9D">
            <w:pPr>
              <w:pStyle w:val="SOFinalContentTableBulletsIndented"/>
            </w:pPr>
            <w:r>
              <w:t xml:space="preserve">use of appropriate SI units, symbols </w:t>
            </w:r>
          </w:p>
          <w:p w:rsidR="0048177A" w:rsidRDefault="0048177A" w:rsidP="0062451C">
            <w:pPr>
              <w:pStyle w:val="SOFinalContentTableBulletsIndented"/>
            </w:pPr>
            <w:r>
              <w:t>construction of appropriately labelled tables</w:t>
            </w:r>
          </w:p>
          <w:p w:rsidR="0048177A" w:rsidRDefault="0048177A">
            <w:pPr>
              <w:pStyle w:val="SOFinalContentTableBulletsIndented"/>
            </w:pPr>
            <w:r>
              <w:t>drawing of graphs</w:t>
            </w:r>
            <w:r w:rsidR="00ED70F5">
              <w:t>:</w:t>
            </w:r>
            <w:r>
              <w:t xml:space="preserve"> linear, non-linear, lines of </w:t>
            </w:r>
            <w:r w:rsidR="00ED70F5">
              <w:t>best fit</w:t>
            </w:r>
          </w:p>
          <w:p w:rsidR="004A31C0" w:rsidRPr="006124DB" w:rsidRDefault="0048177A">
            <w:pPr>
              <w:pStyle w:val="SOFinalContentTableBulletsIndented"/>
            </w:pPr>
            <w:r>
              <w:t>use of significant figures.</w:t>
            </w:r>
          </w:p>
        </w:tc>
        <w:tc>
          <w:tcPr>
            <w:tcW w:w="3952" w:type="dxa"/>
            <w:tcMar>
              <w:top w:w="119" w:type="dxa"/>
              <w:bottom w:w="62" w:type="dxa"/>
            </w:tcMar>
          </w:tcPr>
          <w:p w:rsidR="0048177A" w:rsidRDefault="0048177A" w:rsidP="00ED70F5">
            <w:pPr>
              <w:pStyle w:val="SOFinalContentTableText"/>
              <w:spacing w:before="0"/>
            </w:pPr>
            <w:r>
              <w:t>Develop inquiry skills by, for example:</w:t>
            </w:r>
          </w:p>
          <w:p w:rsidR="0048177A" w:rsidRDefault="0048177A" w:rsidP="00440B0D">
            <w:pPr>
              <w:pStyle w:val="SOFinalContentTableBullets"/>
            </w:pPr>
            <w:proofErr w:type="spellStart"/>
            <w:r>
              <w:t>practising</w:t>
            </w:r>
            <w:proofErr w:type="spellEnd"/>
            <w:r>
              <w:t xml:space="preserve"> constructing tables to tabulate data, including column and row labels with units</w:t>
            </w:r>
          </w:p>
          <w:p w:rsidR="0048177A" w:rsidRDefault="0048177A" w:rsidP="00440B0D">
            <w:pPr>
              <w:pStyle w:val="SOFinalContentTableBullets"/>
            </w:pPr>
            <w:r>
              <w:t>identifying the appropriate representations to graph different data sets</w:t>
            </w:r>
          </w:p>
          <w:p w:rsidR="0048177A" w:rsidRDefault="0048177A" w:rsidP="00440B0D">
            <w:pPr>
              <w:pStyle w:val="SOFinalContentTableBullets"/>
            </w:pPr>
            <w:r>
              <w:t>selecting axes and scales, and graphing data</w:t>
            </w:r>
          </w:p>
          <w:p w:rsidR="0048177A" w:rsidRDefault="0048177A" w:rsidP="00440B0D">
            <w:pPr>
              <w:pStyle w:val="SOFinalContentTableBullets"/>
            </w:pPr>
            <w:r>
              <w:t>clarifying understanding of significant figures using, for example:</w:t>
            </w:r>
          </w:p>
          <w:p w:rsidR="0048177A" w:rsidRPr="00ED70F5" w:rsidRDefault="00875175" w:rsidP="00ED70F5">
            <w:pPr>
              <w:pStyle w:val="SOFinalhyperlinkfirst2ptaboveindented"/>
              <w:rPr>
                <w:spacing w:val="-2"/>
              </w:rPr>
            </w:pPr>
            <w:hyperlink r:id="rId28" w:history="1">
              <w:r w:rsidR="0048177A" w:rsidRPr="00ED70F5">
                <w:rPr>
                  <w:rStyle w:val="Hyperlink"/>
                  <w:color w:val="auto"/>
                  <w:spacing w:val="-2"/>
                  <w:u w:val="none"/>
                </w:rPr>
                <w:t>http://www.astro.yale.edu/astro120/SigFig.pdf</w:t>
              </w:r>
            </w:hyperlink>
          </w:p>
          <w:p w:rsidR="0048177A" w:rsidRPr="00ED70F5" w:rsidRDefault="00875175" w:rsidP="00ED70F5">
            <w:pPr>
              <w:pStyle w:val="SOFinalhyperlinkfollowing4ptsaboveindented"/>
              <w:rPr>
                <w:spacing w:val="-2"/>
              </w:rPr>
            </w:pPr>
            <w:hyperlink r:id="rId29" w:history="1">
              <w:r w:rsidR="0048177A" w:rsidRPr="00ED70F5">
                <w:rPr>
                  <w:rStyle w:val="Hyperlink"/>
                  <w:color w:val="auto"/>
                  <w:spacing w:val="-2"/>
                  <w:u w:val="none"/>
                </w:rPr>
                <w:t>https://www.hccfl.edu/media/43516/sigfigs.pdf</w:t>
              </w:r>
            </w:hyperlink>
          </w:p>
          <w:p w:rsidR="0048177A" w:rsidRPr="00ED70F5" w:rsidRDefault="00875175" w:rsidP="00ED70F5">
            <w:pPr>
              <w:pStyle w:val="SOFinalhyperlinkfollowing4ptsaboveindented"/>
            </w:pPr>
            <w:hyperlink r:id="rId30" w:history="1">
              <w:r w:rsidR="00953AFA" w:rsidRPr="00ED70F5">
                <w:rPr>
                  <w:rStyle w:val="Hyperlink"/>
                  <w:color w:val="auto"/>
                  <w:spacing w:val="-2"/>
                  <w:u w:val="none"/>
                </w:rPr>
                <w:t>https://www.physics.uoguelph.ca/tutorials/sig</w:t>
              </w:r>
              <w:r w:rsidR="00953AFA" w:rsidRPr="00ED70F5">
                <w:rPr>
                  <w:rStyle w:val="Hyperlink"/>
                  <w:color w:val="auto"/>
                  <w:u w:val="none"/>
                </w:rPr>
                <w:t>_fig/SIG_dig.htm</w:t>
              </w:r>
            </w:hyperlink>
          </w:p>
          <w:p w:rsidR="004A31C0" w:rsidRPr="006124DB" w:rsidRDefault="0048177A" w:rsidP="00F863CD">
            <w:pPr>
              <w:pStyle w:val="SOFinalContentTableBullets"/>
            </w:pPr>
            <w:r>
              <w:t>comparing data from different sources to describe as quantitative</w:t>
            </w:r>
            <w:r w:rsidR="00F863CD">
              <w:t xml:space="preserve"> or</w:t>
            </w:r>
            <w:r>
              <w:t xml:space="preserve"> qualitative.</w:t>
            </w:r>
          </w:p>
        </w:tc>
      </w:tr>
      <w:tr w:rsidR="004A31C0" w:rsidRPr="006124DB" w:rsidTr="00F863CD">
        <w:tc>
          <w:tcPr>
            <w:tcW w:w="3952" w:type="dxa"/>
            <w:tcMar>
              <w:top w:w="119" w:type="dxa"/>
              <w:bottom w:w="62" w:type="dxa"/>
            </w:tcMar>
          </w:tcPr>
          <w:p w:rsidR="0048177A" w:rsidRDefault="0048177A" w:rsidP="00ED70F5">
            <w:pPr>
              <w:pStyle w:val="SOFinalContentTableText"/>
              <w:spacing w:before="0"/>
            </w:pPr>
            <w:r>
              <w:t>Scientific information can be presented using different types of symbols and representations.</w:t>
            </w:r>
          </w:p>
          <w:p w:rsidR="0048177A" w:rsidRDefault="0048177A" w:rsidP="00ED70F5">
            <w:pPr>
              <w:pStyle w:val="SOFinalContentTableBullets"/>
            </w:pPr>
            <w:r>
              <w:t>Select, use, and interpret appropriate representations, including:</w:t>
            </w:r>
          </w:p>
          <w:p w:rsidR="0048177A" w:rsidRDefault="0048177A" w:rsidP="00096B9D">
            <w:pPr>
              <w:pStyle w:val="SOFinalContentTableBulletsIndented"/>
            </w:pPr>
            <w:r>
              <w:t>mathematical relationships</w:t>
            </w:r>
            <w:r w:rsidR="00ED70F5">
              <w:t>, including direct or inverse proportion and exponential relationships</w:t>
            </w:r>
          </w:p>
          <w:p w:rsidR="0048177A" w:rsidRDefault="0048177A" w:rsidP="0062451C">
            <w:pPr>
              <w:pStyle w:val="SOFinalContentTableBulletsIndented"/>
            </w:pPr>
            <w:r>
              <w:t>diagrams and multi-image representations</w:t>
            </w:r>
          </w:p>
          <w:p w:rsidR="0048177A" w:rsidRDefault="0048177A">
            <w:pPr>
              <w:pStyle w:val="SOFinalContentTableBulletsIndented"/>
            </w:pPr>
            <w:r>
              <w:t>formulae</w:t>
            </w:r>
          </w:p>
          <w:p w:rsidR="004A31C0" w:rsidRPr="006124DB" w:rsidRDefault="0048177A" w:rsidP="00ED70F5">
            <w:pPr>
              <w:pStyle w:val="SOFinalContentTableTextUnderBullet"/>
            </w:pPr>
            <w:r>
              <w:t>to explain concepts, solve problems, and make predictions.</w:t>
            </w:r>
          </w:p>
        </w:tc>
        <w:tc>
          <w:tcPr>
            <w:tcW w:w="3952" w:type="dxa"/>
            <w:tcMar>
              <w:top w:w="119" w:type="dxa"/>
              <w:bottom w:w="62" w:type="dxa"/>
            </w:tcMar>
          </w:tcPr>
          <w:p w:rsidR="0048177A" w:rsidRDefault="0048177A" w:rsidP="00ED70F5">
            <w:pPr>
              <w:pStyle w:val="SOFinalContentTableText"/>
              <w:spacing w:before="0"/>
            </w:pPr>
            <w:r>
              <w:t>Develop inquiry skills by, for example:</w:t>
            </w:r>
          </w:p>
          <w:p w:rsidR="0048177A" w:rsidRDefault="0048177A" w:rsidP="00440B0D">
            <w:pPr>
              <w:pStyle w:val="SOFinalContentTableBullets"/>
            </w:pPr>
            <w:r>
              <w:t>writing formulae</w:t>
            </w:r>
          </w:p>
          <w:p w:rsidR="0048177A" w:rsidRDefault="0048177A" w:rsidP="00440B0D">
            <w:pPr>
              <w:pStyle w:val="SOFinalContentTableBullets"/>
            </w:pPr>
            <w:r>
              <w:t>using formulae; deriving and rearranging formulae</w:t>
            </w:r>
          </w:p>
          <w:p w:rsidR="0048177A" w:rsidRDefault="0048177A" w:rsidP="00440B0D">
            <w:pPr>
              <w:pStyle w:val="SOFinalContentTableBullets"/>
            </w:pPr>
            <w:r>
              <w:t>constructing vector diagrams</w:t>
            </w:r>
          </w:p>
          <w:p w:rsidR="0048177A" w:rsidRDefault="0048177A" w:rsidP="00440B0D">
            <w:pPr>
              <w:pStyle w:val="SOFinalContentTableBullets"/>
            </w:pPr>
            <w:r>
              <w:t>drawing and labelling diagrams</w:t>
            </w:r>
          </w:p>
          <w:p w:rsidR="0048177A" w:rsidRDefault="0048177A" w:rsidP="00440B0D">
            <w:pPr>
              <w:pStyle w:val="SOFinalContentTableBullets"/>
            </w:pPr>
            <w:r>
              <w:t>sketching field diagrams</w:t>
            </w:r>
          </w:p>
          <w:p w:rsidR="0048177A" w:rsidRDefault="0048177A" w:rsidP="00440B0D">
            <w:pPr>
              <w:pStyle w:val="SOFinalContentTableBullets"/>
            </w:pPr>
            <w:r>
              <w:t>recording images</w:t>
            </w:r>
          </w:p>
          <w:p w:rsidR="004A31C0" w:rsidRPr="006124DB" w:rsidRDefault="0048177A" w:rsidP="00440B0D">
            <w:pPr>
              <w:pStyle w:val="SOFinalContentTableBullets"/>
            </w:pPr>
            <w:r>
              <w:t>constructing flow diagrams.</w:t>
            </w:r>
          </w:p>
        </w:tc>
      </w:tr>
      <w:tr w:rsidR="004A31C0" w:rsidRPr="006124DB" w:rsidTr="00F863CD">
        <w:tc>
          <w:tcPr>
            <w:tcW w:w="3952" w:type="dxa"/>
            <w:tcMar>
              <w:bottom w:w="62" w:type="dxa"/>
            </w:tcMar>
          </w:tcPr>
          <w:p w:rsidR="0048177A" w:rsidRDefault="0048177A" w:rsidP="0048177A">
            <w:pPr>
              <w:pStyle w:val="SOFinalContentTableText"/>
            </w:pPr>
            <w:r>
              <w:lastRenderedPageBreak/>
              <w:t>Analysis of the results of investigations allows them to be interpreted in a meaningful way.</w:t>
            </w:r>
          </w:p>
          <w:p w:rsidR="0048177A" w:rsidRDefault="0048177A" w:rsidP="00440B0D">
            <w:pPr>
              <w:pStyle w:val="SOFinalContentTableBullets"/>
            </w:pPr>
            <w:proofErr w:type="spellStart"/>
            <w:r>
              <w:t>Analyse</w:t>
            </w:r>
            <w:proofErr w:type="spellEnd"/>
            <w:r>
              <w:t xml:space="preserve"> data, including:</w:t>
            </w:r>
          </w:p>
          <w:p w:rsidR="0048177A" w:rsidRDefault="0048177A" w:rsidP="00096B9D">
            <w:pPr>
              <w:pStyle w:val="SOFinalContentTableBulletsIndented"/>
            </w:pPr>
            <w:r>
              <w:t>multi-image representations</w:t>
            </w:r>
          </w:p>
          <w:p w:rsidR="0048177A" w:rsidRDefault="0048177A" w:rsidP="0062451C">
            <w:pPr>
              <w:pStyle w:val="SOFinalContentTableBulletsIndented"/>
            </w:pPr>
            <w:r>
              <w:t xml:space="preserve">identification and discussion of trends, patterns, and relationships </w:t>
            </w:r>
          </w:p>
          <w:p w:rsidR="004A31C0" w:rsidRPr="006124DB" w:rsidRDefault="00ED70F5">
            <w:pPr>
              <w:pStyle w:val="SOFinalContentTableBulletsIndented"/>
            </w:pPr>
            <w:r>
              <w:t xml:space="preserve">interpolation or </w:t>
            </w:r>
            <w:r w:rsidR="0048177A">
              <w:t>extrapolation where appropriate</w:t>
            </w:r>
            <w:r w:rsidR="00096B9D">
              <w:t>.</w:t>
            </w:r>
          </w:p>
        </w:tc>
        <w:tc>
          <w:tcPr>
            <w:tcW w:w="3952" w:type="dxa"/>
            <w:tcMar>
              <w:bottom w:w="62" w:type="dxa"/>
            </w:tcMar>
          </w:tcPr>
          <w:p w:rsidR="0048177A" w:rsidRDefault="0048177A" w:rsidP="0048177A">
            <w:pPr>
              <w:pStyle w:val="SOFinalContentTableText"/>
            </w:pPr>
            <w:r>
              <w:t>Develop inquiry skills by, for example:</w:t>
            </w:r>
          </w:p>
          <w:p w:rsidR="0048177A" w:rsidRDefault="0048177A" w:rsidP="00440B0D">
            <w:pPr>
              <w:pStyle w:val="SOFinalContentTableBullets"/>
            </w:pPr>
            <w:proofErr w:type="spellStart"/>
            <w:r>
              <w:t>analysing</w:t>
            </w:r>
            <w:proofErr w:type="spellEnd"/>
            <w:r>
              <w:t xml:space="preserve"> data sets to identify trends and patterns</w:t>
            </w:r>
          </w:p>
          <w:p w:rsidR="0048177A" w:rsidRDefault="0048177A" w:rsidP="00440B0D">
            <w:pPr>
              <w:pStyle w:val="SOFinalContentTableBullets"/>
            </w:pPr>
            <w:r>
              <w:t>determining relationships between independent and dependent variables, including mathematical relationships, e.g. slope, linear, inverse relationships</w:t>
            </w:r>
            <w:r w:rsidR="005A44F4">
              <w:t>,</w:t>
            </w:r>
            <w:r>
              <w:t xml:space="preserve"> where relevant.</w:t>
            </w:r>
          </w:p>
          <w:p w:rsidR="0048177A" w:rsidRDefault="0048177A" w:rsidP="00440B0D">
            <w:pPr>
              <w:pStyle w:val="SOFinalContentTableBullets"/>
            </w:pPr>
            <w:r>
              <w:t>discussing inverse and direct proportionality</w:t>
            </w:r>
          </w:p>
          <w:p w:rsidR="0048177A" w:rsidRDefault="0048177A" w:rsidP="005A44F4">
            <w:pPr>
              <w:pStyle w:val="SOFinalContentTableBullets"/>
            </w:pPr>
            <w:r>
              <w:t xml:space="preserve">using graphs from different sources </w:t>
            </w:r>
            <w:r w:rsidR="005A44F4">
              <w:t>(e.g. </w:t>
            </w:r>
            <w:r>
              <w:t xml:space="preserve">CSIRO or </w:t>
            </w:r>
            <w:r w:rsidR="005A44F4">
              <w:t>the Australian Bureau of Statistics (</w:t>
            </w:r>
            <w:r>
              <w:t>ABS</w:t>
            </w:r>
            <w:r w:rsidR="005A44F4">
              <w:t>))</w:t>
            </w:r>
            <w:r>
              <w:t xml:space="preserve"> to predict values other than plotted points</w:t>
            </w:r>
          </w:p>
          <w:p w:rsidR="004A31C0" w:rsidRPr="006124DB" w:rsidRDefault="0048177A" w:rsidP="00440B0D">
            <w:pPr>
              <w:pStyle w:val="SOFinalContentTableBullets"/>
            </w:pPr>
            <w:r>
              <w:t>calculating means, standard deviations, percent error, where appropriate.</w:t>
            </w:r>
          </w:p>
        </w:tc>
      </w:tr>
      <w:tr w:rsidR="004A31C0" w:rsidRPr="006124DB" w:rsidTr="00F863CD">
        <w:tc>
          <w:tcPr>
            <w:tcW w:w="3952" w:type="dxa"/>
            <w:tcMar>
              <w:top w:w="119" w:type="dxa"/>
              <w:bottom w:w="62" w:type="dxa"/>
            </w:tcMar>
          </w:tcPr>
          <w:p w:rsidR="00A023B2" w:rsidRPr="00096B9D" w:rsidRDefault="00A023B2" w:rsidP="00CF1602">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rsidR="00A023B2" w:rsidRPr="00C0729E" w:rsidRDefault="00A023B2" w:rsidP="00A023B2">
            <w:pPr>
              <w:pStyle w:val="SOFinalContentTableBullets"/>
              <w:tabs>
                <w:tab w:val="num" w:pos="170"/>
              </w:tabs>
              <w:spacing w:before="40"/>
              <w:rPr>
                <w:szCs w:val="20"/>
              </w:rPr>
            </w:pPr>
            <w:r w:rsidRPr="00C0729E">
              <w:t xml:space="preserve">Identify sources of uncertainty, including: </w:t>
            </w:r>
          </w:p>
          <w:p w:rsidR="00A023B2" w:rsidRPr="00A95CB4" w:rsidRDefault="00A023B2" w:rsidP="00096B9D">
            <w:pPr>
              <w:pStyle w:val="SOFinalContentTableBulletsIndented"/>
            </w:pPr>
            <w:r w:rsidRPr="00C0729E">
              <w:rPr>
                <w:rFonts w:eastAsia="Calibri" w:cs="Arial"/>
              </w:rPr>
              <w:t>rando</w:t>
            </w:r>
            <w:r w:rsidRPr="00A95CB4">
              <w:t>m and systematic errors</w:t>
            </w:r>
          </w:p>
          <w:p w:rsidR="00A023B2" w:rsidRPr="00C0729E" w:rsidRDefault="00A023B2" w:rsidP="00096B9D">
            <w:pPr>
              <w:pStyle w:val="SOFinalContentTableBulletsIndented"/>
              <w:rPr>
                <w:rFonts w:eastAsia="Calibri" w:cs="Arial"/>
              </w:rPr>
            </w:pPr>
            <w:r>
              <w:t>uncontrolled factors.</w:t>
            </w:r>
          </w:p>
          <w:p w:rsidR="00A023B2" w:rsidRPr="00C0729E" w:rsidRDefault="00A023B2" w:rsidP="00A023B2">
            <w:pPr>
              <w:pStyle w:val="SOFinalContentTableBullets"/>
              <w:tabs>
                <w:tab w:val="num" w:pos="170"/>
              </w:tabs>
              <w:spacing w:before="40"/>
            </w:pPr>
            <w:r w:rsidRPr="00C0729E">
              <w:t xml:space="preserve">Evaluate </w:t>
            </w:r>
            <w:r>
              <w:t>reliability, accuracy, and validity of results, by discussing factors in</w:t>
            </w:r>
            <w:r w:rsidRPr="00C0729E">
              <w:t xml:space="preserve">cluding: </w:t>
            </w:r>
          </w:p>
          <w:p w:rsidR="00A023B2" w:rsidRPr="00952887" w:rsidRDefault="00A023B2" w:rsidP="00096B9D">
            <w:pPr>
              <w:pStyle w:val="SOFinalContentTableBulletsIndented"/>
            </w:pPr>
            <w:r w:rsidRPr="00C0729E">
              <w:rPr>
                <w:rFonts w:eastAsia="Calibri" w:cs="Arial"/>
              </w:rPr>
              <w:t>sample</w:t>
            </w:r>
            <w:r w:rsidRPr="00952887">
              <w:t xml:space="preserve"> size </w:t>
            </w:r>
          </w:p>
          <w:p w:rsidR="00A023B2" w:rsidRPr="00952887" w:rsidRDefault="00A023B2" w:rsidP="00096B9D">
            <w:pPr>
              <w:pStyle w:val="SOFinalContentTableBulletsIndented"/>
            </w:pPr>
            <w:r w:rsidRPr="00952887">
              <w:t>precision</w:t>
            </w:r>
          </w:p>
          <w:p w:rsidR="00A023B2" w:rsidRDefault="00A023B2" w:rsidP="0062451C">
            <w:pPr>
              <w:pStyle w:val="SOFinalContentTableBulletsIndented"/>
            </w:pPr>
            <w:r w:rsidRPr="00096B9D">
              <w:t>random</w:t>
            </w:r>
            <w:r>
              <w:t xml:space="preserve"> error</w:t>
            </w:r>
          </w:p>
          <w:p w:rsidR="00A023B2" w:rsidRPr="00952887" w:rsidRDefault="00A023B2">
            <w:pPr>
              <w:pStyle w:val="SOFinalContentTableBulletsIndented"/>
            </w:pPr>
            <w:r w:rsidRPr="00952887">
              <w:t>systematic error</w:t>
            </w:r>
          </w:p>
          <w:p w:rsidR="004A31C0" w:rsidRPr="006124DB" w:rsidRDefault="00A023B2" w:rsidP="00CF1602">
            <w:pPr>
              <w:pStyle w:val="SOFinalContentTableBulletsIndented"/>
            </w:pPr>
            <w:r>
              <w:t>uncontrolled factors</w:t>
            </w:r>
            <w:r>
              <w:rPr>
                <w:rFonts w:eastAsia="Calibri" w:cs="Arial"/>
              </w:rPr>
              <w:t>.</w:t>
            </w:r>
          </w:p>
        </w:tc>
        <w:tc>
          <w:tcPr>
            <w:tcW w:w="3952" w:type="dxa"/>
            <w:tcMar>
              <w:top w:w="119" w:type="dxa"/>
              <w:bottom w:w="62" w:type="dxa"/>
            </w:tcMar>
          </w:tcPr>
          <w:p w:rsidR="0048177A" w:rsidRDefault="0048177A" w:rsidP="00ED70F5">
            <w:pPr>
              <w:pStyle w:val="SOFinalContentTableText"/>
              <w:spacing w:before="0"/>
            </w:pPr>
            <w:r>
              <w:t xml:space="preserve">Develop </w:t>
            </w:r>
            <w:r w:rsidR="00ED70F5">
              <w:t>inquiry skills by, for example:</w:t>
            </w:r>
          </w:p>
          <w:p w:rsidR="0062451C" w:rsidRPr="00820884" w:rsidRDefault="0062451C" w:rsidP="0062451C">
            <w:pPr>
              <w:pStyle w:val="SOFinalContentTableBullets"/>
              <w:tabs>
                <w:tab w:val="num" w:pos="170"/>
              </w:tabs>
              <w:spacing w:before="40"/>
            </w:pPr>
            <w:r>
              <w:t>discussing how the repeating of an investigation with different materials/equipment may detect a systematic error</w:t>
            </w:r>
          </w:p>
          <w:p w:rsidR="0062451C" w:rsidRPr="00820884" w:rsidRDefault="0062451C" w:rsidP="0062451C">
            <w:pPr>
              <w:pStyle w:val="SOFinalContentTableBullets"/>
              <w:tabs>
                <w:tab w:val="num" w:pos="170"/>
              </w:tabs>
              <w:spacing w:before="40"/>
            </w:pPr>
            <w:r w:rsidRPr="00820884">
              <w:t>using an example of an investigation report to develop report-writing skills.</w:t>
            </w:r>
          </w:p>
          <w:p w:rsidR="0048177A" w:rsidRDefault="0048177A" w:rsidP="0048177A">
            <w:pPr>
              <w:pStyle w:val="SOFinalContentTableText"/>
            </w:pPr>
            <w:r>
              <w:t>Useful websites:</w:t>
            </w:r>
          </w:p>
          <w:p w:rsidR="0048177A" w:rsidRPr="009D39DB" w:rsidRDefault="00875175" w:rsidP="00A215B3">
            <w:pPr>
              <w:pStyle w:val="SOFinalhyperlinkfirst2ptabove"/>
            </w:pPr>
            <w:hyperlink r:id="rId31" w:history="1">
              <w:r w:rsidR="0048177A" w:rsidRPr="009D39DB">
                <w:rPr>
                  <w:rStyle w:val="Hyperlink"/>
                  <w:color w:val="auto"/>
                  <w:u w:val="none"/>
                </w:rPr>
                <w:t>http://www.nuffieldfoundation.org/practical-physics/designing-and-evaluating-experiments</w:t>
              </w:r>
            </w:hyperlink>
          </w:p>
          <w:p w:rsidR="0048177A" w:rsidRPr="005A44F4" w:rsidRDefault="00875175" w:rsidP="00A215B3">
            <w:pPr>
              <w:pStyle w:val="SOFinalhyperlinkfollowing4ptsabove"/>
            </w:pPr>
            <w:hyperlink r:id="rId32" w:history="1">
              <w:r w:rsidR="0066089D" w:rsidRPr="0066089D">
                <w:rPr>
                  <w:rStyle w:val="Hyperlink"/>
                  <w:color w:val="auto"/>
                  <w:u w:val="none"/>
                </w:rPr>
                <w:t>https://physics.appstate.edu/undergraduate-programs/laboratory/resources/error-analysis</w:t>
              </w:r>
            </w:hyperlink>
          </w:p>
          <w:p w:rsidR="004A31C0" w:rsidRPr="00953AFA" w:rsidRDefault="00875175" w:rsidP="00A215B3">
            <w:pPr>
              <w:pStyle w:val="SOFinalhyperlinkfollowing4ptsabove"/>
            </w:pPr>
            <w:hyperlink r:id="rId33" w:history="1">
              <w:r w:rsidR="0048177A" w:rsidRPr="009D39DB">
                <w:rPr>
                  <w:rStyle w:val="Hyperlink"/>
                  <w:color w:val="auto"/>
                  <w:u w:val="none"/>
                </w:rPr>
                <w:t>http://www.physics.gatech.edu/~em92/Lab/physlab/admin1/labpractice.html</w:t>
              </w:r>
            </w:hyperlink>
          </w:p>
        </w:tc>
      </w:tr>
      <w:tr w:rsidR="00A023B2" w:rsidRPr="006124DB" w:rsidTr="00F863CD">
        <w:tc>
          <w:tcPr>
            <w:tcW w:w="3952" w:type="dxa"/>
            <w:tcMar>
              <w:top w:w="119" w:type="dxa"/>
              <w:bottom w:w="62" w:type="dxa"/>
            </w:tcMar>
          </w:tcPr>
          <w:p w:rsidR="00A023B2" w:rsidRPr="00C143E3" w:rsidRDefault="00A023B2" w:rsidP="00CF1602">
            <w:pPr>
              <w:pStyle w:val="SOFinalContentTableText"/>
              <w:spacing w:before="0"/>
            </w:pPr>
            <w:r w:rsidRPr="00C143E3">
              <w:t>Conclusions can be formulated that relate to the hypothesis or inquiry question.</w:t>
            </w:r>
          </w:p>
          <w:p w:rsidR="00A023B2" w:rsidRPr="00C143E3" w:rsidRDefault="00A023B2" w:rsidP="00A023B2">
            <w:pPr>
              <w:pStyle w:val="SOFinalContentTableBullets"/>
              <w:tabs>
                <w:tab w:val="num" w:pos="170"/>
              </w:tabs>
              <w:spacing w:before="40"/>
            </w:pPr>
            <w:r w:rsidRPr="00C143E3">
              <w:t>Select and use evidence and scientific understanding to make and justify conclusions.</w:t>
            </w:r>
          </w:p>
          <w:p w:rsidR="00A023B2" w:rsidRDefault="00A023B2" w:rsidP="00A023B2">
            <w:pPr>
              <w:pStyle w:val="SOFinalContentTableBullets"/>
              <w:tabs>
                <w:tab w:val="num" w:pos="170"/>
              </w:tabs>
              <w:spacing w:before="40"/>
            </w:pPr>
            <w:proofErr w:type="spellStart"/>
            <w:r w:rsidRPr="00C143E3">
              <w:t>Recognise</w:t>
            </w:r>
            <w:proofErr w:type="spellEnd"/>
            <w:r w:rsidRPr="00C143E3">
              <w:t xml:space="preserve"> the limitations of conclusions.</w:t>
            </w:r>
          </w:p>
          <w:p w:rsidR="00A023B2" w:rsidRDefault="00A023B2" w:rsidP="00CF1602">
            <w:pPr>
              <w:pStyle w:val="SOFinalContentTableBullets"/>
              <w:tabs>
                <w:tab w:val="num" w:pos="170"/>
              </w:tabs>
              <w:spacing w:before="40"/>
            </w:pPr>
            <w:proofErr w:type="spellStart"/>
            <w:r w:rsidRPr="006049E6">
              <w:t>Recognise</w:t>
            </w:r>
            <w:proofErr w:type="spellEnd"/>
            <w:r w:rsidRPr="006049E6">
              <w:t xml:space="preserve"> that the results of some investigations may not lead to definitive conclusions</w:t>
            </w:r>
            <w:r w:rsidRPr="00C143E3">
              <w:t>.</w:t>
            </w:r>
          </w:p>
        </w:tc>
        <w:tc>
          <w:tcPr>
            <w:tcW w:w="3952" w:type="dxa"/>
            <w:tcMar>
              <w:top w:w="119" w:type="dxa"/>
              <w:bottom w:w="62" w:type="dxa"/>
            </w:tcMar>
          </w:tcPr>
          <w:p w:rsidR="00A023B2" w:rsidRPr="00C143E3" w:rsidRDefault="00A023B2" w:rsidP="00CF1602">
            <w:pPr>
              <w:pStyle w:val="SOFinalContentTableText"/>
              <w:spacing w:before="0"/>
            </w:pPr>
            <w:r w:rsidRPr="00C143E3">
              <w:t>Develop inquiry skills by, for example:</w:t>
            </w:r>
          </w:p>
          <w:p w:rsidR="00A023B2" w:rsidRPr="00C143E3" w:rsidRDefault="00A023B2" w:rsidP="00A023B2">
            <w:pPr>
              <w:pStyle w:val="SOFinalContentTableBullets"/>
              <w:tabs>
                <w:tab w:val="num" w:pos="170"/>
              </w:tabs>
              <w:spacing w:before="40"/>
            </w:pPr>
            <w:r w:rsidRPr="00C143E3">
              <w:t>evaluating procedures and data sets provided by the teacher to determine and hence comment on the limitations of possible conclusions</w:t>
            </w:r>
          </w:p>
          <w:p w:rsidR="00A023B2" w:rsidRDefault="00A023B2" w:rsidP="00CF1602">
            <w:pPr>
              <w:pStyle w:val="SOFinalContentTableBullets"/>
            </w:pPr>
            <w:r w:rsidRPr="00C143E3">
              <w:t>using data sets to discuss the limitations of the data in relation to the range of possible conclusions that could be made.</w:t>
            </w:r>
          </w:p>
        </w:tc>
      </w:tr>
      <w:tr w:rsidR="004A31C0" w:rsidRPr="006124DB" w:rsidTr="00F863CD">
        <w:tc>
          <w:tcPr>
            <w:tcW w:w="3952" w:type="dxa"/>
            <w:tcMar>
              <w:top w:w="119" w:type="dxa"/>
              <w:bottom w:w="62" w:type="dxa"/>
            </w:tcMar>
          </w:tcPr>
          <w:p w:rsidR="0048177A" w:rsidRDefault="0048177A" w:rsidP="00ED70F5">
            <w:pPr>
              <w:pStyle w:val="SOFinalContentTableText"/>
              <w:spacing w:before="0"/>
            </w:pPr>
            <w:r>
              <w:t>Effective scientific communication is clear and concise.</w:t>
            </w:r>
          </w:p>
          <w:p w:rsidR="0048177A" w:rsidRDefault="0048177A" w:rsidP="00440B0D">
            <w:pPr>
              <w:pStyle w:val="SOFinalContentTableBullets"/>
            </w:pPr>
            <w:r>
              <w:t>Communicate to specific audiences and for specific purposes using:</w:t>
            </w:r>
          </w:p>
          <w:p w:rsidR="0048177A" w:rsidRDefault="0048177A" w:rsidP="00096B9D">
            <w:pPr>
              <w:pStyle w:val="SOFinalContentTableBulletsIndented"/>
            </w:pPr>
            <w:r>
              <w:t>appropriate language</w:t>
            </w:r>
          </w:p>
          <w:p w:rsidR="0048177A" w:rsidRDefault="0048177A" w:rsidP="00096B9D">
            <w:pPr>
              <w:pStyle w:val="SOFinalContentTableBulletsIndented"/>
            </w:pPr>
            <w:r>
              <w:t>terminology</w:t>
            </w:r>
          </w:p>
          <w:p w:rsidR="004A31C0" w:rsidRPr="006124DB" w:rsidRDefault="0048177A" w:rsidP="0062451C">
            <w:pPr>
              <w:pStyle w:val="SOFinalContentTableBulletsIndented"/>
            </w:pPr>
            <w:r>
              <w:t>conventions.</w:t>
            </w:r>
          </w:p>
        </w:tc>
        <w:tc>
          <w:tcPr>
            <w:tcW w:w="3952" w:type="dxa"/>
            <w:tcMar>
              <w:top w:w="119" w:type="dxa"/>
              <w:bottom w:w="62" w:type="dxa"/>
            </w:tcMar>
          </w:tcPr>
          <w:p w:rsidR="0048177A" w:rsidRDefault="0048177A" w:rsidP="00ED70F5">
            <w:pPr>
              <w:pStyle w:val="SOFinalContentTableText"/>
              <w:spacing w:before="0"/>
            </w:pPr>
            <w:r>
              <w:t>Develop inquiry skills by, for example:</w:t>
            </w:r>
          </w:p>
          <w:p w:rsidR="0048177A" w:rsidRDefault="0048177A" w:rsidP="00440B0D">
            <w:pPr>
              <w:pStyle w:val="SOFinalContentTableBullets"/>
            </w:pPr>
            <w:r>
              <w:t xml:space="preserve">reviewing scientific articles or presentations to </w:t>
            </w:r>
            <w:proofErr w:type="spellStart"/>
            <w:r>
              <w:t>recognise</w:t>
            </w:r>
            <w:proofErr w:type="spellEnd"/>
            <w:r>
              <w:t xml:space="preserve"> conventions</w:t>
            </w:r>
          </w:p>
          <w:p w:rsidR="0048177A" w:rsidRDefault="0048177A" w:rsidP="00440B0D">
            <w:pPr>
              <w:pStyle w:val="SOFinalContentTableBullets"/>
            </w:pPr>
            <w:r>
              <w:t>developing skills in referencing and/or footnoting</w:t>
            </w:r>
          </w:p>
          <w:p w:rsidR="0048177A" w:rsidRDefault="0048177A" w:rsidP="00440B0D">
            <w:pPr>
              <w:pStyle w:val="SOFinalContentTableBullets"/>
            </w:pPr>
            <w:r>
              <w:t>distinguishing between reference lists and bibliographies</w:t>
            </w:r>
          </w:p>
          <w:p w:rsidR="004A31C0" w:rsidRPr="006124DB" w:rsidRDefault="005A44F4" w:rsidP="005A44F4">
            <w:pPr>
              <w:pStyle w:val="SOFinalContentTableBullets"/>
            </w:pPr>
            <w:proofErr w:type="spellStart"/>
            <w:r>
              <w:t>practising</w:t>
            </w:r>
            <w:proofErr w:type="spellEnd"/>
            <w:r w:rsidR="0048177A">
              <w:t xml:space="preserve"> scientific communication in written, oral, and multimedia formats </w:t>
            </w:r>
            <w:r>
              <w:t>(e.g. </w:t>
            </w:r>
            <w:r w:rsidR="0048177A">
              <w:t>presenting a podcast or writing a blog</w:t>
            </w:r>
            <w:r>
              <w:t>)</w:t>
            </w:r>
            <w:r w:rsidR="0048177A">
              <w:t>.</w:t>
            </w:r>
          </w:p>
        </w:tc>
      </w:tr>
    </w:tbl>
    <w:p w:rsidR="00A63EC0" w:rsidRDefault="005A44F4" w:rsidP="00ED70F5">
      <w:pPr>
        <w:pStyle w:val="SOFinalHead3TOP"/>
      </w:pPr>
      <w:r w:rsidRPr="00DF5AF9">
        <w:rPr>
          <w:rFonts w:ascii="Arial Narrow Bold" w:hAnsi="Arial Narrow Bold"/>
          <w:noProof/>
          <w:position w:val="-6"/>
          <w:lang w:val="en-AU" w:eastAsia="zh-CN"/>
        </w:rPr>
        <w:lastRenderedPageBreak/>
        <w:drawing>
          <wp:inline distT="0" distB="0" distL="0" distR="0" wp14:anchorId="502829D2" wp14:editId="2FD9394D">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Science as a Human Endeavour</w:t>
      </w:r>
    </w:p>
    <w:p w:rsidR="005A44F4" w:rsidRDefault="005A44F4" w:rsidP="005A44F4">
      <w:pPr>
        <w:pStyle w:val="SOFinalBodyText"/>
      </w:pPr>
      <w:r>
        <w:t xml:space="preserve">The </w:t>
      </w:r>
      <w:r w:rsidRPr="005A44F4">
        <w:t xml:space="preserve">science as a human </w:t>
      </w:r>
      <w:proofErr w:type="spellStart"/>
      <w:r w:rsidRPr="005A44F4">
        <w:t>endeavour</w:t>
      </w:r>
      <w:proofErr w:type="spellEnd"/>
      <w:r>
        <w:t xml:space="preserve"> strand highlights science as a way of knowing and doing, and explores the </w:t>
      </w:r>
      <w:r w:rsidR="008873FC">
        <w:t xml:space="preserve">purpose, </w:t>
      </w:r>
      <w:r>
        <w:t>use</w:t>
      </w:r>
      <w:r w:rsidR="008873FC">
        <w:t>,</w:t>
      </w:r>
      <w:r>
        <w:t xml:space="preserve"> and influence of science in society.</w:t>
      </w:r>
    </w:p>
    <w:p w:rsidR="005A44F4" w:rsidRDefault="005A44F4" w:rsidP="005A44F4">
      <w:pPr>
        <w:pStyle w:val="SOFinalBodyText"/>
      </w:pPr>
      <w:r>
        <w:t xml:space="preserve">By exploring science as a human </w:t>
      </w:r>
      <w:proofErr w:type="spellStart"/>
      <w:r>
        <w:t>endeavour</w:t>
      </w:r>
      <w:proofErr w:type="spellEnd"/>
      <w:r>
        <w:t>,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rsidR="005A44F4" w:rsidRDefault="005A44F4" w:rsidP="005A44F4">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rsidR="005A44F4" w:rsidRDefault="005A44F4" w:rsidP="005A44F4">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rsidR="005A44F4" w:rsidRPr="005A44F4" w:rsidRDefault="0066089D" w:rsidP="005A44F4">
      <w:pPr>
        <w:pStyle w:val="SOFinalBodyText"/>
      </w:pPr>
      <w:r>
        <w:rPr>
          <w:rStyle w:val="SOFinalItalicText10pt"/>
          <w:i w:val="0"/>
          <w:iCs w:val="0"/>
        </w:rPr>
        <w:t>The key concepts of s</w:t>
      </w:r>
      <w:r w:rsidR="005A44F4" w:rsidRPr="005A44F4">
        <w:rPr>
          <w:rStyle w:val="SOFinalItalicText10pt"/>
          <w:i w:val="0"/>
          <w:iCs w:val="0"/>
        </w:rPr>
        <w:t xml:space="preserve">cience as a human </w:t>
      </w:r>
      <w:proofErr w:type="spellStart"/>
      <w:r w:rsidR="005A44F4" w:rsidRPr="005A44F4">
        <w:rPr>
          <w:rStyle w:val="SOFinalItalicText10pt"/>
          <w:i w:val="0"/>
          <w:iCs w:val="0"/>
        </w:rPr>
        <w:t>endeavour</w:t>
      </w:r>
      <w:proofErr w:type="spellEnd"/>
      <w:r w:rsidR="005A44F4" w:rsidRPr="005A44F4">
        <w:t xml:space="preserve"> underpin the contexts, approaches, and activities in this subject, and must be integrated into all teaching and learning programs.</w:t>
      </w:r>
    </w:p>
    <w:p w:rsidR="005A44F4" w:rsidRPr="005A44F4" w:rsidRDefault="005A44F4" w:rsidP="005A44F4">
      <w:pPr>
        <w:pStyle w:val="SOFinalBodyText"/>
      </w:pPr>
      <w:r w:rsidRPr="005A44F4">
        <w:rPr>
          <w:rStyle w:val="SOFinalItalicText10pt"/>
          <w:i w:val="0"/>
          <w:iCs w:val="0"/>
        </w:rPr>
        <w:t xml:space="preserve">The </w:t>
      </w:r>
      <w:r w:rsidR="0066089D">
        <w:rPr>
          <w:rStyle w:val="SOFinalItalicText10pt"/>
          <w:i w:val="0"/>
          <w:iCs w:val="0"/>
        </w:rPr>
        <w:t>key concepts</w:t>
      </w:r>
      <w:r w:rsidRPr="005A44F4">
        <w:rPr>
          <w:rStyle w:val="SOFinalItalicText10pt"/>
          <w:i w:val="0"/>
          <w:iCs w:val="0"/>
        </w:rPr>
        <w:t xml:space="preserve"> of science as a human </w:t>
      </w:r>
      <w:proofErr w:type="spellStart"/>
      <w:r w:rsidRPr="005A44F4">
        <w:rPr>
          <w:rStyle w:val="SOFinalItalicText10pt"/>
          <w:i w:val="0"/>
          <w:iCs w:val="0"/>
        </w:rPr>
        <w:t>endeavour</w:t>
      </w:r>
      <w:proofErr w:type="spellEnd"/>
      <w:r w:rsidRPr="005A44F4">
        <w:t xml:space="preserve"> </w:t>
      </w:r>
      <w:r w:rsidR="0066089D">
        <w:t xml:space="preserve">in </w:t>
      </w:r>
      <w:r w:rsidRPr="005A44F4">
        <w:t xml:space="preserve">the study of </w:t>
      </w:r>
      <w:r>
        <w:t xml:space="preserve">Physics </w:t>
      </w:r>
      <w:r w:rsidRPr="005A44F4">
        <w:t>are:</w:t>
      </w:r>
    </w:p>
    <w:p w:rsidR="005A44F4" w:rsidRPr="004451E8" w:rsidRDefault="005A44F4" w:rsidP="005A44F4">
      <w:pPr>
        <w:pStyle w:val="SOFinalHead4a"/>
      </w:pPr>
      <w:r w:rsidRPr="004451E8">
        <w:t xml:space="preserve">Communication and </w:t>
      </w:r>
      <w:r w:rsidR="00814696">
        <w:t>C</w:t>
      </w:r>
      <w:r w:rsidRPr="004451E8">
        <w:t>ollaboration</w:t>
      </w:r>
    </w:p>
    <w:p w:rsidR="005A44F4" w:rsidRDefault="005A44F4" w:rsidP="00F863CD">
      <w:pPr>
        <w:pStyle w:val="SOFinalBullets"/>
      </w:pPr>
      <w:r>
        <w:t>Science is a global enterprise that relies on clear communication, international conventions, and review and verification of results.</w:t>
      </w:r>
    </w:p>
    <w:p w:rsidR="005A44F4" w:rsidRDefault="008873FC" w:rsidP="00F863CD">
      <w:pPr>
        <w:pStyle w:val="SOFinalBullets"/>
      </w:pPr>
      <w:r>
        <w:t>C</w:t>
      </w:r>
      <w:r w:rsidR="005A44F4">
        <w:t xml:space="preserve">ollaboration </w:t>
      </w:r>
      <w:r>
        <w:t xml:space="preserve">between scientists, governments, and other agencies </w:t>
      </w:r>
      <w:r w:rsidR="005A44F4">
        <w:t xml:space="preserve">is often required in scientific </w:t>
      </w:r>
      <w:r>
        <w:t>research and enterprise</w:t>
      </w:r>
      <w:r w:rsidR="005A44F4">
        <w:t>.</w:t>
      </w:r>
    </w:p>
    <w:p w:rsidR="005A44F4" w:rsidRDefault="005A44F4" w:rsidP="005A44F4">
      <w:pPr>
        <w:pStyle w:val="SOFinalHead4a"/>
      </w:pPr>
      <w:r>
        <w:t>Development</w:t>
      </w:r>
    </w:p>
    <w:p w:rsidR="005A44F4" w:rsidRDefault="005A44F4" w:rsidP="00F863CD">
      <w:pPr>
        <w:pStyle w:val="SOFinalBullets"/>
      </w:pPr>
      <w:r>
        <w:t xml:space="preserve">Development of complex scientific models and/or theories often requires a wide range of evidence from many sources and across disciplines. </w:t>
      </w:r>
    </w:p>
    <w:p w:rsidR="005A44F4" w:rsidRDefault="005A44F4" w:rsidP="00F863CD">
      <w:pPr>
        <w:pStyle w:val="SOFinalBullets"/>
      </w:pPr>
      <w:r>
        <w:t>New technologies improve the efficiency of scientific procedures and data collection and analysis. This can reveal new evidence that may modify or replace models, theories, and processes.</w:t>
      </w:r>
    </w:p>
    <w:p w:rsidR="005A44F4" w:rsidRDefault="005A44F4" w:rsidP="005A44F4">
      <w:pPr>
        <w:rPr>
          <w:rFonts w:ascii="Arial Narrow" w:eastAsia="Times New Roman" w:hAnsi="Arial Narrow"/>
          <w:b/>
          <w:color w:val="000000"/>
          <w:sz w:val="24"/>
          <w:lang w:val="en-US" w:eastAsia="en-US"/>
        </w:rPr>
      </w:pPr>
      <w:r>
        <w:br w:type="page"/>
      </w:r>
    </w:p>
    <w:p w:rsidR="005A44F4" w:rsidRDefault="005A44F4" w:rsidP="005A44F4">
      <w:pPr>
        <w:pStyle w:val="SOFinalHead4a"/>
      </w:pPr>
      <w:r>
        <w:lastRenderedPageBreak/>
        <w:t>Influence</w:t>
      </w:r>
    </w:p>
    <w:p w:rsidR="005A44F4" w:rsidRDefault="005A44F4" w:rsidP="00F863CD">
      <w:pPr>
        <w:pStyle w:val="SOFinalBullets"/>
      </w:pPr>
      <w:r>
        <w:t>Advances in scientific understanding in one field can influence and be influenced by other areas of science, technology, engineering, and mathematics.</w:t>
      </w:r>
    </w:p>
    <w:p w:rsidR="005A44F4" w:rsidRDefault="005A44F4" w:rsidP="00F863CD">
      <w:pPr>
        <w:pStyle w:val="SOFinalBullets"/>
      </w:pPr>
      <w:r>
        <w:t xml:space="preserve">The acceptance and use of scientific knowledge can be influenced by social, economic, cultural, and ethical considerations. </w:t>
      </w:r>
    </w:p>
    <w:p w:rsidR="005A44F4" w:rsidRDefault="005A44F4" w:rsidP="005A44F4">
      <w:pPr>
        <w:pStyle w:val="SOFinalHead4a"/>
      </w:pPr>
      <w:r>
        <w:t xml:space="preserve">Application and </w:t>
      </w:r>
      <w:r w:rsidR="00814696">
        <w:t>L</w:t>
      </w:r>
      <w:r>
        <w:t>imitation</w:t>
      </w:r>
    </w:p>
    <w:p w:rsidR="005A44F4" w:rsidRDefault="005A44F4" w:rsidP="00F863CD">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rsidR="005A44F4" w:rsidRDefault="005A44F4" w:rsidP="00F863CD">
      <w:pPr>
        <w:pStyle w:val="SOFinalBullets"/>
      </w:pPr>
      <w:r>
        <w:t xml:space="preserve">The use of scientific knowledge may have beneficial or </w:t>
      </w:r>
      <w:r w:rsidR="00F863CD">
        <w:t>unexpected</w:t>
      </w:r>
      <w:r>
        <w:t xml:space="preserve"> consequences; this requires monitoring, assessment, and evaluation of risk, and provides opportunities for innovation. </w:t>
      </w:r>
    </w:p>
    <w:p w:rsidR="005A44F4" w:rsidRDefault="005A44F4" w:rsidP="00F863CD">
      <w:pPr>
        <w:pStyle w:val="SOFinalBullets"/>
      </w:pPr>
      <w:r>
        <w:t>Science informs public debate and is in turn influenced by public debate; at times, there may be complex, unanticipated variables or insufficient data that may limit possible conclusions.</w:t>
      </w:r>
    </w:p>
    <w:p w:rsidR="00A63EC0" w:rsidRPr="00A63EC0" w:rsidRDefault="00A63EC0" w:rsidP="00A63EC0">
      <w:pPr>
        <w:pStyle w:val="SOFinalBodyText"/>
      </w:pPr>
    </w:p>
    <w:p w:rsidR="00A63EC0" w:rsidRDefault="00A63EC0" w:rsidP="00D67CFA">
      <w:pPr>
        <w:pStyle w:val="SOFinalBodyText"/>
        <w:sectPr w:rsidR="00A63EC0" w:rsidSect="004C7B54">
          <w:headerReference w:type="even" r:id="rId34"/>
          <w:headerReference w:type="default" r:id="rId35"/>
          <w:footerReference w:type="even" r:id="rId36"/>
          <w:footerReference w:type="default" r:id="rId37"/>
          <w:headerReference w:type="first" r:id="rId38"/>
          <w:footerReference w:type="first" r:id="rId39"/>
          <w:pgSz w:w="11901" w:h="16857" w:code="210"/>
          <w:pgMar w:top="1985" w:right="1985" w:bottom="1985" w:left="1985" w:header="1701" w:footer="1134" w:gutter="0"/>
          <w:cols w:space="708"/>
          <w:titlePg/>
          <w:docGrid w:linePitch="360"/>
        </w:sectPr>
      </w:pPr>
    </w:p>
    <w:p w:rsidR="00A63EC0" w:rsidRPr="000C419A" w:rsidRDefault="00A63EC0" w:rsidP="00A63EC0">
      <w:pPr>
        <w:pStyle w:val="SOFinalContentTableHead1TOP"/>
      </w:pPr>
      <w:r w:rsidRPr="000C419A">
        <w:lastRenderedPageBreak/>
        <w:t xml:space="preserve">Topic </w:t>
      </w:r>
      <w:r>
        <w:t>1</w:t>
      </w:r>
      <w:r w:rsidRPr="000C419A">
        <w:t xml:space="preserve">: </w:t>
      </w:r>
      <w:r w:rsidR="007F64E9" w:rsidRPr="007F64E9">
        <w:t xml:space="preserve">Linear </w:t>
      </w:r>
      <w:r w:rsidR="004D31E2">
        <w:t>m</w:t>
      </w:r>
      <w:r w:rsidR="007F64E9" w:rsidRPr="007F64E9">
        <w:t xml:space="preserve">otion and </w:t>
      </w:r>
      <w:r w:rsidR="004D31E2">
        <w:t>f</w:t>
      </w:r>
      <w:r w:rsidR="007F64E9" w:rsidRPr="007F64E9">
        <w:t>orces</w:t>
      </w:r>
    </w:p>
    <w:p w:rsidR="007F64E9" w:rsidRDefault="007F64E9" w:rsidP="00FE00D3">
      <w:pPr>
        <w:pStyle w:val="SOFinalBodyText"/>
      </w:pPr>
      <w:r>
        <w:t xml:space="preserve">The study of Physics is the pursuit of understanding the physical world and the laws that govern it. One starting point for developing an understanding of matter, energy, forces, and the relationship that each has to another is the motion of physical bodies. While the motion of </w:t>
      </w:r>
      <w:r w:rsidR="0066089D">
        <w:t xml:space="preserve">large </w:t>
      </w:r>
      <w:r>
        <w:t xml:space="preserve">objects is </w:t>
      </w:r>
      <w:r w:rsidR="00FE00D3">
        <w:t>easily seen</w:t>
      </w:r>
      <w:r>
        <w:t>, the laws governing this motion can be subtle and often counterintuitive. In their study of Stage 1 Physics, students build on aspects of physics studied previously and then explore fundamental concepts and relationships in motion such as displacement, velocity, and acceleration, and the principles on which each is founded.</w:t>
      </w:r>
    </w:p>
    <w:p w:rsidR="007F64E9" w:rsidRDefault="007F64E9" w:rsidP="007F64E9">
      <w:pPr>
        <w:pStyle w:val="SOFinalBodyText"/>
      </w:pPr>
      <w:r>
        <w:t>In the first part of this topic, students acquire the skills and understanding to describe and explain motion in a variety of formats, including algebraic and graphical representations. They use the equations of motion and various graphical methods to elicit quantitative and qualitative information about moving objects that undergo constant acceleration and hence further build their literacy and numeracy skills.</w:t>
      </w:r>
    </w:p>
    <w:p w:rsidR="007F64E9" w:rsidRDefault="007F64E9" w:rsidP="007F64E9">
      <w:pPr>
        <w:pStyle w:val="SOFinalBodyText"/>
      </w:pPr>
      <w:r>
        <w:t>Following the study of motion under constant acceleration, students consolidate their understanding of forces and the effect that forces have on the motion of objects, using Newton’s Laws of Motion.</w:t>
      </w:r>
    </w:p>
    <w:p w:rsidR="007F64E9" w:rsidRDefault="007F64E9" w:rsidP="007F64E9">
      <w:pPr>
        <w:pStyle w:val="SOFinalBodyText"/>
      </w:pPr>
      <w:r>
        <w:t>Throughout this topic</w:t>
      </w:r>
      <w:r w:rsidR="00FE00D3">
        <w:t>,</w:t>
      </w:r>
      <w:r>
        <w:t xml:space="preserve"> the importance of the concepts and laws in explaining physical phenomena is </w:t>
      </w:r>
      <w:proofErr w:type="spellStart"/>
      <w:r>
        <w:t>emphasised</w:t>
      </w:r>
      <w:proofErr w:type="spellEnd"/>
      <w:r>
        <w:t xml:space="preserve"> and their role in providing a foundation for contemporary applications is also highlighted. Students explore the limitations of the models and ways in which concepts can inform and explain existing, developing, and emerging technologies.</w:t>
      </w:r>
    </w:p>
    <w:p w:rsidR="00A63EC0" w:rsidRDefault="007F64E9" w:rsidP="00FE00D3">
      <w:pPr>
        <w:pStyle w:val="SOFinalBodyText"/>
      </w:pPr>
      <w:r>
        <w:t>Critical thinking and an understanding of linear motion and forces enable students to devise solutions and make reasonable predictions.</w:t>
      </w:r>
    </w:p>
    <w:p w:rsidR="00EE3366" w:rsidRDefault="00EE3366">
      <w:pPr>
        <w:rPr>
          <w:rFonts w:ascii="Arial Narrow" w:hAnsi="Arial Narrow"/>
          <w:b/>
          <w:sz w:val="24"/>
        </w:rPr>
      </w:pPr>
      <w:r>
        <w:br w:type="page"/>
      </w:r>
    </w:p>
    <w:p w:rsidR="002A6040" w:rsidRDefault="00EE3366" w:rsidP="00906B31">
      <w:pPr>
        <w:pStyle w:val="SOFinalContentTableHead2aLeft"/>
      </w:pPr>
      <w:r>
        <w:lastRenderedPageBreak/>
        <w:t xml:space="preserve">Subtopic </w:t>
      </w:r>
      <w:r w:rsidR="002A6040">
        <w:t xml:space="preserve">1.1: </w:t>
      </w:r>
      <w:r w:rsidR="007F64E9" w:rsidRPr="007F64E9">
        <w:t xml:space="preserve">Motion under </w:t>
      </w:r>
      <w:r w:rsidR="004D31E2">
        <w:t>c</w:t>
      </w:r>
      <w:r w:rsidR="007F64E9" w:rsidRPr="007F64E9">
        <w:t xml:space="preserve">onstant </w:t>
      </w:r>
      <w:r w:rsidR="004D31E2">
        <w:t>a</w:t>
      </w:r>
      <w:r w:rsidR="007F64E9" w:rsidRPr="007F64E9">
        <w:t>cceleration</w:t>
      </w:r>
    </w:p>
    <w:p w:rsidR="00906B31" w:rsidRDefault="00906B31" w:rsidP="00906B31">
      <w:pPr>
        <w:pStyle w:val="SOFinalBodyBeforeContentTable"/>
      </w:pPr>
      <w:r w:rsidRPr="00906B31">
        <w:t>In this subtopic students become familiar with examples of motion under constant acceleration and with the use of notation, units, prefixes, and representations in physics. Students develop an awareness of the differences between vertical and horizontal motion under constant acceleration, with an emphasis on motion under the acceleration due to gra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2A6040" w:rsidRPr="006124DB" w:rsidTr="004155F2">
        <w:trPr>
          <w:tblHeader/>
        </w:trPr>
        <w:tc>
          <w:tcPr>
            <w:tcW w:w="3651" w:type="dxa"/>
            <w:tcMar>
              <w:top w:w="62" w:type="dxa"/>
              <w:bottom w:w="62" w:type="dxa"/>
              <w:right w:w="108" w:type="dxa"/>
            </w:tcMar>
          </w:tcPr>
          <w:p w:rsidR="002A6040" w:rsidRPr="006124DB" w:rsidRDefault="002A6040" w:rsidP="004155F2">
            <w:pPr>
              <w:pStyle w:val="SOFinalContentTableHead2"/>
              <w:spacing w:after="0"/>
            </w:pPr>
            <w:r>
              <w:t>Science Understanding</w:t>
            </w:r>
          </w:p>
        </w:tc>
        <w:tc>
          <w:tcPr>
            <w:tcW w:w="3651" w:type="dxa"/>
            <w:tcMar>
              <w:top w:w="62" w:type="dxa"/>
              <w:left w:w="108" w:type="dxa"/>
              <w:bottom w:w="62" w:type="dxa"/>
            </w:tcMar>
          </w:tcPr>
          <w:p w:rsidR="002A6040" w:rsidRPr="006124DB" w:rsidRDefault="002A6040" w:rsidP="001259A7">
            <w:pPr>
              <w:pStyle w:val="SOFinalContentTableHead2"/>
              <w:spacing w:after="0"/>
            </w:pPr>
            <w:r>
              <w:t xml:space="preserve">Possible </w:t>
            </w:r>
            <w:r w:rsidR="001259A7">
              <w:t>c</w:t>
            </w:r>
            <w:r>
              <w:t>ontexts</w:t>
            </w:r>
          </w:p>
        </w:tc>
        <w:tc>
          <w:tcPr>
            <w:tcW w:w="618" w:type="dxa"/>
            <w:noWrap/>
            <w:tcMar>
              <w:top w:w="62" w:type="dxa"/>
              <w:bottom w:w="62" w:type="dxa"/>
            </w:tcMar>
          </w:tcPr>
          <w:p w:rsidR="002A6040" w:rsidRPr="006124DB" w:rsidRDefault="002A6040" w:rsidP="004155F2">
            <w:pPr>
              <w:pStyle w:val="SOFinalContentTableHead2"/>
              <w:spacing w:after="0"/>
            </w:pPr>
          </w:p>
        </w:tc>
      </w:tr>
      <w:tr w:rsidR="007F64E9" w:rsidRPr="00D41D09" w:rsidTr="004155F2">
        <w:tc>
          <w:tcPr>
            <w:tcW w:w="3651" w:type="dxa"/>
            <w:vMerge w:val="restart"/>
            <w:tcMar>
              <w:bottom w:w="62" w:type="dxa"/>
              <w:right w:w="108" w:type="dxa"/>
            </w:tcMar>
          </w:tcPr>
          <w:p w:rsidR="007F64E9" w:rsidRDefault="007F64E9" w:rsidP="00FE00D3">
            <w:pPr>
              <w:pStyle w:val="SOFinalContentTableText"/>
            </w:pPr>
            <w:r>
              <w:t>Linear motion with constant velocity is described in terms of relationships between measurable scalar and vector quantities, including displacement, distance, speed, and velocity</w:t>
            </w:r>
            <w:r w:rsidR="00FE00D3">
              <w:t>.</w:t>
            </w:r>
          </w:p>
          <w:p w:rsidR="007F64E9" w:rsidRDefault="007F64E9" w:rsidP="00440B0D">
            <w:pPr>
              <w:pStyle w:val="SOFinalContentTableBullets"/>
            </w:pPr>
            <w:r>
              <w:t>Solve problems using</w:t>
            </w:r>
            <w:r w:rsidR="004E756C">
              <w:t xml:space="preserve"> </w:t>
            </w:r>
            <w:r w:rsidR="004E756C" w:rsidRPr="00080B15">
              <w:rPr>
                <w:position w:val="-20"/>
                <w:szCs w:val="20"/>
              </w:rPr>
              <w:object w:dxaOrig="499" w:dyaOrig="520">
                <v:shape id="_x0000_i1025" type="#_x0000_t75" style="width:27pt;height:27pt" o:ole="">
                  <v:imagedata r:id="rId40" o:title=""/>
                </v:shape>
                <o:OLEObject Type="Embed" ProgID="Equation.DSMT4" ShapeID="_x0000_i1025" DrawAspect="Content" ObjectID="_1575114069" r:id="rId41"/>
              </w:object>
            </w:r>
            <w:r>
              <w:t>.</w:t>
            </w:r>
          </w:p>
          <w:p w:rsidR="007F64E9" w:rsidRDefault="007F64E9" w:rsidP="00440B0D">
            <w:pPr>
              <w:pStyle w:val="SOFinalContentTableBullets"/>
            </w:pPr>
            <w:r>
              <w:t>Interpret solutions to problems in a variety of contexts.</w:t>
            </w:r>
          </w:p>
          <w:p w:rsidR="007F64E9" w:rsidRDefault="007F64E9" w:rsidP="00440B0D">
            <w:pPr>
              <w:pStyle w:val="SOFinalContentTableBullets"/>
            </w:pPr>
            <w:r>
              <w:t>Explain and solve problems involving the instantaneous velocity of an object.</w:t>
            </w:r>
          </w:p>
          <w:p w:rsidR="007F64E9" w:rsidRDefault="007F64E9" w:rsidP="007F64E9">
            <w:pPr>
              <w:pStyle w:val="SOFinalContentTableText"/>
            </w:pPr>
            <w:r>
              <w:t>Acceleration is a change in motion.</w:t>
            </w:r>
          </w:p>
          <w:p w:rsidR="007F64E9" w:rsidRDefault="007F64E9" w:rsidP="007F64E9">
            <w:pPr>
              <w:pStyle w:val="SOFinalContentTableText"/>
            </w:pPr>
            <w:r>
              <w:t xml:space="preserve">Uniformly accelerated motion is described in terms of relationships between measurable scalar and vector quantities, including displacement, speed, velocity, and acceleration. </w:t>
            </w:r>
          </w:p>
          <w:p w:rsidR="007F64E9" w:rsidRDefault="007F64E9" w:rsidP="00440B0D">
            <w:pPr>
              <w:pStyle w:val="SOFinalContentTableBullets"/>
            </w:pPr>
            <w:r>
              <w:t xml:space="preserve">Solve problems using equations for constant acceleration and </w:t>
            </w:r>
            <w:r w:rsidR="00953AFA" w:rsidRPr="00080B15">
              <w:rPr>
                <w:position w:val="-20"/>
                <w:szCs w:val="20"/>
              </w:rPr>
              <w:object w:dxaOrig="639" w:dyaOrig="520">
                <v:shape id="_x0000_i1026" type="#_x0000_t75" style="width:32pt;height:27pt" o:ole="">
                  <v:imagedata r:id="rId42" o:title=""/>
                </v:shape>
                <o:OLEObject Type="Embed" ProgID="Equation.DSMT4" ShapeID="_x0000_i1026" DrawAspect="Content" ObjectID="_1575114070" r:id="rId43"/>
              </w:object>
            </w:r>
            <w:r>
              <w:t>.</w:t>
            </w:r>
          </w:p>
          <w:p w:rsidR="007F64E9" w:rsidRDefault="007F64E9" w:rsidP="00440B0D">
            <w:pPr>
              <w:pStyle w:val="SOFinalContentTableBullets"/>
            </w:pPr>
            <w:r>
              <w:t>Interpret solutions to problems in a variety of contexts.</w:t>
            </w:r>
          </w:p>
          <w:p w:rsidR="007F64E9" w:rsidRPr="00D41D09" w:rsidRDefault="007F64E9" w:rsidP="00440B0D">
            <w:pPr>
              <w:pStyle w:val="SOFinalContentTableBullets"/>
            </w:pPr>
            <w:r>
              <w:t>Make reasonable and appropriate estimations of physical quantities in a variety of contexts.</w:t>
            </w:r>
          </w:p>
        </w:tc>
        <w:tc>
          <w:tcPr>
            <w:tcW w:w="3651" w:type="dxa"/>
            <w:tcMar>
              <w:left w:w="108" w:type="dxa"/>
              <w:bottom w:w="62" w:type="dxa"/>
            </w:tcMar>
          </w:tcPr>
          <w:p w:rsidR="007F64E9" w:rsidRDefault="007F64E9" w:rsidP="004155F2">
            <w:pPr>
              <w:pStyle w:val="SOFinalContentTableTextItalic"/>
            </w:pPr>
            <w:r w:rsidRPr="004155F2">
              <w:rPr>
                <w:spacing w:val="-2"/>
              </w:rPr>
              <w:t>This connects to the concept of accel</w:t>
            </w:r>
            <w:r w:rsidR="003B2526" w:rsidRPr="004155F2">
              <w:rPr>
                <w:spacing w:val="-2"/>
              </w:rPr>
              <w:t>eration</w:t>
            </w:r>
            <w:r w:rsidR="003B2526">
              <w:t xml:space="preserve"> used in Stage 1 Sub</w:t>
            </w:r>
            <w:r w:rsidR="004155F2">
              <w:t xml:space="preserve">topic 1.2: </w:t>
            </w:r>
            <w:r>
              <w:t>Forces and Stage 2 subtop</w:t>
            </w:r>
            <w:r w:rsidR="00FE00D3">
              <w:t>ic</w:t>
            </w:r>
            <w:r w:rsidR="004155F2">
              <w:t>s </w:t>
            </w:r>
            <w:r w:rsidR="00FE00D3">
              <w:t>1.1:</w:t>
            </w:r>
            <w:r w:rsidR="004155F2">
              <w:t xml:space="preserve"> Projectile </w:t>
            </w:r>
            <w:r w:rsidR="004D31E2">
              <w:t>m</w:t>
            </w:r>
            <w:r w:rsidR="004155F2">
              <w:t xml:space="preserve">otion, 1.2: </w:t>
            </w:r>
            <w:r>
              <w:t xml:space="preserve">Forces and </w:t>
            </w:r>
            <w:r w:rsidR="004D31E2">
              <w:t>m</w:t>
            </w:r>
            <w:r>
              <w:t>omentum, 1.3</w:t>
            </w:r>
            <w:r w:rsidR="004155F2">
              <w:t>:</w:t>
            </w:r>
            <w:r>
              <w:t xml:space="preserve"> Uniform </w:t>
            </w:r>
            <w:r w:rsidR="004D31E2">
              <w:t>c</w:t>
            </w:r>
            <w:r>
              <w:t>ircular</w:t>
            </w:r>
            <w:r w:rsidR="003B2526">
              <w:t xml:space="preserve"> </w:t>
            </w:r>
            <w:r w:rsidR="004D31E2">
              <w:t>m</w:t>
            </w:r>
            <w:r w:rsidR="003B2526">
              <w:t xml:space="preserve">otion and </w:t>
            </w:r>
            <w:r w:rsidR="004D31E2">
              <w:t>g</w:t>
            </w:r>
            <w:r w:rsidR="003B2526">
              <w:t>ravitation</w:t>
            </w:r>
            <w:r w:rsidR="002B0A96">
              <w:t>,</w:t>
            </w:r>
            <w:r w:rsidR="003B2526">
              <w:t xml:space="preserve"> and 2.2</w:t>
            </w:r>
            <w:r w:rsidR="004155F2">
              <w:t>: </w:t>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rsidR="007F64E9" w:rsidRDefault="007F64E9" w:rsidP="007F64E9">
            <w:pPr>
              <w:pStyle w:val="SOFinalContentTableText"/>
            </w:pPr>
            <w:r>
              <w:t>Compare current definitions of units with other systems of measurement such as imperial measure, and consider the be</w:t>
            </w:r>
            <w:r w:rsidR="003B2526">
              <w:t>nefits and limitations of each.</w:t>
            </w:r>
          </w:p>
          <w:p w:rsidR="007F64E9" w:rsidRDefault="007F64E9" w:rsidP="007F64E9">
            <w:pPr>
              <w:pStyle w:val="SOFinalContentTableText"/>
            </w:pPr>
            <w:r>
              <w:t>Discuss the nature and difference between scalar and vector quantities, and how each explains different aspects of motion.</w:t>
            </w:r>
          </w:p>
          <w:p w:rsidR="007F64E9" w:rsidRDefault="007F64E9" w:rsidP="007F64E9">
            <w:pPr>
              <w:pStyle w:val="SOFinalContentTableText"/>
            </w:pPr>
            <w:r>
              <w:t>Discuss velocity vectors for an object moving in a curved path, to understand instantaneous velocity.</w:t>
            </w:r>
          </w:p>
          <w:p w:rsidR="007F64E9" w:rsidRDefault="007F64E9" w:rsidP="007F64E9">
            <w:pPr>
              <w:pStyle w:val="SOFinalContentTableText"/>
            </w:pPr>
            <w:r>
              <w:t>Investigate the physical interpretation of negative velocities and accelerations in context.</w:t>
            </w:r>
          </w:p>
          <w:p w:rsidR="007F64E9" w:rsidRDefault="007F64E9" w:rsidP="007F64E9">
            <w:pPr>
              <w:pStyle w:val="SOFinalContentTableText"/>
            </w:pPr>
            <w:r>
              <w:t>Use SI units and common prefixes</w:t>
            </w:r>
            <w:r w:rsidR="00FE00D3">
              <w:t>,</w:t>
            </w:r>
            <w:r>
              <w:t xml:space="preserve"> such as </w:t>
            </w:r>
            <w:r w:rsidR="00FE00D3">
              <w:t>‘</w:t>
            </w:r>
            <w:r>
              <w:t>kilo</w:t>
            </w:r>
            <w:r w:rsidR="00FE00D3">
              <w:t>’</w:t>
            </w:r>
            <w:r>
              <w:t xml:space="preserve"> </w:t>
            </w:r>
            <w:r w:rsidRPr="002B0A96">
              <w:rPr>
                <w:rStyle w:val="SOFinalBodyTextCharChar"/>
              </w:rPr>
              <w:t xml:space="preserve">(k), </w:t>
            </w:r>
            <w:r w:rsidR="00FE00D3" w:rsidRPr="002B0A96">
              <w:rPr>
                <w:rStyle w:val="SOFinalBodyTextCharChar"/>
              </w:rPr>
              <w:t>‘</w:t>
            </w:r>
            <w:proofErr w:type="spellStart"/>
            <w:r w:rsidRPr="002B0A96">
              <w:rPr>
                <w:rStyle w:val="SOFinalBodyTextCharChar"/>
              </w:rPr>
              <w:t>milli</w:t>
            </w:r>
            <w:proofErr w:type="spellEnd"/>
            <w:r w:rsidR="00FE00D3" w:rsidRPr="002B0A96">
              <w:rPr>
                <w:rStyle w:val="SOFinalBodyTextCharChar"/>
              </w:rPr>
              <w:t>’</w:t>
            </w:r>
            <w:r w:rsidRPr="002B0A96">
              <w:rPr>
                <w:rStyle w:val="SOFinalBodyTextCharChar"/>
              </w:rPr>
              <w:t xml:space="preserve"> (m) and </w:t>
            </w:r>
            <w:r w:rsidR="00FE00D3" w:rsidRPr="002B0A96">
              <w:rPr>
                <w:rStyle w:val="SOFinalBodyTextCharChar"/>
              </w:rPr>
              <w:t>‘</w:t>
            </w:r>
            <w:r w:rsidRPr="002B0A96">
              <w:rPr>
                <w:rStyle w:val="SOFinalBodyTextCharChar"/>
              </w:rPr>
              <w:t>micro</w:t>
            </w:r>
            <w:r w:rsidR="00FE00D3" w:rsidRPr="002B0A96">
              <w:rPr>
                <w:rStyle w:val="SOFinalBodyTextCharChar"/>
              </w:rPr>
              <w:t>’</w:t>
            </w:r>
            <w:r w:rsidRPr="002B0A96">
              <w:rPr>
                <w:rStyle w:val="SOFinalBodyTextCharChar"/>
              </w:rPr>
              <w:t xml:space="preserve"> (µ)</w:t>
            </w:r>
            <w:r w:rsidR="00FE00D3" w:rsidRPr="002B0A96">
              <w:rPr>
                <w:rStyle w:val="SOFinalBodyTextCharChar"/>
              </w:rPr>
              <w:t>,</w:t>
            </w:r>
            <w:r>
              <w:t xml:space="preserve"> in practical activities to develop an awareness of reasonable estimates of physical quantities.</w:t>
            </w:r>
          </w:p>
          <w:p w:rsidR="007F64E9" w:rsidRPr="00D41D09" w:rsidRDefault="007F64E9" w:rsidP="008A2A03">
            <w:pPr>
              <w:pStyle w:val="SOFinalContentTableText"/>
            </w:pPr>
            <w:r>
              <w:t xml:space="preserve">Extend understanding and use of the equations </w:t>
            </w:r>
            <w:r w:rsidR="003B2526" w:rsidRPr="00080B15">
              <w:rPr>
                <w:rFonts w:cs="Arial"/>
                <w:position w:val="-20"/>
                <w:szCs w:val="20"/>
              </w:rPr>
              <w:object w:dxaOrig="499" w:dyaOrig="520">
                <v:shape id="_x0000_i1027" type="#_x0000_t75" style="width:27pt;height:27pt" o:ole="">
                  <v:imagedata r:id="rId40" o:title=""/>
                </v:shape>
                <o:OLEObject Type="Embed" ProgID="Equation.DSMT4" ShapeID="_x0000_i1027" DrawAspect="Content" ObjectID="_1575114071" r:id="rId44"/>
              </w:object>
            </w:r>
            <w:r>
              <w:t xml:space="preserve"> and</w:t>
            </w:r>
            <w:r w:rsidR="00C7084F">
              <w:t xml:space="preserve"> </w:t>
            </w:r>
            <w:r w:rsidR="00F73593" w:rsidRPr="00F73593">
              <w:rPr>
                <w:rFonts w:cs="Arial"/>
                <w:position w:val="-20"/>
                <w:szCs w:val="20"/>
              </w:rPr>
              <w:object w:dxaOrig="639" w:dyaOrig="520">
                <v:shape id="_x0000_i1028" type="#_x0000_t75" style="width:32pt;height:25.5pt" o:ole="">
                  <v:imagedata r:id="rId45" o:title=""/>
                </v:shape>
                <o:OLEObject Type="Embed" ProgID="Equation.DSMT4" ShapeID="_x0000_i1028" DrawAspect="Content" ObjectID="_1575114072" r:id="rId46"/>
              </w:object>
            </w:r>
            <w:r>
              <w:t>.</w:t>
            </w:r>
            <w:r w:rsidR="008A2A03">
              <w:br/>
            </w:r>
            <w:r>
              <w:t xml:space="preserve">This could include the vector equations </w:t>
            </w:r>
            <w:r w:rsidR="00F73593" w:rsidRPr="00080B15">
              <w:rPr>
                <w:rFonts w:cs="Arial"/>
                <w:position w:val="-20"/>
                <w:szCs w:val="20"/>
              </w:rPr>
              <w:object w:dxaOrig="639" w:dyaOrig="520">
                <v:shape id="_x0000_i1029" type="#_x0000_t75" style="width:35pt;height:27pt" o:ole="">
                  <v:imagedata r:id="rId47" o:title=""/>
                </v:shape>
                <o:OLEObject Type="Embed" ProgID="Equation.DSMT4" ShapeID="_x0000_i1029" DrawAspect="Content" ObjectID="_1575114073" r:id="rId48"/>
              </w:object>
            </w:r>
            <w:r>
              <w:t xml:space="preserve"> and</w:t>
            </w:r>
            <w:r w:rsidR="00F73593">
              <w:t xml:space="preserve"> </w:t>
            </w:r>
            <w:r w:rsidR="00F73593" w:rsidRPr="00F73593">
              <w:rPr>
                <w:rFonts w:cs="Arial"/>
                <w:position w:val="-20"/>
                <w:szCs w:val="20"/>
              </w:rPr>
              <w:object w:dxaOrig="660" w:dyaOrig="520">
                <v:shape id="_x0000_i1030" type="#_x0000_t75" style="width:34pt;height:25.5pt" o:ole="">
                  <v:imagedata r:id="rId49" o:title=""/>
                </v:shape>
                <o:OLEObject Type="Embed" ProgID="Equation.DSMT4" ShapeID="_x0000_i1030" DrawAspect="Content" ObjectID="_1575114074" r:id="rId50"/>
              </w:object>
            </w:r>
            <w:r>
              <w:t>.</w:t>
            </w:r>
          </w:p>
        </w:tc>
        <w:tc>
          <w:tcPr>
            <w:tcW w:w="618" w:type="dxa"/>
            <w:noWrap/>
            <w:tcMar>
              <w:left w:w="0" w:type="dxa"/>
              <w:bottom w:w="62" w:type="dxa"/>
              <w:right w:w="0" w:type="dxa"/>
            </w:tcMar>
          </w:tcPr>
          <w:p w:rsidR="007F64E9" w:rsidRDefault="00FE00D3" w:rsidP="001846CE">
            <w:pPr>
              <w:pStyle w:val="SOFinalContentTableText"/>
              <w:jc w:val="center"/>
            </w:pPr>
            <w:r>
              <w:rPr>
                <w:noProof/>
                <w:lang w:val="en-AU" w:eastAsia="zh-CN"/>
              </w:rPr>
              <w:drawing>
                <wp:inline distT="0" distB="0" distL="0" distR="0" wp14:anchorId="63BA231B" wp14:editId="76E1BAC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rsidTr="004155F2">
        <w:tc>
          <w:tcPr>
            <w:tcW w:w="3651" w:type="dxa"/>
            <w:vMerge/>
            <w:tcMar>
              <w:bottom w:w="62" w:type="dxa"/>
              <w:right w:w="108" w:type="dxa"/>
            </w:tcMar>
          </w:tcPr>
          <w:p w:rsidR="007F64E9" w:rsidRPr="00D41D09" w:rsidRDefault="007F64E9" w:rsidP="009407E9">
            <w:pPr>
              <w:pStyle w:val="SOFinalContentTableText"/>
            </w:pPr>
          </w:p>
        </w:tc>
        <w:tc>
          <w:tcPr>
            <w:tcW w:w="3651" w:type="dxa"/>
            <w:tcMar>
              <w:left w:w="108" w:type="dxa"/>
              <w:bottom w:w="62" w:type="dxa"/>
            </w:tcMar>
          </w:tcPr>
          <w:p w:rsidR="004155F2" w:rsidRDefault="007F64E9" w:rsidP="00D77E06">
            <w:pPr>
              <w:pStyle w:val="SOFinalContentTableText"/>
            </w:pPr>
            <w:r w:rsidRPr="007F64E9">
              <w:t>Explore and clarify the relationship bet</w:t>
            </w:r>
            <w:r w:rsidR="003B2526">
              <w:t xml:space="preserve">ween velocity and acceleration </w:t>
            </w:r>
            <w:r w:rsidRPr="007F64E9">
              <w:t>using the computer interactive ‘</w:t>
            </w:r>
            <w:r w:rsidRPr="004155F2">
              <w:t>The Maze Game</w:t>
            </w:r>
            <w:r w:rsidR="004155F2">
              <w:t>’</w:t>
            </w:r>
            <w:r w:rsidR="002B0A96">
              <w:t>,</w:t>
            </w:r>
          </w:p>
          <w:p w:rsidR="007F64E9" w:rsidRPr="00D41D09" w:rsidRDefault="00875175" w:rsidP="004155F2">
            <w:pPr>
              <w:pStyle w:val="SOFinalhyperlinkfirst2ptabove"/>
            </w:pPr>
            <w:hyperlink r:id="rId52" w:history="1">
              <w:r w:rsidR="003B2526" w:rsidRPr="009D39DB">
                <w:rPr>
                  <w:rStyle w:val="Hyperlink"/>
                  <w:color w:val="auto"/>
                  <w:u w:val="none"/>
                </w:rPr>
                <w:t>https://phet.colorado.edu/</w:t>
              </w:r>
            </w:hyperlink>
            <w:r w:rsidR="004155F2">
              <w:rPr>
                <w:rStyle w:val="Hyperlink"/>
                <w:color w:val="auto"/>
                <w:u w:val="none"/>
              </w:rPr>
              <w:t>.</w:t>
            </w:r>
          </w:p>
        </w:tc>
        <w:tc>
          <w:tcPr>
            <w:tcW w:w="618" w:type="dxa"/>
            <w:noWrap/>
            <w:tcMar>
              <w:left w:w="0" w:type="dxa"/>
              <w:bottom w:w="62" w:type="dxa"/>
              <w:right w:w="0" w:type="dxa"/>
            </w:tcMar>
          </w:tcPr>
          <w:p w:rsidR="007F64E9" w:rsidRDefault="00FE00D3" w:rsidP="009407E9">
            <w:pPr>
              <w:pStyle w:val="SOFinalContentTableText"/>
              <w:jc w:val="center"/>
            </w:pPr>
            <w:r>
              <w:rPr>
                <w:noProof/>
                <w:lang w:val="en-AU" w:eastAsia="zh-CN"/>
              </w:rPr>
              <w:drawing>
                <wp:inline distT="0" distB="0" distL="0" distR="0" wp14:anchorId="4CC6E9FD" wp14:editId="060B6143">
                  <wp:extent cx="269875" cy="336550"/>
                  <wp:effectExtent l="0" t="0" r="0" b="6350"/>
                  <wp:docPr id="76" name="Picture 7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rsidTr="004155F2">
        <w:tc>
          <w:tcPr>
            <w:tcW w:w="3651" w:type="dxa"/>
            <w:vMerge/>
            <w:tcMar>
              <w:bottom w:w="62" w:type="dxa"/>
              <w:right w:w="108" w:type="dxa"/>
            </w:tcMar>
          </w:tcPr>
          <w:p w:rsidR="007F64E9" w:rsidRPr="00D41D09" w:rsidRDefault="007F64E9" w:rsidP="007F64E9">
            <w:pPr>
              <w:pStyle w:val="SOFinalContentTableText"/>
            </w:pPr>
          </w:p>
        </w:tc>
        <w:tc>
          <w:tcPr>
            <w:tcW w:w="3651" w:type="dxa"/>
            <w:tcMar>
              <w:left w:w="108" w:type="dxa"/>
              <w:bottom w:w="62" w:type="dxa"/>
            </w:tcMar>
          </w:tcPr>
          <w:p w:rsidR="007F64E9" w:rsidRPr="00D41D09" w:rsidRDefault="007F64E9" w:rsidP="007F64E9">
            <w:pPr>
              <w:pStyle w:val="SOFinalContentTableText"/>
            </w:pPr>
            <w:r w:rsidRPr="007F64E9">
              <w:t xml:space="preserve">Investigate the development and use of the SI units. </w:t>
            </w:r>
            <w:proofErr w:type="spellStart"/>
            <w:r w:rsidRPr="007F64E9">
              <w:t>Analyse</w:t>
            </w:r>
            <w:proofErr w:type="spellEnd"/>
            <w:r w:rsidRPr="007F64E9">
              <w:t xml:space="preserve"> the significance of the development of internationally agreed definitions of absolute measures of time, mass, and distance, and the challenges facing scientists since the introduction of SI units.</w:t>
            </w:r>
          </w:p>
        </w:tc>
        <w:tc>
          <w:tcPr>
            <w:tcW w:w="618" w:type="dxa"/>
            <w:noWrap/>
            <w:tcMar>
              <w:left w:w="0" w:type="dxa"/>
              <w:bottom w:w="62" w:type="dxa"/>
              <w:right w:w="0" w:type="dxa"/>
            </w:tcMar>
          </w:tcPr>
          <w:p w:rsidR="007F64E9" w:rsidRDefault="00FE00D3" w:rsidP="007F64E9">
            <w:pPr>
              <w:pStyle w:val="SOFinalContentTableText"/>
              <w:jc w:val="center"/>
              <w:rPr>
                <w:noProof/>
                <w:lang w:val="en-AU" w:eastAsia="zh-CN"/>
              </w:rPr>
            </w:pPr>
            <w:r>
              <w:rPr>
                <w:noProof/>
                <w:lang w:val="en-AU" w:eastAsia="zh-CN"/>
              </w:rPr>
              <w:drawing>
                <wp:inline distT="0" distB="0" distL="0" distR="0" wp14:anchorId="7D9EEC5A" wp14:editId="54DE2E8E">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rsidTr="004155F2">
        <w:tc>
          <w:tcPr>
            <w:tcW w:w="3651" w:type="dxa"/>
            <w:vMerge w:val="restart"/>
            <w:tcMar>
              <w:bottom w:w="62" w:type="dxa"/>
              <w:right w:w="108" w:type="dxa"/>
            </w:tcMar>
          </w:tcPr>
          <w:p w:rsidR="007F64E9" w:rsidRDefault="007F64E9" w:rsidP="001846CE">
            <w:pPr>
              <w:pStyle w:val="SOFinalContentTableText8ptabove"/>
            </w:pPr>
            <w:r>
              <w:t>Graphical representations can be used qualitatively and quantitatively to describe and predict aspects of linear motion.</w:t>
            </w:r>
          </w:p>
          <w:p w:rsidR="007F64E9" w:rsidRDefault="007F64E9" w:rsidP="00440B0D">
            <w:pPr>
              <w:pStyle w:val="SOFinalContentTableBullets"/>
            </w:pPr>
            <w:r>
              <w:t>Use graphical methods to represent linear motion, including the construction of graphs showing:</w:t>
            </w:r>
          </w:p>
          <w:p w:rsidR="007F64E9" w:rsidRPr="004155F2" w:rsidRDefault="007F64E9" w:rsidP="00096B9D">
            <w:pPr>
              <w:pStyle w:val="SOFinalContentTableBulletsIndented"/>
            </w:pPr>
            <w:r w:rsidRPr="004155F2">
              <w:t xml:space="preserve">position </w:t>
            </w:r>
            <w:r w:rsidR="004155F2">
              <w:rPr>
                <w:rStyle w:val="SOFinalTextItalics"/>
                <w:i w:val="0"/>
              </w:rPr>
              <w:t>vs</w:t>
            </w:r>
            <w:r w:rsidRPr="004155F2">
              <w:t xml:space="preserve"> time</w:t>
            </w:r>
          </w:p>
          <w:p w:rsidR="007F64E9" w:rsidRPr="004155F2" w:rsidRDefault="007F64E9" w:rsidP="00096B9D">
            <w:pPr>
              <w:pStyle w:val="SOFinalContentTableBulletsIndented"/>
            </w:pPr>
            <w:r w:rsidRPr="004155F2">
              <w:t xml:space="preserve">velocity </w:t>
            </w:r>
            <w:r w:rsidR="004155F2">
              <w:rPr>
                <w:rStyle w:val="SOFinalTextItalics"/>
                <w:i w:val="0"/>
              </w:rPr>
              <w:t>v</w:t>
            </w:r>
            <w:r w:rsidRPr="004155F2">
              <w:rPr>
                <w:rStyle w:val="SOFinalTextItalics"/>
                <w:i w:val="0"/>
              </w:rPr>
              <w:t>s</w:t>
            </w:r>
            <w:r w:rsidRPr="004155F2">
              <w:t xml:space="preserve"> time</w:t>
            </w:r>
          </w:p>
          <w:p w:rsidR="007F64E9" w:rsidRPr="004155F2" w:rsidRDefault="007F64E9" w:rsidP="0062451C">
            <w:pPr>
              <w:pStyle w:val="SOFinalContentTableBulletsIndented"/>
            </w:pPr>
            <w:r w:rsidRPr="004155F2">
              <w:t xml:space="preserve">acceleration </w:t>
            </w:r>
            <w:r w:rsidR="004155F2">
              <w:rPr>
                <w:rStyle w:val="SOFinalTextItalics"/>
                <w:i w:val="0"/>
              </w:rPr>
              <w:t>vs</w:t>
            </w:r>
            <w:r w:rsidRPr="004155F2">
              <w:t xml:space="preserve"> time.</w:t>
            </w:r>
          </w:p>
          <w:p w:rsidR="007F64E9" w:rsidRDefault="007F64E9" w:rsidP="00440B0D">
            <w:pPr>
              <w:pStyle w:val="SOFinalContentTableBullets"/>
            </w:pPr>
            <w:r>
              <w:t>Use graphical representations to determine quantities such as position, displacement, distance, velocity, and acceleration.</w:t>
            </w:r>
          </w:p>
          <w:p w:rsidR="000C2FDA" w:rsidRPr="00D41D09" w:rsidRDefault="007F64E9" w:rsidP="00440B0D">
            <w:pPr>
              <w:pStyle w:val="SOFinalContentTableBullets"/>
            </w:pPr>
            <w:r>
              <w:t>Use graphical techniques to calculate the instantaneous velocity and instantaneous acceleration of an object.</w:t>
            </w:r>
          </w:p>
        </w:tc>
        <w:tc>
          <w:tcPr>
            <w:tcW w:w="3651" w:type="dxa"/>
            <w:tcMar>
              <w:left w:w="108" w:type="dxa"/>
              <w:bottom w:w="62" w:type="dxa"/>
            </w:tcMar>
          </w:tcPr>
          <w:p w:rsidR="007F64E9" w:rsidRDefault="007F64E9" w:rsidP="004155F2">
            <w:pPr>
              <w:pStyle w:val="SOFinalContentTableText8ptabove"/>
            </w:pPr>
            <w:r>
              <w:t xml:space="preserve">Demonstrate how the gradient of a displacement </w:t>
            </w:r>
            <w:r w:rsidR="004155F2">
              <w:rPr>
                <w:rStyle w:val="SOFinalContentTableTextChar"/>
                <w:rFonts w:eastAsia="SimSun"/>
              </w:rPr>
              <w:t>vs</w:t>
            </w:r>
            <w:r>
              <w:t xml:space="preserve"> time graph can be shown to be equivalent to the velocity of the object.</w:t>
            </w:r>
          </w:p>
          <w:p w:rsidR="007F64E9" w:rsidRDefault="007F64E9" w:rsidP="004155F2">
            <w:pPr>
              <w:pStyle w:val="SOFinalContentTableText"/>
            </w:pPr>
            <w:r>
              <w:t xml:space="preserve">Relate the gradient of a velocity </w:t>
            </w:r>
            <w:r w:rsidR="004155F2">
              <w:t>vs</w:t>
            </w:r>
            <w:r>
              <w:t xml:space="preserve"> time graph to the acceleration of the object.</w:t>
            </w:r>
          </w:p>
          <w:p w:rsidR="007F64E9" w:rsidRDefault="007F64E9" w:rsidP="007F64E9">
            <w:pPr>
              <w:pStyle w:val="SOFinalContentTableText"/>
            </w:pPr>
            <w:r>
              <w:t>Use the area under the graph to determine the distance and displacement of an object.</w:t>
            </w:r>
          </w:p>
          <w:p w:rsidR="007F64E9" w:rsidRDefault="007F64E9" w:rsidP="004155F2">
            <w:pPr>
              <w:pStyle w:val="SOFinalContentTableText"/>
            </w:pPr>
            <w:r>
              <w:t>Construct different graphical representations using sections from popular movies or television shows. Those wit</w:t>
            </w:r>
            <w:r w:rsidR="004155F2">
              <w:t xml:space="preserve">h </w:t>
            </w:r>
            <w:r>
              <w:t>chase scenes may be particularly effective. Graphical representations can be constructed using data from professional athletes.</w:t>
            </w:r>
          </w:p>
          <w:p w:rsidR="007F64E9" w:rsidRDefault="007F64E9" w:rsidP="004155F2">
            <w:pPr>
              <w:pStyle w:val="SOFinalContentTableText"/>
            </w:pPr>
            <w:r>
              <w:t xml:space="preserve">Construct position </w:t>
            </w:r>
            <w:r w:rsidR="004155F2">
              <w:t>vs</w:t>
            </w:r>
            <w:r>
              <w:t xml:space="preserve"> time graphs and velocity </w:t>
            </w:r>
            <w:r w:rsidR="004155F2">
              <w:t>vs</w:t>
            </w:r>
            <w:r>
              <w:t xml:space="preserve"> time graphs using trolleys on an inclined plane.</w:t>
            </w:r>
          </w:p>
          <w:p w:rsidR="007F64E9" w:rsidRDefault="007F64E9" w:rsidP="007F64E9">
            <w:pPr>
              <w:pStyle w:val="SOFinalContentTableText"/>
            </w:pPr>
            <w:r>
              <w:t>Consider the accelerations of different masses. Use motion sensors or other multi-image technology to collect data.</w:t>
            </w:r>
          </w:p>
          <w:p w:rsidR="007F64E9" w:rsidRDefault="007F64E9" w:rsidP="007F64E9">
            <w:pPr>
              <w:pStyle w:val="SOFinalContentTableText"/>
            </w:pPr>
            <w:r>
              <w:t>Refer to computer interactive ‘</w:t>
            </w:r>
            <w:r w:rsidRPr="004155F2">
              <w:t>The Moving Man’</w:t>
            </w:r>
            <w:r w:rsidR="002B0A96">
              <w:t>,</w:t>
            </w:r>
            <w:r>
              <w:t xml:space="preserve"> </w:t>
            </w:r>
            <w:hyperlink r:id="rId55" w:history="1">
              <w:r w:rsidRPr="00DF0E2D">
                <w:rPr>
                  <w:rStyle w:val="Hyperlink"/>
                  <w:color w:val="auto"/>
                  <w:u w:val="none"/>
                </w:rPr>
                <w:t>https://phet.colorado.edu/</w:t>
              </w:r>
            </w:hyperlink>
            <w:r w:rsidR="004155F2">
              <w:rPr>
                <w:rStyle w:val="Hyperlink"/>
                <w:color w:val="auto"/>
                <w:u w:val="none"/>
              </w:rPr>
              <w:t>.</w:t>
            </w:r>
          </w:p>
          <w:p w:rsidR="007F64E9" w:rsidRDefault="007F64E9" w:rsidP="007F64E9">
            <w:pPr>
              <w:pStyle w:val="SOFinalContentTableText"/>
            </w:pPr>
            <w:r>
              <w:t>Connect and investigate different graphical representations by calculating gradients and areas. For example:</w:t>
            </w:r>
          </w:p>
          <w:p w:rsidR="007F64E9" w:rsidRDefault="007F64E9" w:rsidP="002B0A96">
            <w:pPr>
              <w:pStyle w:val="SOFinalContentTableBullets"/>
            </w:pPr>
            <w:r>
              <w:t xml:space="preserve">use a position </w:t>
            </w:r>
            <w:r w:rsidR="004155F2">
              <w:t>vs</w:t>
            </w:r>
            <w:r>
              <w:t xml:space="preserve"> time graph to construct a velocity </w:t>
            </w:r>
            <w:r w:rsidR="002B0A96">
              <w:rPr>
                <w:rStyle w:val="SOFinalBodyTextCharChar"/>
              </w:rPr>
              <w:t>vs</w:t>
            </w:r>
            <w:r w:rsidR="002B0A96">
              <w:t xml:space="preserve"> time graph</w:t>
            </w:r>
          </w:p>
          <w:p w:rsidR="000C2FDA" w:rsidRPr="00D41D09" w:rsidRDefault="007F64E9" w:rsidP="002B0A96">
            <w:pPr>
              <w:pStyle w:val="SOFinalContentTableBullets"/>
            </w:pPr>
            <w:r>
              <w:t xml:space="preserve">use a velocity </w:t>
            </w:r>
            <w:r w:rsidR="004155F2">
              <w:t>vs</w:t>
            </w:r>
            <w:r>
              <w:t xml:space="preserve"> time graph to construct an acceleration </w:t>
            </w:r>
            <w:r w:rsidR="002B0A96">
              <w:rPr>
                <w:rStyle w:val="SOFinalBodyTextCharChar"/>
              </w:rPr>
              <w:t>vs</w:t>
            </w:r>
            <w:r w:rsidR="002B0A96">
              <w:t xml:space="preserve"> time graph</w:t>
            </w:r>
          </w:p>
        </w:tc>
        <w:tc>
          <w:tcPr>
            <w:tcW w:w="618" w:type="dxa"/>
            <w:noWrap/>
            <w:tcMar>
              <w:left w:w="0" w:type="dxa"/>
              <w:bottom w:w="62" w:type="dxa"/>
              <w:right w:w="0" w:type="dxa"/>
            </w:tcMar>
          </w:tcPr>
          <w:p w:rsidR="000C2FDA" w:rsidRDefault="00FE00D3" w:rsidP="001846CE">
            <w:pPr>
              <w:pStyle w:val="SOFinalContentTableText8ptabove"/>
              <w:jc w:val="center"/>
              <w:rPr>
                <w:noProof/>
              </w:rPr>
            </w:pPr>
            <w:r>
              <w:rPr>
                <w:noProof/>
              </w:rPr>
              <w:drawing>
                <wp:inline distT="0" distB="0" distL="0" distR="0" wp14:anchorId="6AACF325" wp14:editId="07F8D26C">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rsidTr="004155F2">
        <w:tc>
          <w:tcPr>
            <w:tcW w:w="3651" w:type="dxa"/>
            <w:vMerge/>
            <w:tcMar>
              <w:bottom w:w="62" w:type="dxa"/>
              <w:right w:w="108" w:type="dxa"/>
            </w:tcMar>
          </w:tcPr>
          <w:p w:rsidR="000C2FDA" w:rsidRDefault="000C2FDA" w:rsidP="00FE2CFA">
            <w:pPr>
              <w:pStyle w:val="SOFinalContentTableText8ptabove"/>
            </w:pPr>
          </w:p>
        </w:tc>
        <w:tc>
          <w:tcPr>
            <w:tcW w:w="3651" w:type="dxa"/>
            <w:tcMar>
              <w:left w:w="108" w:type="dxa"/>
              <w:bottom w:w="62" w:type="dxa"/>
            </w:tcMar>
          </w:tcPr>
          <w:p w:rsidR="000C2FDA" w:rsidRDefault="007F64E9" w:rsidP="007769B3">
            <w:pPr>
              <w:pStyle w:val="SOFinalContentTableText"/>
            </w:pPr>
            <w:r w:rsidRPr="007F64E9">
              <w:t>Work out how to determine the instantaneous velocity and inst</w:t>
            </w:r>
            <w:r w:rsidR="004155F2">
              <w:t>antaneous acceleration from non</w:t>
            </w:r>
            <w:r w:rsidR="004155F2">
              <w:noBreakHyphen/>
            </w:r>
            <w:r w:rsidRPr="007F64E9">
              <w:t>linear graphs, using mathematical techniques.</w:t>
            </w:r>
          </w:p>
        </w:tc>
        <w:tc>
          <w:tcPr>
            <w:tcW w:w="618" w:type="dxa"/>
            <w:noWrap/>
            <w:tcMar>
              <w:left w:w="0" w:type="dxa"/>
              <w:bottom w:w="62" w:type="dxa"/>
              <w:right w:w="0" w:type="dxa"/>
            </w:tcMar>
          </w:tcPr>
          <w:p w:rsidR="000C2FDA" w:rsidRDefault="00FE00D3" w:rsidP="009407E9">
            <w:pPr>
              <w:pStyle w:val="SOFinalContentTableText"/>
              <w:jc w:val="center"/>
              <w:rPr>
                <w:noProof/>
                <w:lang w:val="en-AU" w:eastAsia="zh-CN"/>
              </w:rPr>
            </w:pPr>
            <w:r>
              <w:rPr>
                <w:noProof/>
                <w:lang w:val="en-AU" w:eastAsia="zh-CN"/>
              </w:rPr>
              <w:drawing>
                <wp:inline distT="0" distB="0" distL="0" distR="0" wp14:anchorId="6FAD3600" wp14:editId="62FD83C0">
                  <wp:extent cx="269875" cy="336550"/>
                  <wp:effectExtent l="0" t="0" r="0" b="6350"/>
                  <wp:docPr id="210" name="Picture 21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rsidTr="004155F2">
        <w:tc>
          <w:tcPr>
            <w:tcW w:w="3651" w:type="dxa"/>
            <w:vMerge w:val="restart"/>
            <w:tcMar>
              <w:bottom w:w="62" w:type="dxa"/>
              <w:right w:w="108" w:type="dxa"/>
            </w:tcMar>
          </w:tcPr>
          <w:p w:rsidR="007F64E9" w:rsidRDefault="007F64E9" w:rsidP="007F64E9">
            <w:pPr>
              <w:pStyle w:val="SOFinalContentTableText"/>
            </w:pPr>
            <w:r>
              <w:lastRenderedPageBreak/>
              <w:t>Equations of motion quantitatively describe and predict aspects of linear motion.</w:t>
            </w:r>
          </w:p>
          <w:p w:rsidR="007F64E9" w:rsidRDefault="007F64E9" w:rsidP="00440B0D">
            <w:pPr>
              <w:pStyle w:val="SOFinalContentTableBullets"/>
            </w:pPr>
            <w:r>
              <w:t>Solve and interpret problems using the equations of motion:</w:t>
            </w:r>
          </w:p>
          <w:p w:rsidR="007F64E9" w:rsidRDefault="003B2526" w:rsidP="003B2526">
            <w:pPr>
              <w:pStyle w:val="SOFinalContentTableTextUnderBullet"/>
            </w:pPr>
            <w:r w:rsidRPr="00080B15">
              <w:object w:dxaOrig="900" w:dyaOrig="300">
                <v:shape id="_x0000_i1031" type="#_x0000_t75" style="width:45pt;height:16.5pt" o:ole="">
                  <v:imagedata r:id="rId56" o:title=""/>
                </v:shape>
                <o:OLEObject Type="Embed" ProgID="Equation.DSMT4" ShapeID="_x0000_i1031" DrawAspect="Content" ObjectID="_1575114075" r:id="rId57"/>
              </w:object>
            </w:r>
          </w:p>
          <w:p w:rsidR="007F64E9" w:rsidRDefault="006311EB" w:rsidP="003B2526">
            <w:pPr>
              <w:pStyle w:val="SOFinalContentTableTextUnderBullet"/>
            </w:pPr>
            <w:r w:rsidRPr="00080B15">
              <w:rPr>
                <w:position w:val="-20"/>
              </w:rPr>
              <w:object w:dxaOrig="1140" w:dyaOrig="520">
                <v:shape id="_x0000_i1032" type="#_x0000_t75" style="width:59pt;height:27pt" o:ole="">
                  <v:imagedata r:id="rId58" o:title=""/>
                </v:shape>
                <o:OLEObject Type="Embed" ProgID="Equation.DSMT4" ShapeID="_x0000_i1032" DrawAspect="Content" ObjectID="_1575114076" r:id="rId59"/>
              </w:object>
            </w:r>
          </w:p>
          <w:p w:rsidR="007F64E9" w:rsidRDefault="006311EB" w:rsidP="003B2526">
            <w:pPr>
              <w:pStyle w:val="SOFinalContentTableTextUnderBullet"/>
            </w:pPr>
            <w:r w:rsidRPr="006311EB">
              <w:rPr>
                <w:position w:val="-10"/>
              </w:rPr>
              <w:object w:dxaOrig="1219" w:dyaOrig="340">
                <v:shape id="_x0000_i1033" type="#_x0000_t75" style="width:63pt;height:16.5pt" o:ole="">
                  <v:imagedata r:id="rId60" o:title=""/>
                </v:shape>
                <o:OLEObject Type="Embed" ProgID="Equation.DSMT4" ShapeID="_x0000_i1033" DrawAspect="Content" ObjectID="_1575114077" r:id="rId61"/>
              </w:object>
            </w:r>
          </w:p>
          <w:p w:rsidR="007F64E9" w:rsidRDefault="007F64E9" w:rsidP="009E4604">
            <w:pPr>
              <w:pStyle w:val="SOFinalContentTableText"/>
            </w:pPr>
            <w:r>
              <w:t xml:space="preserve">Vertical motion is </w:t>
            </w:r>
            <w:proofErr w:type="spellStart"/>
            <w:r>
              <w:t>analysed</w:t>
            </w:r>
            <w:proofErr w:type="spellEnd"/>
            <w:r>
              <w:t xml:space="preserve"> by assuming that the acceleration due to gravity is</w:t>
            </w:r>
            <w:r w:rsidR="003B2526">
              <w:t xml:space="preserve"> constant near Earth’s surface.</w:t>
            </w:r>
          </w:p>
          <w:p w:rsidR="007F64E9" w:rsidRDefault="007F64E9" w:rsidP="009E4604">
            <w:pPr>
              <w:pStyle w:val="SOFinalContentTableText"/>
            </w:pPr>
            <w:r>
              <w:t>The constant acceleration due to gravity near the surface of the Earth is approximately</w:t>
            </w:r>
            <w:r w:rsidR="003B2526">
              <w:t xml:space="preserve"> </w:t>
            </w:r>
            <w:r w:rsidR="006311EB" w:rsidRPr="00050E14">
              <w:rPr>
                <w:rFonts w:cs="Arial"/>
                <w:position w:val="-10"/>
                <w:szCs w:val="20"/>
              </w:rPr>
              <w:object w:dxaOrig="1180" w:dyaOrig="340">
                <v:shape id="_x0000_i1034" type="#_x0000_t75" style="width:57.5pt;height:16.5pt" o:ole="">
                  <v:imagedata r:id="rId62" o:title=""/>
                </v:shape>
                <o:OLEObject Type="Embed" ProgID="Equation.DSMT4" ShapeID="_x0000_i1034" DrawAspect="Content" ObjectID="_1575114078" r:id="rId63"/>
              </w:object>
            </w:r>
            <w:r>
              <w:t>.</w:t>
            </w:r>
          </w:p>
          <w:p w:rsidR="007F64E9" w:rsidRDefault="007F64E9" w:rsidP="00440B0D">
            <w:pPr>
              <w:pStyle w:val="SOFinalContentTableBullets"/>
            </w:pPr>
            <w:r>
              <w:t>Solve problems for objects undergoing vertical motion because of the acceleration due to gravity in the absence of air resistance.</w:t>
            </w:r>
          </w:p>
          <w:p w:rsidR="007F64E9" w:rsidRDefault="007F64E9" w:rsidP="00440B0D">
            <w:pPr>
              <w:pStyle w:val="SOFinalContentTableBullets"/>
            </w:pPr>
            <w:r>
              <w:t>Explain the concept of free-falling objects and the conditions under which free-falling motion may be approximated.</w:t>
            </w:r>
          </w:p>
          <w:p w:rsidR="007F64E9" w:rsidRDefault="007F64E9" w:rsidP="00440B0D">
            <w:pPr>
              <w:pStyle w:val="SOFinalContentTableBullets"/>
            </w:pPr>
            <w:r>
              <w:t>Describe qualitatively the effects that air resistance has on vertical motion.</w:t>
            </w:r>
          </w:p>
          <w:p w:rsidR="007F64E9" w:rsidRDefault="007F64E9" w:rsidP="00B2309B">
            <w:pPr>
              <w:pStyle w:val="SOFinalContentTableText"/>
            </w:pPr>
            <w:r>
              <w:t>Use equations of motion and graphical representations to determine the acceleration due to gravity.</w:t>
            </w:r>
          </w:p>
        </w:tc>
        <w:tc>
          <w:tcPr>
            <w:tcW w:w="3651" w:type="dxa"/>
            <w:tcMar>
              <w:left w:w="108" w:type="dxa"/>
              <w:bottom w:w="62" w:type="dxa"/>
            </w:tcMar>
          </w:tcPr>
          <w:p w:rsidR="007F64E9" w:rsidRDefault="007F64E9" w:rsidP="007F64E9">
            <w:pPr>
              <w:pStyle w:val="SOFinalContentTableText"/>
            </w:pPr>
            <w:r>
              <w:t>Show how equations can be derived using different methods:</w:t>
            </w:r>
          </w:p>
          <w:p w:rsidR="007F64E9" w:rsidRDefault="002B0A96" w:rsidP="00440B0D">
            <w:pPr>
              <w:pStyle w:val="SOFinalContentTableBullets"/>
            </w:pPr>
            <w:r w:rsidRPr="002B4B5E">
              <w:rPr>
                <w:position w:val="-10"/>
                <w:szCs w:val="20"/>
              </w:rPr>
              <w:object w:dxaOrig="920" w:dyaOrig="300">
                <v:shape id="_x0000_i1035" type="#_x0000_t75" style="width:46.5pt;height:16.5pt" o:ole="">
                  <v:imagedata r:id="rId64" o:title=""/>
                </v:shape>
                <o:OLEObject Type="Embed" ProgID="Equation.DSMT4" ShapeID="_x0000_i1035" DrawAspect="Content" ObjectID="_1575114079" r:id="rId65"/>
              </w:object>
            </w:r>
            <w:r w:rsidR="003B2526">
              <w:rPr>
                <w:szCs w:val="20"/>
              </w:rPr>
              <w:t xml:space="preserve"> </w:t>
            </w:r>
            <w:r w:rsidR="007F64E9">
              <w:t>using the definition of acceleration</w:t>
            </w:r>
          </w:p>
          <w:p w:rsidR="007F64E9" w:rsidRDefault="002B0A96" w:rsidP="002B0A96">
            <w:pPr>
              <w:pStyle w:val="SOFinalContentTableBullets"/>
            </w:pPr>
            <w:r w:rsidRPr="00080B15">
              <w:rPr>
                <w:position w:val="-20"/>
              </w:rPr>
              <w:object w:dxaOrig="1200" w:dyaOrig="520">
                <v:shape id="_x0000_i1036" type="#_x0000_t75" style="width:63pt;height:27pt" o:ole="">
                  <v:imagedata r:id="rId66" o:title=""/>
                </v:shape>
                <o:OLEObject Type="Embed" ProgID="Equation.DSMT4" ShapeID="_x0000_i1036" DrawAspect="Content" ObjectID="_1575114080" r:id="rId67"/>
              </w:object>
            </w:r>
            <w:r w:rsidR="007F64E9">
              <w:t xml:space="preserve">using a velocity </w:t>
            </w:r>
            <w:r>
              <w:rPr>
                <w:rStyle w:val="SOFinalBodyTextCharChar"/>
              </w:rPr>
              <w:t>vs</w:t>
            </w:r>
            <w:r w:rsidR="007F64E9" w:rsidRPr="003B2526">
              <w:rPr>
                <w:rStyle w:val="SOFinalTextItalics"/>
              </w:rPr>
              <w:t xml:space="preserve"> </w:t>
            </w:r>
            <w:r w:rsidR="007F64E9">
              <w:t>time graph</w:t>
            </w:r>
          </w:p>
          <w:p w:rsidR="007F64E9" w:rsidRDefault="002B0A96" w:rsidP="00440B0D">
            <w:pPr>
              <w:pStyle w:val="SOFinalContentTableBullets"/>
            </w:pPr>
            <w:r w:rsidRPr="002B4B5E">
              <w:rPr>
                <w:position w:val="-10"/>
                <w:szCs w:val="20"/>
              </w:rPr>
              <w:object w:dxaOrig="1219" w:dyaOrig="340">
                <v:shape id="_x0000_i1037" type="#_x0000_t75" style="width:63pt;height:16.5pt" o:ole="">
                  <v:imagedata r:id="rId68" o:title=""/>
                </v:shape>
                <o:OLEObject Type="Embed" ProgID="Equation.DSMT4" ShapeID="_x0000_i1037" DrawAspect="Content" ObjectID="_1575114081" r:id="rId69"/>
              </w:object>
            </w:r>
            <w:r w:rsidR="003B2526">
              <w:rPr>
                <w:szCs w:val="20"/>
              </w:rPr>
              <w:t xml:space="preserve"> </w:t>
            </w:r>
            <w:r w:rsidR="007F64E9">
              <w:t>algebraically.</w:t>
            </w:r>
          </w:p>
          <w:p w:rsidR="007F64E9" w:rsidRDefault="007F64E9" w:rsidP="002B0A96">
            <w:pPr>
              <w:pStyle w:val="SOFinalContentTableText"/>
            </w:pPr>
            <w:r>
              <w:t xml:space="preserve">Calculate and </w:t>
            </w:r>
            <w:proofErr w:type="spellStart"/>
            <w:r>
              <w:t>analyse</w:t>
            </w:r>
            <w:proofErr w:type="spellEnd"/>
            <w:r>
              <w:t xml:space="preserve"> the acceleration due to gravity on the </w:t>
            </w:r>
            <w:r w:rsidR="002B0A96">
              <w:t>M</w:t>
            </w:r>
            <w:r>
              <w:t>oon using NASA footage showing a hammer and feather being dropped simultaneously. Use and discuss appropriate estimations.</w:t>
            </w:r>
          </w:p>
          <w:p w:rsidR="007F64E9" w:rsidRDefault="007F64E9" w:rsidP="006311EB">
            <w:pPr>
              <w:pStyle w:val="SOFinalContentTableText"/>
            </w:pPr>
            <w:r>
              <w:t>Use stop</w:t>
            </w:r>
            <w:r w:rsidR="006311EB">
              <w:t>-</w:t>
            </w:r>
            <w:r>
              <w:t xml:space="preserve">motion animation to illustrate an understanding of motion. Footage of objects in motion may be </w:t>
            </w:r>
            <w:proofErr w:type="spellStart"/>
            <w:r>
              <w:t>analysed</w:t>
            </w:r>
            <w:proofErr w:type="spellEnd"/>
            <w:r>
              <w:t xml:space="preserve"> using tracking software.</w:t>
            </w:r>
          </w:p>
        </w:tc>
        <w:tc>
          <w:tcPr>
            <w:tcW w:w="618" w:type="dxa"/>
            <w:noWrap/>
            <w:tcMar>
              <w:left w:w="0" w:type="dxa"/>
              <w:bottom w:w="62" w:type="dxa"/>
              <w:right w:w="0" w:type="dxa"/>
            </w:tcMar>
          </w:tcPr>
          <w:p w:rsidR="007F64E9" w:rsidRPr="002A6040" w:rsidRDefault="00FE00D3"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32B45037" wp14:editId="4A76244C">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rsidTr="004155F2">
        <w:tc>
          <w:tcPr>
            <w:tcW w:w="3651" w:type="dxa"/>
            <w:vMerge/>
            <w:tcMar>
              <w:bottom w:w="62" w:type="dxa"/>
              <w:right w:w="108" w:type="dxa"/>
            </w:tcMar>
          </w:tcPr>
          <w:p w:rsidR="007F64E9" w:rsidRDefault="007F64E9" w:rsidP="007F64E9">
            <w:pPr>
              <w:pStyle w:val="SOFinalContentTableText"/>
            </w:pPr>
          </w:p>
        </w:tc>
        <w:tc>
          <w:tcPr>
            <w:tcW w:w="3651" w:type="dxa"/>
            <w:tcMar>
              <w:left w:w="108" w:type="dxa"/>
              <w:bottom w:w="62" w:type="dxa"/>
            </w:tcMar>
          </w:tcPr>
          <w:p w:rsidR="007F64E9" w:rsidRPr="009E4604" w:rsidRDefault="007F64E9" w:rsidP="009E4604">
            <w:pPr>
              <w:pStyle w:val="SOFinalContentTableText"/>
            </w:pPr>
            <w:r>
              <w:t xml:space="preserve">Further develop scientific inquiry skills by </w:t>
            </w:r>
            <w:r w:rsidRPr="009E4604">
              <w:t>investigating different aspects of projectile motion in sport.</w:t>
            </w:r>
          </w:p>
          <w:p w:rsidR="007F64E9" w:rsidRPr="009E4604" w:rsidRDefault="007F64E9" w:rsidP="009E4604">
            <w:pPr>
              <w:pStyle w:val="SOFinalContentTableText"/>
            </w:pPr>
            <w:r w:rsidRPr="009E4604">
              <w:t xml:space="preserve">Experimentally determine the acceleration due to gravity by recording an object falling against an appropriate scale using a ticker-timer, motion sensor, or other multi-image applications. Use data to construct a velocity </w:t>
            </w:r>
            <w:r w:rsidR="006311EB">
              <w:t xml:space="preserve">vs </w:t>
            </w:r>
            <w:r w:rsidRPr="009E4604">
              <w:t>time graph.</w:t>
            </w:r>
          </w:p>
          <w:p w:rsidR="007F64E9" w:rsidRPr="009E4604" w:rsidRDefault="007F64E9" w:rsidP="009E4604">
            <w:pPr>
              <w:pStyle w:val="SOFinalContentTableText"/>
            </w:pPr>
            <w:r w:rsidRPr="009E4604">
              <w:t>Design investigations to determine if mass has any effect on vertical acceleration.</w:t>
            </w:r>
          </w:p>
          <w:p w:rsidR="007F64E9" w:rsidRDefault="006311EB" w:rsidP="009E4604">
            <w:pPr>
              <w:pStyle w:val="SOFinalContentTableText"/>
            </w:pPr>
            <w:r>
              <w:t>Investigate side</w:t>
            </w:r>
            <w:r w:rsidR="007F64E9" w:rsidRPr="009E4604">
              <w:t xml:space="preserve">show rides to measure and calculate physical quantities. Investigate what quantities make a ride enjoyable and how these are </w:t>
            </w:r>
            <w:proofErr w:type="spellStart"/>
            <w:r w:rsidR="007F64E9" w:rsidRPr="009E4604">
              <w:t>maximised</w:t>
            </w:r>
            <w:proofErr w:type="spellEnd"/>
            <w:r w:rsidR="007F64E9" w:rsidRPr="009E4604">
              <w:t>. Consider factors such as g-force, acceleration, average speeds. Mobile devices could have suitable sensors and applications to record measurements.</w:t>
            </w:r>
          </w:p>
        </w:tc>
        <w:tc>
          <w:tcPr>
            <w:tcW w:w="618" w:type="dxa"/>
            <w:noWrap/>
            <w:tcMar>
              <w:left w:w="0" w:type="dxa"/>
              <w:bottom w:w="62" w:type="dxa"/>
              <w:right w:w="0" w:type="dxa"/>
            </w:tcMar>
          </w:tcPr>
          <w:p w:rsidR="007F64E9" w:rsidRPr="002A6040"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315B5B0A" wp14:editId="18C069E6">
                  <wp:extent cx="269875" cy="336550"/>
                  <wp:effectExtent l="0" t="0" r="0" b="6350"/>
                  <wp:docPr id="211" name="Picture 2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rsidTr="004155F2">
        <w:tc>
          <w:tcPr>
            <w:tcW w:w="3651" w:type="dxa"/>
            <w:vMerge/>
            <w:tcMar>
              <w:bottom w:w="62" w:type="dxa"/>
              <w:right w:w="108" w:type="dxa"/>
            </w:tcMar>
          </w:tcPr>
          <w:p w:rsidR="007F64E9" w:rsidRDefault="007F64E9" w:rsidP="007F64E9">
            <w:pPr>
              <w:pStyle w:val="SOFinalContentTableText"/>
            </w:pPr>
          </w:p>
        </w:tc>
        <w:tc>
          <w:tcPr>
            <w:tcW w:w="3651" w:type="dxa"/>
            <w:tcMar>
              <w:left w:w="108" w:type="dxa"/>
              <w:bottom w:w="62" w:type="dxa"/>
            </w:tcMar>
          </w:tcPr>
          <w:p w:rsidR="007F64E9" w:rsidRPr="009E4604" w:rsidRDefault="007F64E9" w:rsidP="009E4604">
            <w:pPr>
              <w:pStyle w:val="SOFinalContentTableText"/>
            </w:pPr>
            <w:r>
              <w:t xml:space="preserve">Explore the principles behind different </w:t>
            </w:r>
            <w:r w:rsidRPr="009E4604">
              <w:t>methods used to determine the speed of an object and evaluate the benefits and limitations of each method. Examples include radars and lase</w:t>
            </w:r>
            <w:r w:rsidR="00986B4F">
              <w:t>r guns, point-to-point cameras.</w:t>
            </w:r>
          </w:p>
          <w:p w:rsidR="007F64E9" w:rsidRDefault="007F64E9" w:rsidP="009E4604">
            <w:pPr>
              <w:pStyle w:val="SOFinalContentTableText"/>
            </w:pPr>
            <w:r w:rsidRPr="009E4604">
              <w:t>Decide the best location for point-to-point cameras to identify</w:t>
            </w:r>
            <w:r w:rsidR="001846CE">
              <w:t xml:space="preserve"> speeding vehicles.</w:t>
            </w:r>
          </w:p>
        </w:tc>
        <w:tc>
          <w:tcPr>
            <w:tcW w:w="618" w:type="dxa"/>
            <w:noWrap/>
            <w:tcMar>
              <w:left w:w="0" w:type="dxa"/>
              <w:bottom w:w="62" w:type="dxa"/>
              <w:right w:w="0" w:type="dxa"/>
            </w:tcMar>
          </w:tcPr>
          <w:p w:rsidR="007F64E9" w:rsidRPr="002A6040"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28AB592C" wp14:editId="5088C4CD">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B2526" w:rsidRPr="00D41D09" w:rsidTr="004155F2">
        <w:tc>
          <w:tcPr>
            <w:tcW w:w="3651" w:type="dxa"/>
            <w:tcMar>
              <w:bottom w:w="62" w:type="dxa"/>
              <w:right w:w="108" w:type="dxa"/>
            </w:tcMar>
          </w:tcPr>
          <w:p w:rsidR="003B2526" w:rsidRDefault="003B2526" w:rsidP="007F64E9">
            <w:pPr>
              <w:pStyle w:val="SOFinalContentTableText"/>
            </w:pPr>
          </w:p>
        </w:tc>
        <w:tc>
          <w:tcPr>
            <w:tcW w:w="3651" w:type="dxa"/>
            <w:tcMar>
              <w:left w:w="108" w:type="dxa"/>
              <w:bottom w:w="62" w:type="dxa"/>
            </w:tcMar>
          </w:tcPr>
          <w:p w:rsidR="003B2526" w:rsidRDefault="001846CE" w:rsidP="006311EB">
            <w:pPr>
              <w:pStyle w:val="SOFinalContentTableText"/>
            </w:pPr>
            <w:r w:rsidRPr="009E4604">
              <w:t>Investigate the methods used to determine the gait and speed of dinosaurs based on their tracks (such as that devised by Robert Alexander)</w:t>
            </w:r>
            <w:r w:rsidR="006311EB">
              <w:t xml:space="preserve">, </w:t>
            </w:r>
            <w:r w:rsidRPr="009E4604">
              <w:t xml:space="preserve">which contribute to better understanding of early life on </w:t>
            </w:r>
            <w:r w:rsidR="006311EB">
              <w:t>E</w:t>
            </w:r>
            <w:r w:rsidRPr="009E4604">
              <w:t>arth</w:t>
            </w:r>
            <w:r>
              <w:t>.</w:t>
            </w:r>
            <w:r w:rsidRPr="009E4604">
              <w:t xml:space="preserve"> Conduct experiments and </w:t>
            </w:r>
            <w:proofErr w:type="spellStart"/>
            <w:r w:rsidRPr="009E4604">
              <w:t>analyse</w:t>
            </w:r>
            <w:proofErr w:type="spellEnd"/>
            <w:r w:rsidRPr="009E4604">
              <w:t xml:space="preserve"> data based on this work</w:t>
            </w:r>
            <w:r>
              <w:t>.</w:t>
            </w:r>
          </w:p>
        </w:tc>
        <w:tc>
          <w:tcPr>
            <w:tcW w:w="618" w:type="dxa"/>
            <w:noWrap/>
            <w:tcMar>
              <w:left w:w="0" w:type="dxa"/>
              <w:bottom w:w="62" w:type="dxa"/>
              <w:right w:w="0" w:type="dxa"/>
            </w:tcMar>
          </w:tcPr>
          <w:p w:rsidR="003B2526" w:rsidRDefault="00154F35" w:rsidP="00154F35">
            <w:pPr>
              <w:pStyle w:val="SOFinalContentTableText"/>
              <w:jc w:val="center"/>
              <w:rPr>
                <w:noProof/>
                <w:lang w:val="en-AU" w:eastAsia="zh-CN"/>
              </w:rPr>
            </w:pPr>
            <w:r>
              <w:rPr>
                <w:noProof/>
                <w:lang w:val="en-AU" w:eastAsia="zh-CN"/>
              </w:rPr>
              <w:drawing>
                <wp:inline distT="0" distB="0" distL="0" distR="0" wp14:anchorId="29F2C1D1" wp14:editId="6102447E">
                  <wp:extent cx="269875" cy="336550"/>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rsidR="00FE2CFA" w:rsidRDefault="00FE2CFA">
      <w:pPr>
        <w:rPr>
          <w:rFonts w:ascii="Arial Narrow" w:hAnsi="Arial Narrow"/>
          <w:b/>
          <w:sz w:val="24"/>
        </w:rPr>
      </w:pPr>
      <w:r>
        <w:br w:type="page"/>
      </w:r>
    </w:p>
    <w:p w:rsidR="00FE2CFA" w:rsidRDefault="00EE3366" w:rsidP="009E4604">
      <w:pPr>
        <w:pStyle w:val="SOFinalContentTableHead2aLeft"/>
      </w:pPr>
      <w:r>
        <w:lastRenderedPageBreak/>
        <w:t xml:space="preserve">Subtopic </w:t>
      </w:r>
      <w:r w:rsidR="00FE2CFA">
        <w:t xml:space="preserve">1.2: </w:t>
      </w:r>
      <w:r w:rsidR="009E4604" w:rsidRPr="009E4604">
        <w:t>Forces</w:t>
      </w:r>
    </w:p>
    <w:p w:rsidR="009E4604" w:rsidRDefault="009E4604" w:rsidP="00906B31">
      <w:pPr>
        <w:pStyle w:val="SOFinalBodyBeforeContentTable"/>
      </w:pPr>
      <w:r w:rsidRPr="009E4604">
        <w:t>Students apply Newton’s Laws of Motion to a variety of contexts. Students investigate how these laws have influenced design and safety in different contexts such as cars, boats, submarines, playground equipment, and air and space transport. Through experiments and activities, students build a sound understanding of forces in the physical world, including those relating to various kinds of resistance and fri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rsidTr="00582802">
        <w:trPr>
          <w:tblHeader/>
        </w:trPr>
        <w:tc>
          <w:tcPr>
            <w:tcW w:w="3651" w:type="dxa"/>
            <w:tcMar>
              <w:top w:w="62" w:type="dxa"/>
              <w:bottom w:w="62" w:type="dxa"/>
              <w:right w:w="108" w:type="dxa"/>
            </w:tcMar>
          </w:tcPr>
          <w:p w:rsidR="00FE2CFA" w:rsidRPr="006124DB" w:rsidRDefault="00FE2CFA" w:rsidP="00582802">
            <w:pPr>
              <w:pStyle w:val="SOFinalContentTableHead2"/>
              <w:spacing w:after="0"/>
            </w:pPr>
            <w:r>
              <w:t>Science Understanding</w:t>
            </w:r>
          </w:p>
        </w:tc>
        <w:tc>
          <w:tcPr>
            <w:tcW w:w="3651" w:type="dxa"/>
            <w:tcBorders>
              <w:right w:val="nil"/>
            </w:tcBorders>
            <w:tcMar>
              <w:top w:w="62" w:type="dxa"/>
              <w:left w:w="108" w:type="dxa"/>
              <w:bottom w:w="62" w:type="dxa"/>
            </w:tcMar>
          </w:tcPr>
          <w:p w:rsidR="00FE2CFA" w:rsidRPr="006124DB" w:rsidRDefault="00FE2CFA"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FE2CFA" w:rsidRPr="006124DB" w:rsidRDefault="00FE2CFA" w:rsidP="00582802">
            <w:pPr>
              <w:pStyle w:val="SOFinalContentTableHead2"/>
              <w:spacing w:after="0"/>
            </w:pPr>
          </w:p>
        </w:tc>
      </w:tr>
      <w:tr w:rsidR="003D2BF7" w:rsidRPr="00D41D09" w:rsidTr="00857CE1">
        <w:tc>
          <w:tcPr>
            <w:tcW w:w="3651" w:type="dxa"/>
            <w:tcBorders>
              <w:bottom w:val="single" w:sz="2" w:space="0" w:color="A6A6A6" w:themeColor="background1" w:themeShade="A6"/>
            </w:tcBorders>
            <w:tcMar>
              <w:bottom w:w="62" w:type="dxa"/>
              <w:right w:w="108" w:type="dxa"/>
            </w:tcMar>
          </w:tcPr>
          <w:p w:rsidR="00B2309B" w:rsidRDefault="00B2309B" w:rsidP="006D74E1">
            <w:pPr>
              <w:pStyle w:val="SOFinalContentTableText"/>
              <w:spacing w:line="230" w:lineRule="exact"/>
            </w:pPr>
            <w:r>
              <w:t>A force</w:t>
            </w:r>
            <w:r w:rsidR="006D74E1">
              <w:t>,</w:t>
            </w:r>
            <w:r>
              <w:t xml:space="preserve"> </w:t>
            </w:r>
            <w:r w:rsidR="006D74E1" w:rsidRPr="006D74E1">
              <w:rPr>
                <w:position w:val="-8"/>
              </w:rPr>
              <w:object w:dxaOrig="260" w:dyaOrig="320">
                <v:shape id="_x0000_i1038" type="#_x0000_t75" style="width:13pt;height:16.5pt" o:ole="">
                  <v:imagedata r:id="rId70" o:title=""/>
                </v:shape>
                <o:OLEObject Type="Embed" ProgID="Equation.DSMT4" ShapeID="_x0000_i1038" DrawAspect="Content" ObjectID="_1575114082" r:id="rId71"/>
              </w:object>
            </w:r>
            <w:r>
              <w:t xml:space="preserve"> is any action which causes motion to change</w:t>
            </w:r>
            <w:r w:rsidR="006D74E1">
              <w:t>,</w:t>
            </w:r>
            <w:r w:rsidR="00DF0E2D">
              <w:t xml:space="preserve"> </w:t>
            </w:r>
            <w:r w:rsidR="006D74E1" w:rsidRPr="006D74E1">
              <w:rPr>
                <w:position w:val="-6"/>
              </w:rPr>
              <w:object w:dxaOrig="220" w:dyaOrig="240">
                <v:shape id="_x0000_i1039" type="#_x0000_t75" style="width:10.5pt;height:11pt" o:ole="">
                  <v:imagedata r:id="rId72" o:title=""/>
                </v:shape>
                <o:OLEObject Type="Embed" ProgID="Equation.DSMT4" ShapeID="_x0000_i1039" DrawAspect="Content" ObjectID="_1575114083" r:id="rId73"/>
              </w:object>
            </w:r>
          </w:p>
          <w:p w:rsidR="00B2309B" w:rsidRDefault="00B2309B" w:rsidP="00B2309B">
            <w:pPr>
              <w:pStyle w:val="SOFinalContentTableText"/>
            </w:pPr>
            <w:r>
              <w:t>Uniform motion is a state of motion in which the body travels with a constant speed (in a straight line).</w:t>
            </w:r>
          </w:p>
          <w:p w:rsidR="00B2309B" w:rsidRDefault="00B2309B" w:rsidP="00B2309B">
            <w:pPr>
              <w:pStyle w:val="SOFinalContentTableText"/>
            </w:pPr>
            <w:r>
              <w:t>Rest is a state of uniform motion in which the speed of the body is zero.</w:t>
            </w:r>
          </w:p>
          <w:p w:rsidR="003D2BF7" w:rsidRPr="00D41D09" w:rsidRDefault="00B2309B" w:rsidP="00B2309B">
            <w:pPr>
              <w:pStyle w:val="SOFinalContentTableText"/>
            </w:pPr>
            <w:r>
              <w:t>To change the state of motion of an object, a net force must be applied.</w:t>
            </w:r>
          </w:p>
        </w:tc>
        <w:tc>
          <w:tcPr>
            <w:tcW w:w="3651" w:type="dxa"/>
            <w:tcBorders>
              <w:bottom w:val="single" w:sz="2" w:space="0" w:color="A6A6A6" w:themeColor="background1" w:themeShade="A6"/>
            </w:tcBorders>
            <w:tcMar>
              <w:left w:w="108" w:type="dxa"/>
              <w:bottom w:w="62" w:type="dxa"/>
            </w:tcMar>
          </w:tcPr>
          <w:p w:rsidR="00B2309B" w:rsidRDefault="00B2309B" w:rsidP="006311EB">
            <w:pPr>
              <w:pStyle w:val="SOFinalContentTableTextItalic"/>
            </w:pPr>
            <w:r>
              <w:rPr>
                <w:lang w:val="en-US"/>
              </w:rPr>
              <w:t>This connects to the concept</w:t>
            </w:r>
            <w:r w:rsidR="002B0A96">
              <w:rPr>
                <w:lang w:val="en-US"/>
              </w:rPr>
              <w:t>s</w:t>
            </w:r>
            <w:r>
              <w:rPr>
                <w:lang w:val="en-US"/>
              </w:rPr>
              <w:t xml:space="preserve"> of force used in Stage 1 subtopic</w:t>
            </w:r>
            <w:r w:rsidR="006311EB">
              <w:rPr>
                <w:lang w:val="en-US"/>
              </w:rPr>
              <w:t>s 4.1: </w:t>
            </w:r>
            <w:r>
              <w:rPr>
                <w:lang w:val="en-US"/>
              </w:rPr>
              <w:t>Energy and 4.2: Momentum</w:t>
            </w:r>
            <w:r w:rsidR="006311EB">
              <w:rPr>
                <w:lang w:val="en-US"/>
              </w:rPr>
              <w:t>,</w:t>
            </w:r>
            <w:r>
              <w:rPr>
                <w:lang w:val="en-US"/>
              </w:rPr>
              <w:t xml:space="preserve"> and Stage 2 subtopics 1.2</w:t>
            </w:r>
            <w:r w:rsidR="006311EB">
              <w:rPr>
                <w:lang w:val="en-US"/>
              </w:rPr>
              <w:t>:</w:t>
            </w:r>
            <w:r>
              <w:rPr>
                <w:lang w:val="en-US"/>
              </w:rPr>
              <w:t xml:space="preserve"> Forces and </w:t>
            </w:r>
            <w:r w:rsidR="004D31E2">
              <w:rPr>
                <w:lang w:val="en-US"/>
              </w:rPr>
              <w:t>m</w:t>
            </w:r>
            <w:r>
              <w:rPr>
                <w:lang w:val="en-US"/>
              </w:rPr>
              <w:t>omentum, 1.3</w:t>
            </w:r>
            <w:r w:rsidR="006311EB">
              <w:rPr>
                <w:lang w:val="en-US"/>
              </w:rPr>
              <w:t>:</w:t>
            </w:r>
            <w:r>
              <w:rPr>
                <w:lang w:val="en-US"/>
              </w:rPr>
              <w:t xml:space="preserve"> Circu</w:t>
            </w:r>
            <w:r w:rsidR="00DF0E2D">
              <w:rPr>
                <w:lang w:val="en-US"/>
              </w:rPr>
              <w:t xml:space="preserve">lar </w:t>
            </w:r>
            <w:r w:rsidR="004D31E2">
              <w:rPr>
                <w:lang w:val="en-US"/>
              </w:rPr>
              <w:t>m</w:t>
            </w:r>
            <w:r w:rsidR="00DF0E2D">
              <w:rPr>
                <w:lang w:val="en-US"/>
              </w:rPr>
              <w:t xml:space="preserve">otion and </w:t>
            </w:r>
            <w:r w:rsidR="004D31E2">
              <w:rPr>
                <w:lang w:val="en-US"/>
              </w:rPr>
              <w:t>g</w:t>
            </w:r>
            <w:r w:rsidR="00DF0E2D">
              <w:rPr>
                <w:lang w:val="en-US"/>
              </w:rPr>
              <w:t>ravitation, 2.1</w:t>
            </w:r>
            <w:r w:rsidR="006311EB">
              <w:rPr>
                <w:lang w:val="en-US"/>
              </w:rPr>
              <w:t>: </w:t>
            </w:r>
            <w:r>
              <w:rPr>
                <w:lang w:val="en-US"/>
              </w:rPr>
              <w:t xml:space="preserve">Electric </w:t>
            </w:r>
            <w:r w:rsidR="004D31E2">
              <w:rPr>
                <w:lang w:val="en-US"/>
              </w:rPr>
              <w:t>f</w:t>
            </w:r>
            <w:r>
              <w:rPr>
                <w:lang w:val="en-US"/>
              </w:rPr>
              <w:t>ields, 2.2</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e</w:t>
            </w:r>
            <w:r>
              <w:rPr>
                <w:lang w:val="en-US"/>
              </w:rPr>
              <w:t xml:space="preserve">lectric </w:t>
            </w:r>
            <w:r w:rsidR="004D31E2">
              <w:rPr>
                <w:lang w:val="en-US"/>
              </w:rPr>
              <w:t>f</w:t>
            </w:r>
            <w:r>
              <w:rPr>
                <w:lang w:val="en-US"/>
              </w:rPr>
              <w:t>ields</w:t>
            </w:r>
            <w:r w:rsidR="006311EB">
              <w:rPr>
                <w:lang w:val="en-US"/>
              </w:rPr>
              <w:t>,</w:t>
            </w:r>
            <w:r>
              <w:rPr>
                <w:lang w:val="en-US"/>
              </w:rPr>
              <w:t xml:space="preserve"> and 2.4</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m</w:t>
            </w:r>
            <w:r>
              <w:rPr>
                <w:lang w:val="en-US"/>
              </w:rPr>
              <w:t xml:space="preserve">agnetic </w:t>
            </w:r>
            <w:r w:rsidR="004D31E2">
              <w:rPr>
                <w:lang w:val="en-US"/>
              </w:rPr>
              <w:t>f</w:t>
            </w:r>
            <w:r>
              <w:rPr>
                <w:lang w:val="en-US"/>
              </w:rPr>
              <w:t>ields.</w:t>
            </w:r>
          </w:p>
          <w:p w:rsidR="003D2BF7" w:rsidRPr="00D41D09" w:rsidRDefault="00B2309B" w:rsidP="000C264C">
            <w:pPr>
              <w:pStyle w:val="SOFinalContentTableText"/>
              <w:spacing w:line="200" w:lineRule="exact"/>
            </w:pPr>
            <w:r>
              <w:t>Review understanding of forces.</w:t>
            </w:r>
          </w:p>
        </w:tc>
        <w:tc>
          <w:tcPr>
            <w:tcW w:w="618" w:type="dxa"/>
            <w:tcBorders>
              <w:bottom w:val="single" w:sz="2" w:space="0" w:color="A6A6A6" w:themeColor="background1" w:themeShade="A6"/>
            </w:tcBorders>
            <w:noWrap/>
            <w:tcMar>
              <w:left w:w="0" w:type="dxa"/>
              <w:bottom w:w="62" w:type="dxa"/>
              <w:right w:w="0" w:type="dxa"/>
            </w:tcMar>
          </w:tcPr>
          <w:p w:rsidR="003D2BF7" w:rsidRDefault="00FE00D3" w:rsidP="009407E9">
            <w:pPr>
              <w:pStyle w:val="SOFinalContentTableText"/>
              <w:jc w:val="center"/>
              <w:rPr>
                <w:noProof/>
                <w:lang w:val="en-AU" w:eastAsia="zh-CN"/>
              </w:rPr>
            </w:pPr>
            <w:r>
              <w:rPr>
                <w:noProof/>
                <w:lang w:val="en-AU" w:eastAsia="zh-CN"/>
              </w:rPr>
              <w:drawing>
                <wp:inline distT="0" distB="0" distL="0" distR="0" wp14:anchorId="1518B5E7" wp14:editId="700710AB">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rsidTr="0048766C">
        <w:tc>
          <w:tcPr>
            <w:tcW w:w="3651" w:type="dxa"/>
            <w:vMerge w:val="restart"/>
            <w:tcMar>
              <w:bottom w:w="62" w:type="dxa"/>
              <w:right w:w="108" w:type="dxa"/>
            </w:tcMar>
          </w:tcPr>
          <w:p w:rsidR="00857CE1" w:rsidRDefault="00857CE1" w:rsidP="00857CE1">
            <w:pPr>
              <w:pStyle w:val="SOFinalContentTableText8ptabove"/>
            </w:pPr>
            <w:r>
              <w:t xml:space="preserve">Newton’s Three Laws of Motion describe the relationship between the force or forces acting on an object, modelled as a point mass, and the motion of the object due to the application of the force or forces. </w:t>
            </w:r>
          </w:p>
          <w:p w:rsidR="00857CE1" w:rsidRDefault="00857CE1" w:rsidP="00857CE1">
            <w:pPr>
              <w:pStyle w:val="SOFinalContentTableText"/>
            </w:pPr>
            <w:r>
              <w:t>Newton’s First Law: An object will remain at rest, or continue in its motion, unless acted upon by an unbalanced force:</w:t>
            </w:r>
          </w:p>
          <w:p w:rsidR="00857CE1" w:rsidRDefault="00857CE1" w:rsidP="00857CE1">
            <w:pPr>
              <w:pStyle w:val="SOFinalContentTableBullets"/>
            </w:pPr>
            <w:r>
              <w:t>Explain Newton’s First Law using the concept of inertia.</w:t>
            </w:r>
          </w:p>
          <w:p w:rsidR="00857CE1" w:rsidRDefault="00857CE1" w:rsidP="00857CE1">
            <w:pPr>
              <w:pStyle w:val="SOFinalContentTableBullets"/>
            </w:pPr>
            <w:r>
              <w:t xml:space="preserve">Use Newton’s First Law to explain the motion of objects in a variety of contexts. </w:t>
            </w:r>
          </w:p>
          <w:p w:rsidR="00857CE1" w:rsidRPr="00B2309B" w:rsidRDefault="00857CE1" w:rsidP="00857CE1">
            <w:pPr>
              <w:pStyle w:val="SOFinalContentTableBullets"/>
            </w:pPr>
            <w:r>
              <w:t>Describe and explain the motion of an object falling in a uniform gravitational field with air resistance.</w:t>
            </w:r>
          </w:p>
          <w:p w:rsidR="00857CE1" w:rsidRDefault="00857CE1" w:rsidP="00857CE1">
            <w:pPr>
              <w:pStyle w:val="SOFinalContentTableText"/>
            </w:pPr>
            <w:r>
              <w:t>Newton’s Second Law: If an unbalanced force acts upon an object, the object will accelerate in the direction of the net force.</w:t>
            </w:r>
          </w:p>
          <w:p w:rsidR="00857CE1" w:rsidRDefault="00857CE1" w:rsidP="00857CE1">
            <w:pPr>
              <w:pStyle w:val="SOFinalContentTableText"/>
            </w:pPr>
            <w:r>
              <w:t xml:space="preserve">This can be given mathematically as: </w:t>
            </w:r>
            <w:r w:rsidRPr="002B4B5E">
              <w:rPr>
                <w:rFonts w:cs="Arial"/>
                <w:position w:val="-20"/>
                <w:szCs w:val="20"/>
              </w:rPr>
              <w:object w:dxaOrig="580" w:dyaOrig="560">
                <v:shape id="_x0000_i1040" type="#_x0000_t75" style="width:27.5pt;height:27.5pt" o:ole="">
                  <v:imagedata r:id="rId74" o:title=""/>
                </v:shape>
                <o:OLEObject Type="Embed" ProgID="Equation.DSMT4" ShapeID="_x0000_i1040" DrawAspect="Content" ObjectID="_1575114084" r:id="rId75"/>
              </w:object>
            </w:r>
            <w:r>
              <w:t>.</w:t>
            </w:r>
          </w:p>
          <w:p w:rsidR="00857CE1" w:rsidRDefault="00857CE1" w:rsidP="00857CE1">
            <w:pPr>
              <w:pStyle w:val="SOFinalContentTableBullets"/>
            </w:pPr>
            <w:r>
              <w:t xml:space="preserve">Solve problems involving </w:t>
            </w:r>
            <w:r w:rsidRPr="002B4B5E">
              <w:rPr>
                <w:position w:val="-6"/>
                <w:szCs w:val="20"/>
              </w:rPr>
              <w:object w:dxaOrig="680" w:dyaOrig="300">
                <v:shape id="_x0000_i1041" type="#_x0000_t75" style="width:36pt;height:16.5pt" o:ole="">
                  <v:imagedata r:id="rId76" o:title=""/>
                </v:shape>
                <o:OLEObject Type="Embed" ProgID="Equation.DSMT4" ShapeID="_x0000_i1041" DrawAspect="Content" ObjectID="_1575114085" r:id="rId77"/>
              </w:object>
            </w:r>
            <w:r>
              <w:t>.</w:t>
            </w:r>
          </w:p>
          <w:p w:rsidR="00857CE1" w:rsidRDefault="00857CE1" w:rsidP="00857CE1">
            <w:pPr>
              <w:pStyle w:val="SOFinalContentTableBullets"/>
            </w:pPr>
            <w:r>
              <w:t>Explain the difference between mass and weight.</w:t>
            </w:r>
          </w:p>
        </w:tc>
        <w:tc>
          <w:tcPr>
            <w:tcW w:w="3651" w:type="dxa"/>
            <w:tcMar>
              <w:left w:w="108" w:type="dxa"/>
              <w:bottom w:w="62" w:type="dxa"/>
            </w:tcMar>
          </w:tcPr>
          <w:p w:rsidR="00857CE1" w:rsidRDefault="00857CE1" w:rsidP="00857CE1">
            <w:pPr>
              <w:pStyle w:val="SOFinalContentTableText8ptabove"/>
            </w:pPr>
            <w:r>
              <w:t xml:space="preserve">Refer to computer interactive </w:t>
            </w:r>
            <w:r w:rsidRPr="00B668B7">
              <w:rPr>
                <w:rStyle w:val="SOFinalTextItalics"/>
              </w:rPr>
              <w:t>‘</w:t>
            </w:r>
            <w:r w:rsidRPr="006311EB">
              <w:t>Forces in 1</w:t>
            </w:r>
            <w:r w:rsidR="00F30A47">
              <w:t> </w:t>
            </w:r>
            <w:r w:rsidR="00C7084F">
              <w:t>D</w:t>
            </w:r>
            <w:r w:rsidRPr="006311EB">
              <w:t>imension’</w:t>
            </w:r>
            <w:r>
              <w:t xml:space="preserve">, </w:t>
            </w:r>
            <w:hyperlink r:id="rId78" w:history="1">
              <w:r w:rsidRPr="009D39DB">
                <w:rPr>
                  <w:rStyle w:val="Hyperlink"/>
                  <w:color w:val="auto"/>
                  <w:u w:val="none"/>
                </w:rPr>
                <w:t>https://phet.colorado.edu/</w:t>
              </w:r>
            </w:hyperlink>
            <w:r>
              <w:rPr>
                <w:rStyle w:val="Hyperlink"/>
                <w:color w:val="auto"/>
                <w:u w:val="none"/>
              </w:rPr>
              <w:t>.</w:t>
            </w:r>
          </w:p>
          <w:p w:rsidR="00857CE1" w:rsidRDefault="00857CE1" w:rsidP="00857CE1">
            <w:pPr>
              <w:pStyle w:val="SOFinalContentTableText"/>
              <w:spacing w:line="198" w:lineRule="exact"/>
            </w:pPr>
            <w:r>
              <w:t>Discuss the concepts of weight and weightlessness in different contexts (e.g. on the surface of the Earth, on the surface of the Moon, inside a moving lift, in the International Space Station).</w:t>
            </w:r>
          </w:p>
          <w:p w:rsidR="00857CE1" w:rsidRDefault="00857CE1" w:rsidP="00857CE1">
            <w:pPr>
              <w:pStyle w:val="SOFinalContentTableText"/>
              <w:spacing w:line="198" w:lineRule="exact"/>
            </w:pPr>
            <w:r>
              <w:t>Discuss the motion of spacecraft in an essentially frictionless environment.</w:t>
            </w:r>
          </w:p>
          <w:p w:rsidR="00857CE1" w:rsidRDefault="00857CE1" w:rsidP="00857CE1">
            <w:pPr>
              <w:pStyle w:val="SOFinalContentTableText"/>
              <w:spacing w:line="198" w:lineRule="exact"/>
            </w:pPr>
            <w:r>
              <w:t>Study satellites in circular orbits with acceleration but constant speed.</w:t>
            </w:r>
          </w:p>
          <w:p w:rsidR="00857CE1" w:rsidRDefault="00857CE1" w:rsidP="002B0A96">
            <w:pPr>
              <w:pStyle w:val="SOFinalContentTableText"/>
            </w:pPr>
            <w:r>
              <w:t xml:space="preserve">Discuss motion in different circumstances </w:t>
            </w:r>
            <w:r w:rsidR="002B0A96">
              <w:t>(</w:t>
            </w:r>
            <w:r>
              <w:t>e.g. on an inclined plane, in thick liquids, or for rigid objects</w:t>
            </w:r>
            <w:r w:rsidR="002B0A96">
              <w:t>)</w:t>
            </w:r>
            <w:r>
              <w:t>.</w:t>
            </w:r>
          </w:p>
        </w:tc>
        <w:tc>
          <w:tcPr>
            <w:tcW w:w="618" w:type="dxa"/>
            <w:noWrap/>
            <w:tcMar>
              <w:left w:w="0" w:type="dxa"/>
              <w:bottom w:w="62" w:type="dxa"/>
              <w:right w:w="0" w:type="dxa"/>
            </w:tcMar>
          </w:tcPr>
          <w:p w:rsidR="00857CE1" w:rsidRDefault="00857CE1" w:rsidP="007769B3">
            <w:pPr>
              <w:pStyle w:val="SOFinalContentTableText8ptabove"/>
              <w:jc w:val="center"/>
              <w:rPr>
                <w:noProof/>
              </w:rPr>
            </w:pPr>
            <w:r>
              <w:rPr>
                <w:noProof/>
              </w:rPr>
              <w:drawing>
                <wp:inline distT="0" distB="0" distL="0" distR="0" wp14:anchorId="5A176156" wp14:editId="4DFE0BC4">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rsidTr="0048766C">
        <w:tc>
          <w:tcPr>
            <w:tcW w:w="3651" w:type="dxa"/>
            <w:vMerge/>
            <w:tcMar>
              <w:bottom w:w="62" w:type="dxa"/>
              <w:right w:w="108" w:type="dxa"/>
            </w:tcMar>
          </w:tcPr>
          <w:p w:rsidR="00857CE1" w:rsidRDefault="00857CE1" w:rsidP="00B2309B">
            <w:pPr>
              <w:pStyle w:val="SOFinalContentTableText8ptabove"/>
            </w:pPr>
          </w:p>
        </w:tc>
        <w:tc>
          <w:tcPr>
            <w:tcW w:w="3651" w:type="dxa"/>
            <w:tcMar>
              <w:left w:w="108" w:type="dxa"/>
              <w:bottom w:w="62" w:type="dxa"/>
            </w:tcMar>
          </w:tcPr>
          <w:p w:rsidR="00857CE1" w:rsidRPr="006311EB" w:rsidRDefault="00857CE1" w:rsidP="00857CE1">
            <w:pPr>
              <w:pStyle w:val="SOFinalContentTableText"/>
            </w:pPr>
            <w:r w:rsidRPr="006311EB">
              <w:t>Use computer Interactive ‘</w:t>
            </w:r>
            <w:r w:rsidRPr="006311EB">
              <w:rPr>
                <w:rStyle w:val="SOFinalTextItalics"/>
                <w:i w:val="0"/>
              </w:rPr>
              <w:t>Forces and Motion: Basics</w:t>
            </w:r>
            <w:r w:rsidRPr="006311EB">
              <w:t>’ and ‘</w:t>
            </w:r>
            <w:r w:rsidRPr="006311EB">
              <w:rPr>
                <w:rStyle w:val="SOFinalTextItalics"/>
                <w:i w:val="0"/>
              </w:rPr>
              <w:t>Forces and Motion</w:t>
            </w:r>
            <w:r w:rsidRPr="006311EB">
              <w:t xml:space="preserve">’, </w:t>
            </w:r>
            <w:hyperlink r:id="rId79" w:history="1">
              <w:r w:rsidRPr="006311EB">
                <w:rPr>
                  <w:rStyle w:val="Hyperlink"/>
                  <w:color w:val="000000"/>
                  <w:u w:val="none"/>
                </w:rPr>
                <w:t>https://phet.colorado.edu/</w:t>
              </w:r>
            </w:hyperlink>
            <w:r>
              <w:rPr>
                <w:rStyle w:val="Hyperlink"/>
                <w:color w:val="000000"/>
                <w:u w:val="none"/>
              </w:rPr>
              <w:t>.</w:t>
            </w:r>
          </w:p>
          <w:p w:rsidR="00857CE1" w:rsidRDefault="00857CE1" w:rsidP="002B0A96">
            <w:pPr>
              <w:pStyle w:val="SOFinalContentTableText"/>
              <w:spacing w:line="198" w:lineRule="exact"/>
            </w:pPr>
            <w:r>
              <w:t>Investigate Newton’s First Law by moving objects of different mass over surfaces of very low friction (e.g. air tracks, ice, or layers of ball bearings).</w:t>
            </w:r>
          </w:p>
          <w:p w:rsidR="00857CE1" w:rsidRDefault="00857CE1" w:rsidP="00857CE1">
            <w:pPr>
              <w:pStyle w:val="SOFinalContentTableText"/>
              <w:spacing w:line="198" w:lineRule="exact"/>
            </w:pPr>
            <w:r>
              <w:t>Investigate the relationships between terminal speeds and forces in a variety of contexts. Design and carry out individual or group investigations involving dropping objects in different fluids to observe and quantify non-uniform acceleration.</w:t>
            </w:r>
          </w:p>
        </w:tc>
        <w:tc>
          <w:tcPr>
            <w:tcW w:w="618" w:type="dxa"/>
            <w:noWrap/>
            <w:tcMar>
              <w:left w:w="0" w:type="dxa"/>
              <w:bottom w:w="62" w:type="dxa"/>
              <w:right w:w="0" w:type="dxa"/>
            </w:tcMar>
          </w:tcPr>
          <w:p w:rsidR="00857CE1" w:rsidRDefault="00857CE1" w:rsidP="007769B3">
            <w:pPr>
              <w:pStyle w:val="SOFinalContentTableText8ptabove"/>
              <w:jc w:val="center"/>
              <w:rPr>
                <w:noProof/>
              </w:rPr>
            </w:pPr>
            <w:r>
              <w:rPr>
                <w:noProof/>
              </w:rPr>
              <w:drawing>
                <wp:inline distT="0" distB="0" distL="0" distR="0" wp14:anchorId="26162AC8" wp14:editId="3B74068F">
                  <wp:extent cx="269875" cy="336550"/>
                  <wp:effectExtent l="0" t="0" r="0" b="6350"/>
                  <wp:docPr id="212" name="Picture 21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rsidTr="0048766C">
        <w:tc>
          <w:tcPr>
            <w:tcW w:w="3651" w:type="dxa"/>
            <w:vMerge w:val="restart"/>
            <w:tcMar>
              <w:bottom w:w="62" w:type="dxa"/>
              <w:right w:w="108" w:type="dxa"/>
            </w:tcMar>
          </w:tcPr>
          <w:p w:rsidR="00857CE1" w:rsidRDefault="00857CE1" w:rsidP="00857CE1">
            <w:pPr>
              <w:pStyle w:val="SOFinalContentTableText"/>
              <w:spacing w:before="160"/>
            </w:pPr>
            <w:r>
              <w:lastRenderedPageBreak/>
              <w:t>Newton’s Third Law: When two objects interact, they exert forces on each other equal in magnitude and opposite in direction.</w:t>
            </w:r>
          </w:p>
          <w:p w:rsidR="00857CE1" w:rsidRDefault="00857CE1" w:rsidP="00857CE1">
            <w:pPr>
              <w:pStyle w:val="SOFinalContentTableText"/>
            </w:pPr>
            <w:r>
              <w:t>The forces are identified in pairs, and the accelerations of each object will differ if the objects differ in mass</w:t>
            </w:r>
            <w:r w:rsidR="00154F35">
              <w:t>.</w:t>
            </w:r>
          </w:p>
          <w:p w:rsidR="00857CE1" w:rsidRDefault="00857CE1" w:rsidP="00857CE1">
            <w:pPr>
              <w:pStyle w:val="SOFinalContentTableBullets"/>
            </w:pPr>
            <w:r>
              <w:t>Use Newton’s Third Law to solve problems.</w:t>
            </w:r>
          </w:p>
          <w:p w:rsidR="00857CE1" w:rsidRDefault="00857CE1" w:rsidP="00857CE1">
            <w:pPr>
              <w:pStyle w:val="SOFinalContentTableBullets"/>
            </w:pPr>
            <w:r>
              <w:t>Identify pairs of forces in a variety of contexts, including the normal reaction force.</w:t>
            </w:r>
          </w:p>
          <w:p w:rsidR="00857CE1" w:rsidRDefault="00857CE1" w:rsidP="00857CE1">
            <w:pPr>
              <w:pStyle w:val="SOFinalContentTableBullets"/>
            </w:pPr>
            <w:r>
              <w:t>Describe and explain motion where Newton’s Third Law occurs.</w:t>
            </w:r>
          </w:p>
          <w:p w:rsidR="00857CE1" w:rsidRDefault="00857CE1" w:rsidP="00857CE1">
            <w:pPr>
              <w:pStyle w:val="SOFinalContentTableBullets"/>
            </w:pPr>
            <w:r>
              <w:t>Use Newton’s Laws to explain the motion of spacecraft.</w:t>
            </w:r>
          </w:p>
          <w:p w:rsidR="00857CE1" w:rsidRDefault="00857CE1" w:rsidP="00857CE1">
            <w:pPr>
              <w:pStyle w:val="SOFinalContentTableText8ptabove"/>
            </w:pPr>
            <w:r>
              <w:t>Undertake experiments to investigate the relationship between acceleration and either force or mass.</w:t>
            </w:r>
          </w:p>
        </w:tc>
        <w:tc>
          <w:tcPr>
            <w:tcW w:w="3651" w:type="dxa"/>
            <w:tcMar>
              <w:left w:w="108" w:type="dxa"/>
              <w:bottom w:w="62" w:type="dxa"/>
            </w:tcMar>
          </w:tcPr>
          <w:p w:rsidR="00857CE1" w:rsidRPr="0048766C" w:rsidRDefault="00857CE1" w:rsidP="002B0A96">
            <w:pPr>
              <w:pStyle w:val="SOFinalContentTableText"/>
              <w:keepNext/>
            </w:pPr>
            <w:r w:rsidRPr="0048766C">
              <w:t xml:space="preserve">Use computer </w:t>
            </w:r>
            <w:r w:rsidR="002B0A96">
              <w:t>i</w:t>
            </w:r>
            <w:r w:rsidRPr="0048766C">
              <w:t>nteractive ‘</w:t>
            </w:r>
            <w:r w:rsidRPr="0048766C">
              <w:rPr>
                <w:rStyle w:val="SOFinalItalicText10pt"/>
                <w:i w:val="0"/>
                <w:iCs w:val="0"/>
                <w:sz w:val="18"/>
              </w:rPr>
              <w:t>Masses and Springs</w:t>
            </w:r>
            <w:r w:rsidRPr="0048766C">
              <w:t>’</w:t>
            </w:r>
            <w:r>
              <w:t>,</w:t>
            </w:r>
            <w:r w:rsidRPr="0048766C">
              <w:t xml:space="preserve"> </w:t>
            </w:r>
            <w:hyperlink r:id="rId80" w:history="1">
              <w:r w:rsidRPr="0048766C">
                <w:rPr>
                  <w:rStyle w:val="Hyperlink"/>
                  <w:color w:val="000000"/>
                  <w:u w:val="none"/>
                </w:rPr>
                <w:t>https://phet.colorado.edu/</w:t>
              </w:r>
            </w:hyperlink>
            <w:r>
              <w:rPr>
                <w:rStyle w:val="Hyperlink"/>
                <w:color w:val="000000"/>
                <w:u w:val="none"/>
              </w:rPr>
              <w:t>.</w:t>
            </w:r>
          </w:p>
          <w:p w:rsidR="00857CE1" w:rsidRDefault="00857CE1" w:rsidP="00857CE1">
            <w:pPr>
              <w:pStyle w:val="SOFinalContentTableText"/>
            </w:pPr>
            <w:r>
              <w:t>Investigate spring constants using Hooke’s Law. Design experiments to investigate the effect of multiple springs. Students could test elastic bands, cooked spaghetti or noodles, or confectionery to compare differences in results.</w:t>
            </w:r>
          </w:p>
          <w:p w:rsidR="00857CE1" w:rsidRDefault="00857CE1" w:rsidP="00857CE1">
            <w:pPr>
              <w:pStyle w:val="SOFinalContentTableText"/>
            </w:pPr>
            <w:r>
              <w:t>Use an air track, light gate, and slotted masses to investigate relationship between forces and acceleration.</w:t>
            </w:r>
          </w:p>
          <w:p w:rsidR="00857CE1" w:rsidRDefault="00857CE1" w:rsidP="00857CE1">
            <w:pPr>
              <w:pStyle w:val="SOFinalContentTableText"/>
            </w:pPr>
            <w:r>
              <w:t>Investigate different types of air or water rockets. The design may be manipulated and the effect on the rockets’ motion determined.</w:t>
            </w:r>
          </w:p>
          <w:p w:rsidR="00857CE1" w:rsidRDefault="00857CE1" w:rsidP="002B0A96">
            <w:pPr>
              <w:pStyle w:val="SOFinalContentTableText"/>
            </w:pPr>
            <w:r>
              <w:t>Determine the coefficient of kinetic friction by measuring the acceleration of a moving object as it comes to rest. Design, build, and evaluate structures individually or in groups.</w:t>
            </w:r>
          </w:p>
        </w:tc>
        <w:tc>
          <w:tcPr>
            <w:tcW w:w="618" w:type="dxa"/>
            <w:noWrap/>
            <w:tcMar>
              <w:left w:w="0" w:type="dxa"/>
              <w:bottom w:w="62" w:type="dxa"/>
              <w:right w:w="0" w:type="dxa"/>
            </w:tcMar>
          </w:tcPr>
          <w:p w:rsidR="00857CE1" w:rsidRDefault="00154F35" w:rsidP="007769B3">
            <w:pPr>
              <w:pStyle w:val="SOFinalContentTableText8ptabove"/>
              <w:jc w:val="center"/>
              <w:rPr>
                <w:noProof/>
              </w:rPr>
            </w:pPr>
            <w:r>
              <w:rPr>
                <w:noProof/>
              </w:rPr>
              <w:drawing>
                <wp:inline distT="0" distB="0" distL="0" distR="0" wp14:anchorId="6D2C75DC" wp14:editId="5DB277ED">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rsidTr="0048766C">
        <w:tc>
          <w:tcPr>
            <w:tcW w:w="3651" w:type="dxa"/>
            <w:vMerge/>
            <w:tcMar>
              <w:bottom w:w="62" w:type="dxa"/>
              <w:right w:w="108" w:type="dxa"/>
            </w:tcMar>
          </w:tcPr>
          <w:p w:rsidR="00857CE1" w:rsidRPr="00B2309B" w:rsidRDefault="00857CE1" w:rsidP="00B2309B">
            <w:pPr>
              <w:pStyle w:val="SOFinalContentTableText"/>
            </w:pPr>
          </w:p>
        </w:tc>
        <w:tc>
          <w:tcPr>
            <w:tcW w:w="3651" w:type="dxa"/>
            <w:tcMar>
              <w:left w:w="108" w:type="dxa"/>
              <w:bottom w:w="62" w:type="dxa"/>
            </w:tcMar>
          </w:tcPr>
          <w:p w:rsidR="00857CE1" w:rsidRDefault="00857CE1" w:rsidP="00B2309B">
            <w:pPr>
              <w:pStyle w:val="SOFinalContentTableText"/>
            </w:pPr>
            <w:r>
              <w:t>Investigate and assess the wide range of evidence from many sources that have contributed to the current understanding of motion.</w:t>
            </w:r>
          </w:p>
          <w:p w:rsidR="00857CE1" w:rsidRDefault="00857CE1" w:rsidP="00B2309B">
            <w:pPr>
              <w:pStyle w:val="SOFinalContentTableText"/>
            </w:pPr>
            <w:r>
              <w:t xml:space="preserve">Investigate the influence that an understanding of the balance of forces has on the design of ancient and modern buildings, bridges, and other forms of engineering. </w:t>
            </w:r>
          </w:p>
          <w:p w:rsidR="00857CE1" w:rsidRDefault="00857CE1" w:rsidP="006311EB">
            <w:pPr>
              <w:pStyle w:val="SOFinalContentTableText"/>
              <w:spacing w:line="198" w:lineRule="exact"/>
            </w:pPr>
            <w:r>
              <w:t>Investigate and discuss the application of Newton’s Laws of Motion in the development of various safety features involving people or objects in motion. Evaluate their social and economic impacts.</w:t>
            </w:r>
          </w:p>
        </w:tc>
        <w:tc>
          <w:tcPr>
            <w:tcW w:w="618" w:type="dxa"/>
            <w:noWrap/>
            <w:tcMar>
              <w:left w:w="0" w:type="dxa"/>
              <w:bottom w:w="62" w:type="dxa"/>
              <w:right w:w="0" w:type="dxa"/>
            </w:tcMar>
          </w:tcPr>
          <w:p w:rsidR="00857CE1" w:rsidRDefault="00857CE1" w:rsidP="007769B3">
            <w:pPr>
              <w:pStyle w:val="SOFinalContentTableText8ptabove"/>
              <w:jc w:val="center"/>
              <w:rPr>
                <w:noProof/>
              </w:rPr>
            </w:pPr>
            <w:r>
              <w:rPr>
                <w:noProof/>
              </w:rPr>
              <w:drawing>
                <wp:inline distT="0" distB="0" distL="0" distR="0" wp14:anchorId="22AF9471" wp14:editId="44DE889E">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E3366" w:rsidRPr="002B0A96" w:rsidRDefault="00EE3366" w:rsidP="002B0A96">
      <w:pPr>
        <w:pStyle w:val="SOFinalBodyText"/>
      </w:pPr>
      <w:r w:rsidRPr="002B0A96">
        <w:br w:type="page"/>
      </w:r>
    </w:p>
    <w:p w:rsidR="000C264C" w:rsidRPr="000C419A" w:rsidRDefault="000C264C" w:rsidP="000C264C">
      <w:pPr>
        <w:pStyle w:val="SOFinalContentTableHead1TOP"/>
      </w:pPr>
      <w:r w:rsidRPr="000C419A">
        <w:lastRenderedPageBreak/>
        <w:t xml:space="preserve">Topic </w:t>
      </w:r>
      <w:r>
        <w:t>2</w:t>
      </w:r>
      <w:r w:rsidRPr="000C419A">
        <w:t xml:space="preserve">: </w:t>
      </w:r>
      <w:r w:rsidRPr="000C264C">
        <w:t xml:space="preserve">Electric </w:t>
      </w:r>
      <w:r w:rsidR="004D31E2">
        <w:t>c</w:t>
      </w:r>
      <w:r w:rsidRPr="000C264C">
        <w:t>ircuits</w:t>
      </w:r>
    </w:p>
    <w:p w:rsidR="000C264C" w:rsidRDefault="000C264C" w:rsidP="000C264C">
      <w:pPr>
        <w:pStyle w:val="SOFinalBodyText"/>
      </w:pPr>
      <w:r>
        <w:t>This topic extends students’ knowledge and understanding of the concepts of circuit electricity. It explores the concept of electric charge and the requirements for electric current and introduces the concepts of potential difference, current, resistance</w:t>
      </w:r>
      <w:r w:rsidR="0048766C">
        <w:t>,</w:t>
      </w:r>
      <w:r>
        <w:t xml:space="preserve"> electric power, and efficiency. These concepts are applied to direct current (DC) electric circuit</w:t>
      </w:r>
      <w:r w:rsidR="0048766C">
        <w:t>s</w:t>
      </w:r>
      <w:r>
        <w:t xml:space="preserve"> and form the essential understanding for Stage 2, Topic 2: Electricity and </w:t>
      </w:r>
      <w:r w:rsidR="004D31E2">
        <w:t>m</w:t>
      </w:r>
      <w:r>
        <w:t>agnetism when discussing the production of magnetic fields and the generation and transmission of electricity.</w:t>
      </w:r>
    </w:p>
    <w:p w:rsidR="000C264C" w:rsidRDefault="000C264C" w:rsidP="000C264C">
      <w:pPr>
        <w:pStyle w:val="SOFinalBodyText"/>
      </w:pPr>
      <w:r>
        <w:t>Students extend their numeracy skills when problem solving in this topic</w:t>
      </w:r>
      <w:r w:rsidR="0048766C">
        <w:t>,</w:t>
      </w:r>
      <w:r>
        <w:t xml:space="preserve"> and</w:t>
      </w:r>
      <w:r w:rsidR="0031408F">
        <w:t xml:space="preserve"> </w:t>
      </w:r>
      <w:r>
        <w:t>their personal and social capability is fostered by considering electrical safety devices and the impact of electrical energy use on the local and global environment.</w:t>
      </w:r>
    </w:p>
    <w:p w:rsidR="000C264C" w:rsidRDefault="000C264C">
      <w:pPr>
        <w:rPr>
          <w:rFonts w:ascii="Arial Narrow" w:hAnsi="Arial Narrow"/>
          <w:b/>
          <w:sz w:val="24"/>
        </w:rPr>
      </w:pPr>
      <w:r>
        <w:br w:type="page"/>
      </w:r>
    </w:p>
    <w:p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0C264C" w:rsidRPr="000C264C">
        <w:t xml:space="preserve">Potential </w:t>
      </w:r>
      <w:r w:rsidR="004D31E2">
        <w:t>d</w:t>
      </w:r>
      <w:r w:rsidR="000C264C" w:rsidRPr="000C264C">
        <w:t xml:space="preserve">ifference and </w:t>
      </w:r>
      <w:r w:rsidR="004D31E2">
        <w:t>e</w:t>
      </w:r>
      <w:r w:rsidR="000C264C" w:rsidRPr="000C264C">
        <w:t xml:space="preserve">lectric </w:t>
      </w:r>
      <w:r w:rsidR="004D31E2">
        <w:t>c</w:t>
      </w:r>
      <w:r w:rsidR="000C264C" w:rsidRPr="000C264C">
        <w:t>urrent</w:t>
      </w:r>
    </w:p>
    <w:p w:rsidR="000C264C" w:rsidRDefault="000C264C" w:rsidP="0048766C">
      <w:pPr>
        <w:pStyle w:val="SOFinalBodyBeforeContentTable"/>
      </w:pPr>
      <w:r w:rsidRPr="000C264C">
        <w:t>The existence of charged subatomic particles is used to explain the charging of objects. These ideas are extended to include potential difference and current, describing how the energy used to separate the charges enables an electric current in a closed circuit. The measurement</w:t>
      </w:r>
      <w:r w:rsidR="0048766C">
        <w:t>s</w:t>
      </w:r>
      <w:r w:rsidRPr="000C264C">
        <w:t xml:space="preserve"> of potential difference and current </w:t>
      </w:r>
      <w:r w:rsidR="0048766C">
        <w:t>are</w:t>
      </w:r>
      <w:r w:rsidRPr="000C264C">
        <w:t xml:space="preserve"> introduc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rsidTr="00582802">
        <w:trPr>
          <w:tblHeader/>
        </w:trPr>
        <w:tc>
          <w:tcPr>
            <w:tcW w:w="3651" w:type="dxa"/>
            <w:tcMar>
              <w:top w:w="62" w:type="dxa"/>
              <w:bottom w:w="62" w:type="dxa"/>
              <w:right w:w="108" w:type="dxa"/>
            </w:tcMar>
          </w:tcPr>
          <w:p w:rsidR="00FE2CFA" w:rsidRPr="006124DB" w:rsidRDefault="00FE2CFA" w:rsidP="0048766C">
            <w:pPr>
              <w:pStyle w:val="SOFinalContentTableHead2"/>
              <w:spacing w:after="0"/>
            </w:pPr>
            <w:r>
              <w:t>Science Understanding</w:t>
            </w:r>
          </w:p>
        </w:tc>
        <w:tc>
          <w:tcPr>
            <w:tcW w:w="3651" w:type="dxa"/>
            <w:tcBorders>
              <w:right w:val="nil"/>
            </w:tcBorders>
            <w:tcMar>
              <w:top w:w="62" w:type="dxa"/>
              <w:left w:w="108" w:type="dxa"/>
              <w:bottom w:w="62" w:type="dxa"/>
            </w:tcMar>
          </w:tcPr>
          <w:p w:rsidR="00FE2CFA" w:rsidRPr="006124DB" w:rsidRDefault="00FE2CFA"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FE2CFA" w:rsidRPr="006124DB" w:rsidRDefault="00FE2CFA" w:rsidP="0048766C">
            <w:pPr>
              <w:pStyle w:val="SOFinalContentTableHead2"/>
              <w:spacing w:after="0"/>
            </w:pPr>
          </w:p>
        </w:tc>
      </w:tr>
      <w:tr w:rsidR="004D456C" w:rsidRPr="00D41D09" w:rsidTr="00582802">
        <w:tblPrEx>
          <w:tblLook w:val="04A0" w:firstRow="1" w:lastRow="0" w:firstColumn="1" w:lastColumn="0" w:noHBand="0" w:noVBand="1"/>
        </w:tblPrEx>
        <w:trPr>
          <w:trHeight w:val="73"/>
        </w:trPr>
        <w:tc>
          <w:tcPr>
            <w:tcW w:w="3651" w:type="dxa"/>
            <w:vMerge w:val="restart"/>
            <w:tcMar>
              <w:bottom w:w="62" w:type="dxa"/>
            </w:tcMar>
          </w:tcPr>
          <w:p w:rsidR="004D456C" w:rsidRDefault="004D456C" w:rsidP="004D456C">
            <w:pPr>
              <w:pStyle w:val="SOFinalContentTableText"/>
            </w:pPr>
            <w:r>
              <w:t>Atoms contain positively charged protons and negatively charged electrons.</w:t>
            </w:r>
          </w:p>
          <w:p w:rsidR="004D456C" w:rsidRDefault="004D456C" w:rsidP="004D456C">
            <w:pPr>
              <w:pStyle w:val="SOFinalContentTableText"/>
            </w:pPr>
            <w:r>
              <w:t>Objects become charged when electrons are transferred from one object to another or redistributed on one object.</w:t>
            </w:r>
          </w:p>
          <w:p w:rsidR="004D456C" w:rsidRDefault="004D456C" w:rsidP="004D456C">
            <w:pPr>
              <w:pStyle w:val="SOFinalContentTableText"/>
            </w:pPr>
            <w:r>
              <w:t>Two like charges exert repulsive forces on each other, whereas two opposite charges exert attractive forces on each other.</w:t>
            </w:r>
          </w:p>
          <w:p w:rsidR="004D456C" w:rsidRDefault="004D456C" w:rsidP="004D456C">
            <w:pPr>
              <w:pStyle w:val="SOFinalContentTableBullets"/>
            </w:pPr>
            <w:r>
              <w:t>Describe electric forces between like charges and between opposite charges.</w:t>
            </w:r>
          </w:p>
          <w:p w:rsidR="004D456C" w:rsidRDefault="004D456C" w:rsidP="004D456C">
            <w:pPr>
              <w:pStyle w:val="SOFinalContentTableBullets"/>
            </w:pPr>
            <w:r>
              <w:t>Explain various phenomena involving interactions of charge.</w:t>
            </w:r>
          </w:p>
          <w:p w:rsidR="004D456C" w:rsidRDefault="004D456C" w:rsidP="004D456C">
            <w:pPr>
              <w:pStyle w:val="SOFinalContentTableBullets"/>
            </w:pPr>
            <w:r>
              <w:t>Explain how electrical conductors allow charges to move freely through them, whereas insulators do not.</w:t>
            </w:r>
          </w:p>
          <w:p w:rsidR="004D456C" w:rsidRDefault="004D456C" w:rsidP="004D456C">
            <w:pPr>
              <w:pStyle w:val="SOFinalContentTableText"/>
            </w:pPr>
            <w:r>
              <w:t xml:space="preserve">Energy is required to separate positive and negative charges and this charge separation produces an electrical potential difference that can be used to drive current in circuits. </w:t>
            </w:r>
          </w:p>
          <w:p w:rsidR="004D456C" w:rsidRDefault="004D456C" w:rsidP="004D456C">
            <w:pPr>
              <w:pStyle w:val="SOFinalContentTableText"/>
            </w:pPr>
            <w:r>
              <w:t>The energy available to charges moving in an electrical circuit is measured using electric potential difference (voltage). This is defined as the change in potential energy per unit charge between two defined points in the circuit and is measured using a voltmeter.</w:t>
            </w:r>
          </w:p>
          <w:p w:rsidR="004D456C" w:rsidRDefault="004D456C" w:rsidP="004D456C">
            <w:pPr>
              <w:pStyle w:val="SOFinalContentTableBullets"/>
            </w:pPr>
            <w:r>
              <w:t>Describe how a voltmeter is used in an electric circuit.</w:t>
            </w:r>
          </w:p>
          <w:p w:rsidR="004D456C" w:rsidRDefault="004D456C" w:rsidP="004D456C">
            <w:pPr>
              <w:pStyle w:val="SOFinalContentTableBullets"/>
            </w:pPr>
            <w:r>
              <w:t>Explain the purpose of measuring potential difference in electric circuit.</w:t>
            </w:r>
          </w:p>
          <w:p w:rsidR="004D456C" w:rsidRDefault="004D456C" w:rsidP="004D456C">
            <w:pPr>
              <w:pStyle w:val="SOFinalContentTableBullets"/>
            </w:pPr>
            <w:r>
              <w:t>Describe how electrical safety is increased through the use of:</w:t>
            </w:r>
          </w:p>
          <w:p w:rsidR="004D456C" w:rsidRDefault="004D456C" w:rsidP="00096B9D">
            <w:pPr>
              <w:pStyle w:val="SOFinalContentTableBulletsIndented"/>
            </w:pPr>
            <w:r>
              <w:t>fuses or circuit breakers</w:t>
            </w:r>
          </w:p>
          <w:p w:rsidR="004D456C" w:rsidRDefault="004D456C" w:rsidP="00096B9D">
            <w:pPr>
              <w:pStyle w:val="SOFinalContentTableBulletsIndented"/>
            </w:pPr>
            <w:r>
              <w:t>residual current devices.</w:t>
            </w:r>
          </w:p>
        </w:tc>
        <w:tc>
          <w:tcPr>
            <w:tcW w:w="3651" w:type="dxa"/>
            <w:tcMar>
              <w:bottom w:w="62" w:type="dxa"/>
            </w:tcMar>
          </w:tcPr>
          <w:p w:rsidR="004D456C" w:rsidRDefault="004D456C" w:rsidP="004D456C">
            <w:pPr>
              <w:pStyle w:val="SOFinalContentTableTextItalic"/>
            </w:pPr>
            <w:r>
              <w:t>This connects to the concept of work in Stage 1,</w:t>
            </w:r>
            <w:r w:rsidR="002B0A96">
              <w:t xml:space="preserve"> Subtopic 4.1: Energy and Stage </w:t>
            </w:r>
            <w:r>
              <w:t xml:space="preserve">2, Subtopic 2.2: Motion of </w:t>
            </w:r>
            <w:r w:rsidR="004D31E2">
              <w:t>c</w:t>
            </w:r>
            <w:r>
              <w:t xml:space="preserve">harged </w:t>
            </w:r>
            <w:r w:rsidR="004D31E2">
              <w:t>p</w:t>
            </w:r>
            <w:r>
              <w:t xml:space="preserve">articles in </w:t>
            </w:r>
            <w:r w:rsidR="004D31E2">
              <w:t>e</w:t>
            </w:r>
            <w:r>
              <w:t xml:space="preserve">lectric </w:t>
            </w:r>
            <w:r w:rsidR="004D31E2">
              <w:t>f</w:t>
            </w:r>
            <w:r>
              <w:t>ields.</w:t>
            </w:r>
          </w:p>
          <w:p w:rsidR="004D456C" w:rsidRDefault="004D456C" w:rsidP="004D31E2">
            <w:pPr>
              <w:pStyle w:val="SOFinalContentTableTextItalic"/>
            </w:pPr>
            <w:r>
              <w:t xml:space="preserve">It connects to the concepts of charge in Stage 2, Subtopic 2.1: Electric </w:t>
            </w:r>
            <w:r w:rsidR="004D31E2">
              <w:t>f</w:t>
            </w:r>
            <w:r>
              <w:t xml:space="preserve">ields, and electric current used in Stage 2 subtopics 2.3: Magnetic </w:t>
            </w:r>
            <w:r w:rsidR="004D31E2">
              <w:t>f</w:t>
            </w:r>
            <w:r>
              <w:t xml:space="preserve">ields and 2.5: Electromagnetic </w:t>
            </w:r>
            <w:r w:rsidR="004D31E2">
              <w:t>i</w:t>
            </w:r>
            <w:r>
              <w:t>nduction.</w:t>
            </w:r>
          </w:p>
        </w:tc>
        <w:tc>
          <w:tcPr>
            <w:tcW w:w="618" w:type="dxa"/>
            <w:noWrap/>
            <w:tcMar>
              <w:left w:w="0" w:type="dxa"/>
              <w:bottom w:w="62" w:type="dxa"/>
              <w:right w:w="0" w:type="dxa"/>
            </w:tcMar>
          </w:tcPr>
          <w:p w:rsidR="004D456C" w:rsidRDefault="004D456C" w:rsidP="00DF0E2D">
            <w:pPr>
              <w:pStyle w:val="SOFinalContentTableText"/>
              <w:jc w:val="center"/>
              <w:rPr>
                <w:noProof/>
                <w:lang w:val="en-AU" w:eastAsia="zh-CN"/>
              </w:rPr>
            </w:pPr>
            <w:r>
              <w:rPr>
                <w:noProof/>
                <w:lang w:val="en-AU" w:eastAsia="zh-CN"/>
              </w:rPr>
              <w:drawing>
                <wp:inline distT="0" distB="0" distL="0" distR="0" wp14:anchorId="3210547C" wp14:editId="3785D969">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D456C" w:rsidRPr="00D41D09" w:rsidTr="00582802">
        <w:tblPrEx>
          <w:tblLook w:val="04A0" w:firstRow="1" w:lastRow="0" w:firstColumn="1" w:lastColumn="0" w:noHBand="0" w:noVBand="1"/>
        </w:tblPrEx>
        <w:trPr>
          <w:trHeight w:val="73"/>
        </w:trPr>
        <w:tc>
          <w:tcPr>
            <w:tcW w:w="3651" w:type="dxa"/>
            <w:vMerge/>
            <w:tcMar>
              <w:bottom w:w="62" w:type="dxa"/>
            </w:tcMar>
          </w:tcPr>
          <w:p w:rsidR="004D456C" w:rsidRDefault="004D456C" w:rsidP="0048766C">
            <w:pPr>
              <w:pStyle w:val="SOFinalContentTableText"/>
            </w:pPr>
          </w:p>
        </w:tc>
        <w:tc>
          <w:tcPr>
            <w:tcW w:w="3651" w:type="dxa"/>
            <w:tcMar>
              <w:bottom w:w="62" w:type="dxa"/>
            </w:tcMar>
          </w:tcPr>
          <w:p w:rsidR="004D456C" w:rsidRDefault="004D456C" w:rsidP="004D456C">
            <w:pPr>
              <w:pStyle w:val="SOFinalContentTableText"/>
            </w:pPr>
            <w:r>
              <w:t>Activities could include using:</w:t>
            </w:r>
          </w:p>
          <w:p w:rsidR="004D456C" w:rsidRDefault="004D456C" w:rsidP="004D456C">
            <w:pPr>
              <w:pStyle w:val="SOFinalContentTableBullets"/>
            </w:pPr>
            <w:r>
              <w:t xml:space="preserve">a Van de </w:t>
            </w:r>
            <w:proofErr w:type="spellStart"/>
            <w:r>
              <w:t>Graaff</w:t>
            </w:r>
            <w:proofErr w:type="spellEnd"/>
            <w:r>
              <w:t xml:space="preserve"> generator</w:t>
            </w:r>
          </w:p>
          <w:p w:rsidR="004D456C" w:rsidRDefault="004D456C" w:rsidP="004D456C">
            <w:pPr>
              <w:pStyle w:val="SOFinalContentTableBullets"/>
              <w:spacing w:before="40"/>
            </w:pPr>
            <w:r>
              <w:t>Perspex and ebonite rods</w:t>
            </w:r>
          </w:p>
          <w:p w:rsidR="004D456C" w:rsidRDefault="004D456C" w:rsidP="004D456C">
            <w:pPr>
              <w:pStyle w:val="SOFinalContentTableBullets"/>
              <w:spacing w:before="40"/>
            </w:pPr>
            <w:r>
              <w:t>an electroscope</w:t>
            </w:r>
          </w:p>
          <w:p w:rsidR="004D456C" w:rsidRDefault="004D456C" w:rsidP="004D456C">
            <w:pPr>
              <w:pStyle w:val="SOFinalContentTableBullets"/>
              <w:spacing w:before="40"/>
            </w:pPr>
            <w:r>
              <w:t>balloons.</w:t>
            </w:r>
          </w:p>
          <w:p w:rsidR="004D456C" w:rsidRDefault="004D456C" w:rsidP="004D456C">
            <w:pPr>
              <w:pStyle w:val="SOFinalContentTableText"/>
            </w:pPr>
            <w:r>
              <w:t>Investigate electrical discharges such as:</w:t>
            </w:r>
          </w:p>
          <w:p w:rsidR="004D456C" w:rsidRDefault="004D456C" w:rsidP="004D456C">
            <w:pPr>
              <w:pStyle w:val="SOFinalContentTableBullets"/>
              <w:spacing w:before="40"/>
            </w:pPr>
            <w:r>
              <w:t>lightning</w:t>
            </w:r>
          </w:p>
          <w:p w:rsidR="004D456C" w:rsidRDefault="004D456C" w:rsidP="004D456C">
            <w:pPr>
              <w:pStyle w:val="SOFinalContentTableBullets"/>
              <w:spacing w:before="40"/>
            </w:pPr>
            <w:r>
              <w:t>spark plugs</w:t>
            </w:r>
          </w:p>
          <w:p w:rsidR="004D456C" w:rsidRDefault="004D456C" w:rsidP="004D456C">
            <w:pPr>
              <w:pStyle w:val="SOFinalContentTableBullets"/>
              <w:spacing w:before="40"/>
            </w:pPr>
            <w:r>
              <w:t>piezo igniters.</w:t>
            </w:r>
          </w:p>
          <w:p w:rsidR="004D456C" w:rsidRDefault="004D456C" w:rsidP="002B0A96">
            <w:pPr>
              <w:pStyle w:val="SOFinalContentTableText"/>
            </w:pPr>
            <w:r>
              <w:t>Measure the total potential difference across a circuit and the potential difference across individual components.</w:t>
            </w:r>
          </w:p>
        </w:tc>
        <w:tc>
          <w:tcPr>
            <w:tcW w:w="618" w:type="dxa"/>
            <w:noWrap/>
            <w:tcMar>
              <w:left w:w="0" w:type="dxa"/>
              <w:bottom w:w="62" w:type="dxa"/>
              <w:right w:w="0" w:type="dxa"/>
            </w:tcMar>
          </w:tcPr>
          <w:p w:rsidR="004D456C" w:rsidRDefault="004D456C" w:rsidP="00DF0E2D">
            <w:pPr>
              <w:pStyle w:val="SOFinalContentTableText"/>
              <w:jc w:val="center"/>
              <w:rPr>
                <w:noProof/>
                <w:lang w:val="en-AU" w:eastAsia="zh-CN"/>
              </w:rPr>
            </w:pPr>
            <w:r>
              <w:rPr>
                <w:noProof/>
                <w:lang w:val="en-AU" w:eastAsia="zh-CN"/>
              </w:rPr>
              <w:drawing>
                <wp:inline distT="0" distB="0" distL="0" distR="0" wp14:anchorId="24F26C1C" wp14:editId="032A3548">
                  <wp:extent cx="269875" cy="336550"/>
                  <wp:effectExtent l="0" t="0" r="0" b="6350"/>
                  <wp:docPr id="213" name="Picture 2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D456C" w:rsidRPr="00D41D09" w:rsidTr="00582802">
        <w:tblPrEx>
          <w:tblLook w:val="04A0" w:firstRow="1" w:lastRow="0" w:firstColumn="1" w:lastColumn="0" w:noHBand="0" w:noVBand="1"/>
        </w:tblPrEx>
        <w:trPr>
          <w:trHeight w:val="73"/>
        </w:trPr>
        <w:tc>
          <w:tcPr>
            <w:tcW w:w="3651" w:type="dxa"/>
            <w:vMerge/>
            <w:tcMar>
              <w:bottom w:w="62" w:type="dxa"/>
            </w:tcMar>
          </w:tcPr>
          <w:p w:rsidR="004D456C" w:rsidRDefault="004D456C" w:rsidP="0048766C">
            <w:pPr>
              <w:pStyle w:val="SOFinalContentTableText"/>
            </w:pPr>
          </w:p>
        </w:tc>
        <w:tc>
          <w:tcPr>
            <w:tcW w:w="3651" w:type="dxa"/>
            <w:tcMar>
              <w:bottom w:w="62" w:type="dxa"/>
            </w:tcMar>
          </w:tcPr>
          <w:p w:rsidR="004D456C" w:rsidRDefault="004D456C" w:rsidP="002B0A96">
            <w:pPr>
              <w:pStyle w:val="SOFinalContentTableText"/>
            </w:pPr>
            <w:r>
              <w:t>Explore the application of potential differences</w:t>
            </w:r>
            <w:r w:rsidR="002B0A96">
              <w:t>.</w:t>
            </w:r>
            <w:r>
              <w:t xml:space="preserve"> Examples include X-ray production in medical imaging and particle accelerators. </w:t>
            </w:r>
          </w:p>
          <w:p w:rsidR="004D456C" w:rsidRDefault="004D456C" w:rsidP="002B0A96">
            <w:pPr>
              <w:pStyle w:val="SOFinalContentTableText"/>
            </w:pPr>
            <w:r>
              <w:t>Discuss the social and economic impacts, e.g. access to and affordability of such medical treatment in different parts of the world.</w:t>
            </w:r>
          </w:p>
          <w:p w:rsidR="004D456C" w:rsidRDefault="004D456C" w:rsidP="004D456C">
            <w:pPr>
              <w:pStyle w:val="SOFinalContentTableText"/>
            </w:pPr>
            <w:r>
              <w:t>Discuss innovative applications and limitations of semiconductors (e.g. photovoltaic cells in solar panels, LEDs) and superconductors (e.g. maglev trains, MRI).</w:t>
            </w:r>
          </w:p>
          <w:p w:rsidR="004D456C" w:rsidRDefault="004D456C" w:rsidP="004D456C">
            <w:pPr>
              <w:pStyle w:val="SOFinalContentTableText"/>
            </w:pPr>
            <w:r>
              <w:t>Explore beneficial and unexpected consequences of large-scale electricity production and transmission, taking into account that much of the world’s energy production is used to provide the energy needed to drive electric current.</w:t>
            </w:r>
          </w:p>
        </w:tc>
        <w:tc>
          <w:tcPr>
            <w:tcW w:w="618" w:type="dxa"/>
            <w:noWrap/>
            <w:tcMar>
              <w:left w:w="0" w:type="dxa"/>
              <w:bottom w:w="62" w:type="dxa"/>
              <w:right w:w="0" w:type="dxa"/>
            </w:tcMar>
          </w:tcPr>
          <w:p w:rsidR="004D456C" w:rsidRDefault="004D456C" w:rsidP="00DF0E2D">
            <w:pPr>
              <w:pStyle w:val="SOFinalContentTableText"/>
              <w:jc w:val="center"/>
              <w:rPr>
                <w:noProof/>
                <w:lang w:val="en-AU" w:eastAsia="zh-CN"/>
              </w:rPr>
            </w:pPr>
            <w:r>
              <w:rPr>
                <w:noProof/>
                <w:lang w:val="en-AU" w:eastAsia="zh-CN"/>
              </w:rPr>
              <w:drawing>
                <wp:inline distT="0" distB="0" distL="0" distR="0" wp14:anchorId="054ACD19" wp14:editId="21AAE591">
                  <wp:extent cx="269640" cy="504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D456C" w:rsidRPr="00D41D09" w:rsidTr="00582802">
        <w:tblPrEx>
          <w:tblLook w:val="04A0" w:firstRow="1" w:lastRow="0" w:firstColumn="1" w:lastColumn="0" w:noHBand="0" w:noVBand="1"/>
        </w:tblPrEx>
        <w:trPr>
          <w:trHeight w:val="73"/>
        </w:trPr>
        <w:tc>
          <w:tcPr>
            <w:tcW w:w="3651" w:type="dxa"/>
            <w:tcMar>
              <w:bottom w:w="62" w:type="dxa"/>
            </w:tcMar>
          </w:tcPr>
          <w:p w:rsidR="004D456C" w:rsidRDefault="004D456C" w:rsidP="0048766C">
            <w:pPr>
              <w:pStyle w:val="SOFinalContentTableText"/>
            </w:pPr>
          </w:p>
        </w:tc>
        <w:tc>
          <w:tcPr>
            <w:tcW w:w="3651" w:type="dxa"/>
            <w:tcMar>
              <w:bottom w:w="62" w:type="dxa"/>
            </w:tcMar>
          </w:tcPr>
          <w:p w:rsidR="004D456C" w:rsidRDefault="004D456C" w:rsidP="002B0A96">
            <w:pPr>
              <w:pStyle w:val="SOFinalContentTableText"/>
            </w:pPr>
            <w:r>
              <w:t>Research the safety aspects of working with electric circuits and the use of testing devices.</w:t>
            </w:r>
          </w:p>
        </w:tc>
        <w:tc>
          <w:tcPr>
            <w:tcW w:w="618" w:type="dxa"/>
            <w:noWrap/>
            <w:tcMar>
              <w:left w:w="0" w:type="dxa"/>
              <w:bottom w:w="62" w:type="dxa"/>
              <w:right w:w="0" w:type="dxa"/>
            </w:tcMar>
          </w:tcPr>
          <w:p w:rsidR="004D456C" w:rsidRDefault="00154F35" w:rsidP="00DF0E2D">
            <w:pPr>
              <w:pStyle w:val="SOFinalContentTableText"/>
              <w:jc w:val="center"/>
              <w:rPr>
                <w:noProof/>
                <w:lang w:val="en-AU" w:eastAsia="zh-CN"/>
              </w:rPr>
            </w:pPr>
            <w:r>
              <w:rPr>
                <w:noProof/>
                <w:lang w:val="en-AU" w:eastAsia="zh-CN"/>
              </w:rPr>
              <w:drawing>
                <wp:inline distT="0" distB="0" distL="0" distR="0" wp14:anchorId="3435BFF7" wp14:editId="0D124631">
                  <wp:extent cx="269640" cy="50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rsidTr="00582802">
        <w:tblPrEx>
          <w:tblLook w:val="04A0" w:firstRow="1" w:lastRow="0" w:firstColumn="1" w:lastColumn="0" w:noHBand="0" w:noVBand="1"/>
        </w:tblPrEx>
        <w:tc>
          <w:tcPr>
            <w:tcW w:w="3651" w:type="dxa"/>
            <w:vMerge w:val="restart"/>
            <w:tcMar>
              <w:bottom w:w="62" w:type="dxa"/>
            </w:tcMar>
          </w:tcPr>
          <w:p w:rsidR="006D0902" w:rsidRDefault="006D0902" w:rsidP="009D6A16">
            <w:pPr>
              <w:pStyle w:val="SOFinalContentTableText"/>
            </w:pPr>
            <w:r>
              <w:t>Electric current is carried by discrete charge carriers. Charge is conserved at all p</w:t>
            </w:r>
            <w:r w:rsidR="009D6A16">
              <w:t>oints in an electrical circuit.</w:t>
            </w:r>
          </w:p>
          <w:p w:rsidR="006D0902" w:rsidRDefault="006D0902" w:rsidP="00440B0D">
            <w:pPr>
              <w:pStyle w:val="SOFinalContentTableBullets"/>
            </w:pPr>
            <w:r>
              <w:t>Distinguish between electron current and conventional current.</w:t>
            </w:r>
          </w:p>
          <w:p w:rsidR="006D0902" w:rsidRDefault="006D0902" w:rsidP="006D0902">
            <w:pPr>
              <w:pStyle w:val="SOFinalContentTableText"/>
            </w:pPr>
            <w:r>
              <w:t>Electric current is the rate of flow of charge.</w:t>
            </w:r>
          </w:p>
          <w:p w:rsidR="006D0902" w:rsidRDefault="006D0902" w:rsidP="00FF4366">
            <w:pPr>
              <w:pStyle w:val="SOFinalContentTableBullets"/>
            </w:pPr>
            <w:r>
              <w:t>Solve problems involving</w:t>
            </w:r>
            <w:r w:rsidR="009D6A16">
              <w:t xml:space="preserve"> </w:t>
            </w:r>
            <w:r w:rsidR="009D6A16" w:rsidRPr="002B4B5E">
              <w:rPr>
                <w:position w:val="-20"/>
                <w:szCs w:val="20"/>
              </w:rPr>
              <w:object w:dxaOrig="520" w:dyaOrig="520">
                <v:shape id="_x0000_i1042" type="#_x0000_t75" style="width:27pt;height:27pt" o:ole="">
                  <v:imagedata r:id="rId81" o:title=""/>
                </v:shape>
                <o:OLEObject Type="Embed" ProgID="Equation.DSMT4" ShapeID="_x0000_i1042" DrawAspect="Content" ObjectID="_1575114086" r:id="rId82"/>
              </w:object>
            </w:r>
            <w:r>
              <w:t>.</w:t>
            </w:r>
          </w:p>
          <w:p w:rsidR="006D0902" w:rsidRPr="00D41D09" w:rsidRDefault="006D0902" w:rsidP="006D0902">
            <w:pPr>
              <w:pStyle w:val="SOFinalContentTableText"/>
            </w:pPr>
            <w:r>
              <w:t>An ammeter i</w:t>
            </w:r>
            <w:r w:rsidR="00FF4366">
              <w:t>s used to measure the electric</w:t>
            </w:r>
            <w:r>
              <w:t xml:space="preserve"> current at a point in a circuit. It is placed in series with the electrical component through which the current is to be measured.</w:t>
            </w:r>
          </w:p>
        </w:tc>
        <w:tc>
          <w:tcPr>
            <w:tcW w:w="3651" w:type="dxa"/>
            <w:tcMar>
              <w:bottom w:w="62" w:type="dxa"/>
            </w:tcMar>
          </w:tcPr>
          <w:p w:rsidR="006D0902" w:rsidRDefault="006D0902" w:rsidP="009D6A16">
            <w:pPr>
              <w:pStyle w:val="SOFinalContentTableText"/>
            </w:pPr>
            <w:r>
              <w:t>Use a water-flow analogy to facilitate students’ understanding of this concept.</w:t>
            </w:r>
          </w:p>
          <w:p w:rsidR="006D0902" w:rsidRPr="00D41D09" w:rsidRDefault="006D0902" w:rsidP="006D0902">
            <w:pPr>
              <w:pStyle w:val="SOFinalContentTableText"/>
            </w:pPr>
            <w:r>
              <w:t>Observe how the conductivity of metals, molten and aqueous ionic compound</w:t>
            </w:r>
            <w:r w:rsidR="00FF4366">
              <w:t>s,</w:t>
            </w:r>
            <w:r>
              <w:t xml:space="preserve"> and </w:t>
            </w:r>
            <w:proofErr w:type="spellStart"/>
            <w:r>
              <w:t>ionised</w:t>
            </w:r>
            <w:proofErr w:type="spellEnd"/>
            <w:r>
              <w:t xml:space="preserve"> gases provide</w:t>
            </w:r>
            <w:r w:rsidR="00FF4366">
              <w:t>s</w:t>
            </w:r>
            <w:r>
              <w:t xml:space="preserve"> evidence for a variety of charge carriers.</w:t>
            </w:r>
          </w:p>
        </w:tc>
        <w:tc>
          <w:tcPr>
            <w:tcW w:w="618" w:type="dxa"/>
            <w:noWrap/>
            <w:tcMar>
              <w:left w:w="0" w:type="dxa"/>
              <w:bottom w:w="62" w:type="dxa"/>
              <w:right w:w="0" w:type="dxa"/>
            </w:tcMar>
          </w:tcPr>
          <w:p w:rsidR="006D0902" w:rsidRDefault="00FE00D3" w:rsidP="009407E9">
            <w:pPr>
              <w:pStyle w:val="SOFinalContentTableText"/>
              <w:jc w:val="center"/>
              <w:rPr>
                <w:noProof/>
                <w:lang w:val="en-AU" w:eastAsia="zh-CN"/>
              </w:rPr>
            </w:pPr>
            <w:r>
              <w:rPr>
                <w:noProof/>
                <w:lang w:val="en-AU" w:eastAsia="zh-CN"/>
              </w:rPr>
              <w:drawing>
                <wp:inline distT="0" distB="0" distL="0" distR="0" wp14:anchorId="111B8904" wp14:editId="68640F4E">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rsidTr="00582802">
        <w:tblPrEx>
          <w:tblLook w:val="04A0" w:firstRow="1" w:lastRow="0" w:firstColumn="1" w:lastColumn="0" w:noHBand="0" w:noVBand="1"/>
        </w:tblPrEx>
        <w:trPr>
          <w:trHeight w:val="2012"/>
        </w:trPr>
        <w:tc>
          <w:tcPr>
            <w:tcW w:w="3651" w:type="dxa"/>
            <w:vMerge/>
            <w:tcMar>
              <w:bottom w:w="62" w:type="dxa"/>
            </w:tcMar>
          </w:tcPr>
          <w:p w:rsidR="006D0902" w:rsidRPr="00D41D09" w:rsidRDefault="006D0902" w:rsidP="00E82F48">
            <w:pPr>
              <w:pStyle w:val="SOFinalContentTableText"/>
            </w:pPr>
          </w:p>
        </w:tc>
        <w:tc>
          <w:tcPr>
            <w:tcW w:w="3651" w:type="dxa"/>
            <w:tcMar>
              <w:bottom w:w="62" w:type="dxa"/>
            </w:tcMar>
          </w:tcPr>
          <w:p w:rsidR="006D0902" w:rsidRPr="00D41D09" w:rsidRDefault="006D0902" w:rsidP="00E82F48">
            <w:pPr>
              <w:pStyle w:val="SOFinalContentTableText"/>
            </w:pPr>
            <w:r w:rsidRPr="006D0902">
              <w:t>Measure the total current in a circuit and the current at various places in the circuit.</w:t>
            </w:r>
          </w:p>
        </w:tc>
        <w:tc>
          <w:tcPr>
            <w:tcW w:w="618" w:type="dxa"/>
            <w:noWrap/>
            <w:tcMar>
              <w:left w:w="0" w:type="dxa"/>
              <w:bottom w:w="62" w:type="dxa"/>
              <w:right w:w="0" w:type="dxa"/>
            </w:tcMar>
          </w:tcPr>
          <w:p w:rsidR="006D0902" w:rsidRDefault="00FE00D3" w:rsidP="009407E9">
            <w:pPr>
              <w:pStyle w:val="SOFinalContentTableText"/>
              <w:jc w:val="center"/>
              <w:rPr>
                <w:noProof/>
                <w:lang w:val="en-AU" w:eastAsia="zh-CN"/>
              </w:rPr>
            </w:pPr>
            <w:r>
              <w:rPr>
                <w:noProof/>
                <w:lang w:val="en-AU" w:eastAsia="zh-CN"/>
              </w:rPr>
              <w:drawing>
                <wp:inline distT="0" distB="0" distL="0" distR="0" wp14:anchorId="61AC0DA8" wp14:editId="2094DC92">
                  <wp:extent cx="269875" cy="336550"/>
                  <wp:effectExtent l="0" t="0" r="0" b="6350"/>
                  <wp:docPr id="214" name="Picture 21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rsidR="00EE3366" w:rsidRDefault="00EE3366">
      <w:pPr>
        <w:rPr>
          <w:rFonts w:ascii="Arial Narrow" w:hAnsi="Arial Narrow"/>
          <w:b/>
          <w:sz w:val="24"/>
        </w:rPr>
      </w:pPr>
      <w:r>
        <w:br w:type="page"/>
      </w:r>
    </w:p>
    <w:p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6D0902" w:rsidRPr="006D0902">
        <w:t>Resistance</w:t>
      </w:r>
    </w:p>
    <w:p w:rsidR="006D0902" w:rsidRDefault="006D0902" w:rsidP="00906B31">
      <w:pPr>
        <w:pStyle w:val="SOFinalBodyBeforeContentTable"/>
      </w:pPr>
      <w:r w:rsidRPr="006D0902">
        <w:t xml:space="preserve">Resistance is described and the factors affecting the resistance of a conductor are investigated. Ohm’s Law is introduced, investigated, and applied. The concept of </w:t>
      </w:r>
      <w:proofErr w:type="spellStart"/>
      <w:r w:rsidRPr="006D0902">
        <w:t>ohmic</w:t>
      </w:r>
      <w:proofErr w:type="spellEnd"/>
      <w:r w:rsidRPr="006D0902">
        <w:t xml:space="preserve"> and non-</w:t>
      </w:r>
      <w:proofErr w:type="spellStart"/>
      <w:r w:rsidRPr="006D0902">
        <w:t>ohmic</w:t>
      </w:r>
      <w:proofErr w:type="spellEnd"/>
      <w:r w:rsidRPr="006D0902">
        <w:t xml:space="preserve"> conductors is also explor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rsidTr="00582802">
        <w:trPr>
          <w:tblHeader/>
        </w:trPr>
        <w:tc>
          <w:tcPr>
            <w:tcW w:w="3651" w:type="dxa"/>
            <w:tcMar>
              <w:top w:w="62" w:type="dxa"/>
              <w:bottom w:w="62" w:type="dxa"/>
              <w:right w:w="108" w:type="dxa"/>
            </w:tcMar>
          </w:tcPr>
          <w:p w:rsidR="003D2BF7" w:rsidRPr="006124DB" w:rsidRDefault="003D2BF7" w:rsidP="00582802">
            <w:pPr>
              <w:pStyle w:val="SOFinalContentTableHead2"/>
              <w:spacing w:after="0"/>
            </w:pPr>
            <w:r>
              <w:t>Science Understanding</w:t>
            </w:r>
          </w:p>
        </w:tc>
        <w:tc>
          <w:tcPr>
            <w:tcW w:w="3651" w:type="dxa"/>
            <w:tcBorders>
              <w:right w:val="nil"/>
            </w:tcBorders>
            <w:tcMar>
              <w:top w:w="62" w:type="dxa"/>
              <w:left w:w="108" w:type="dxa"/>
              <w:bottom w:w="62" w:type="dxa"/>
            </w:tcMar>
          </w:tcPr>
          <w:p w:rsidR="003D2BF7" w:rsidRPr="006124DB" w:rsidRDefault="003D2BF7"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3D2BF7" w:rsidRPr="006124DB" w:rsidRDefault="003D2BF7" w:rsidP="00582802">
            <w:pPr>
              <w:pStyle w:val="SOFinalContentTableHead2"/>
              <w:spacing w:after="0"/>
            </w:pPr>
          </w:p>
        </w:tc>
      </w:tr>
      <w:tr w:rsidR="000C2FDA" w:rsidRPr="00D41D09" w:rsidTr="00582802">
        <w:tblPrEx>
          <w:tblLook w:val="04A0" w:firstRow="1" w:lastRow="0" w:firstColumn="1" w:lastColumn="0" w:noHBand="0" w:noVBand="1"/>
        </w:tblPrEx>
        <w:tc>
          <w:tcPr>
            <w:tcW w:w="3651" w:type="dxa"/>
            <w:vMerge w:val="restart"/>
            <w:tcMar>
              <w:bottom w:w="62" w:type="dxa"/>
            </w:tcMar>
          </w:tcPr>
          <w:p w:rsidR="006D0902" w:rsidRDefault="006D0902" w:rsidP="006D0902">
            <w:pPr>
              <w:pStyle w:val="SOFinalContentTableText"/>
            </w:pPr>
            <w:r>
              <w:t xml:space="preserve">Resistance for </w:t>
            </w:r>
            <w:proofErr w:type="spellStart"/>
            <w:r>
              <w:t>ohmic</w:t>
            </w:r>
            <w:proofErr w:type="spellEnd"/>
            <w:r>
              <w:t xml:space="preserve"> and non-</w:t>
            </w:r>
            <w:proofErr w:type="spellStart"/>
            <w:r>
              <w:t>ohmic</w:t>
            </w:r>
            <w:proofErr w:type="spellEnd"/>
            <w:r>
              <w:t xml:space="preserve"> components is defined as the ratio of potential difference across the component to the current in the componen</w:t>
            </w:r>
            <w:r w:rsidR="009D6A16">
              <w:t>t.</w:t>
            </w:r>
          </w:p>
          <w:p w:rsidR="006D0902" w:rsidRDefault="006D0902" w:rsidP="006D0902">
            <w:pPr>
              <w:pStyle w:val="SOFinalContentTableText"/>
            </w:pPr>
            <w:r>
              <w:t>The resistance of a conductor depends on its length, area of cross-section, temperature, and the type of the material of which it is composed.</w:t>
            </w:r>
          </w:p>
          <w:p w:rsidR="006D0902" w:rsidRDefault="006D0902" w:rsidP="006D0902">
            <w:pPr>
              <w:pStyle w:val="SOFinalContentTableText"/>
            </w:pPr>
            <w:r>
              <w:t xml:space="preserve">Resistance is constant for </w:t>
            </w:r>
            <w:proofErr w:type="spellStart"/>
            <w:r>
              <w:t>ohmic</w:t>
            </w:r>
            <w:proofErr w:type="spellEnd"/>
            <w:r>
              <w:t xml:space="preserve"> res</w:t>
            </w:r>
            <w:r w:rsidR="00582802">
              <w:t>istors, which conform to Ohm’s L</w:t>
            </w:r>
            <w:r>
              <w:t>aw.</w:t>
            </w:r>
          </w:p>
          <w:p w:rsidR="006D0902" w:rsidRDefault="006D0902" w:rsidP="006D0902">
            <w:pPr>
              <w:pStyle w:val="SOFinalContentTableText"/>
            </w:pPr>
            <w:r>
              <w:t>Ohm’s Law states that current is directly proportional to the potential difference providing the temperature of the conductor remains constant.</w:t>
            </w:r>
          </w:p>
          <w:p w:rsidR="000C2FDA" w:rsidRDefault="006D0902" w:rsidP="00440B0D">
            <w:pPr>
              <w:pStyle w:val="SOFinalContentTableBullets"/>
            </w:pPr>
            <w:r w:rsidRPr="00A32E79">
              <w:rPr>
                <w:rStyle w:val="SOFinalContentTableBulletsChar"/>
              </w:rPr>
              <w:t>Solve problems involving</w:t>
            </w:r>
            <w:r w:rsidR="009D6A16">
              <w:rPr>
                <w:rStyle w:val="SOFinalContentTableBulletsChar"/>
              </w:rPr>
              <w:t xml:space="preserve"> </w:t>
            </w:r>
            <w:r w:rsidR="009D6A16" w:rsidRPr="002B4B5E">
              <w:rPr>
                <w:position w:val="-20"/>
              </w:rPr>
              <w:object w:dxaOrig="580" w:dyaOrig="520">
                <v:shape id="_x0000_i1043" type="#_x0000_t75" style="width:27.5pt;height:27pt" o:ole="">
                  <v:imagedata r:id="rId83" o:title=""/>
                </v:shape>
                <o:OLEObject Type="Embed" ProgID="Equation.DSMT4" ShapeID="_x0000_i1043" DrawAspect="Content" ObjectID="_1575114087" r:id="rId84"/>
              </w:object>
            </w:r>
            <w:r>
              <w:t>.</w:t>
            </w:r>
          </w:p>
        </w:tc>
        <w:tc>
          <w:tcPr>
            <w:tcW w:w="3651" w:type="dxa"/>
            <w:tcMar>
              <w:bottom w:w="62" w:type="dxa"/>
            </w:tcMar>
          </w:tcPr>
          <w:p w:rsidR="006D0902" w:rsidRDefault="002B0A96" w:rsidP="00582802">
            <w:pPr>
              <w:pStyle w:val="SOFinalContentTableText"/>
            </w:pPr>
            <w:r>
              <w:t>Computer interactive,</w:t>
            </w:r>
            <w:r w:rsidR="006D0902">
              <w:t xml:space="preserve"> </w:t>
            </w:r>
            <w:r w:rsidR="00582802">
              <w:t>‘</w:t>
            </w:r>
            <w:r w:rsidR="006D0902">
              <w:t xml:space="preserve">Resistance in a </w:t>
            </w:r>
            <w:r w:rsidR="00582802">
              <w:t>W</w:t>
            </w:r>
            <w:r w:rsidR="006D0902">
              <w:t>ire</w:t>
            </w:r>
            <w:r w:rsidR="00582802">
              <w:t>’</w:t>
            </w:r>
            <w:r w:rsidR="006D0902">
              <w:t>:</w:t>
            </w:r>
          </w:p>
          <w:p w:rsidR="006D0902" w:rsidRPr="009D39DB" w:rsidRDefault="00875175" w:rsidP="00582802">
            <w:pPr>
              <w:pStyle w:val="SOFinalhyperlinkfirst2ptabove"/>
            </w:pPr>
            <w:hyperlink r:id="rId85" w:history="1">
              <w:r w:rsidR="006D0902" w:rsidRPr="009D39DB">
                <w:rPr>
                  <w:rStyle w:val="Hyperlink"/>
                  <w:color w:val="auto"/>
                  <w:u w:val="none"/>
                </w:rPr>
                <w:t>http://phet.</w:t>
              </w:r>
              <w:r w:rsidR="006D0902" w:rsidRPr="00582802">
                <w:rPr>
                  <w:rStyle w:val="Hyperlink"/>
                  <w:color w:val="000000"/>
                  <w:u w:val="none"/>
                </w:rPr>
                <w:t>colorado</w:t>
              </w:r>
              <w:r w:rsidR="006D0902" w:rsidRPr="009D39DB">
                <w:rPr>
                  <w:rStyle w:val="Hyperlink"/>
                  <w:color w:val="auto"/>
                  <w:u w:val="none"/>
                </w:rPr>
                <w:t>.edu/en/simulation/resistance-in-a-wire</w:t>
              </w:r>
            </w:hyperlink>
            <w:r w:rsidR="00582802">
              <w:rPr>
                <w:rStyle w:val="Hyperlink"/>
                <w:color w:val="auto"/>
                <w:u w:val="none"/>
              </w:rPr>
              <w:t>.</w:t>
            </w:r>
          </w:p>
          <w:p w:rsidR="000C2FDA" w:rsidRDefault="006D0902" w:rsidP="006D0902">
            <w:pPr>
              <w:pStyle w:val="SOFinalContentTableText"/>
            </w:pPr>
            <w:r>
              <w:t>Ohm’s Law is used when exploring electrical power, energy transmission, and the need for transformers.</w:t>
            </w:r>
          </w:p>
        </w:tc>
        <w:tc>
          <w:tcPr>
            <w:tcW w:w="618" w:type="dxa"/>
            <w:noWrap/>
            <w:tcMar>
              <w:left w:w="0" w:type="dxa"/>
              <w:bottom w:w="62" w:type="dxa"/>
              <w:right w:w="0" w:type="dxa"/>
            </w:tcMar>
          </w:tcPr>
          <w:p w:rsidR="000C2FDA" w:rsidRDefault="00FE00D3" w:rsidP="009407E9">
            <w:pPr>
              <w:pStyle w:val="SOFinalContentTableText"/>
              <w:jc w:val="center"/>
              <w:rPr>
                <w:noProof/>
                <w:lang w:val="en-AU" w:eastAsia="zh-CN"/>
              </w:rPr>
            </w:pPr>
            <w:r>
              <w:rPr>
                <w:noProof/>
                <w:lang w:val="en-AU" w:eastAsia="zh-CN"/>
              </w:rPr>
              <w:drawing>
                <wp:inline distT="0" distB="0" distL="0" distR="0" wp14:anchorId="3195100F" wp14:editId="3E95E551">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rsidTr="00582802">
        <w:tblPrEx>
          <w:tblLook w:val="04A0" w:firstRow="1" w:lastRow="0" w:firstColumn="1" w:lastColumn="0" w:noHBand="0" w:noVBand="1"/>
        </w:tblPrEx>
        <w:tc>
          <w:tcPr>
            <w:tcW w:w="3651" w:type="dxa"/>
            <w:vMerge/>
            <w:tcMar>
              <w:bottom w:w="62" w:type="dxa"/>
            </w:tcMar>
          </w:tcPr>
          <w:p w:rsidR="000C2FDA" w:rsidRPr="00D41D09" w:rsidRDefault="000C2FDA" w:rsidP="006D0902">
            <w:pPr>
              <w:pStyle w:val="SOFinalContentTableText"/>
            </w:pPr>
          </w:p>
        </w:tc>
        <w:tc>
          <w:tcPr>
            <w:tcW w:w="3651" w:type="dxa"/>
            <w:tcMar>
              <w:bottom w:w="62" w:type="dxa"/>
            </w:tcMar>
          </w:tcPr>
          <w:p w:rsidR="006D0902" w:rsidRDefault="006D0902" w:rsidP="006D0902">
            <w:pPr>
              <w:pStyle w:val="SOFinalContentTableText"/>
            </w:pPr>
            <w:r>
              <w:t>Investigate the factors affecting the resistance of conductors such as the length of c</w:t>
            </w:r>
            <w:r w:rsidR="00DF0E2D">
              <w:t>onductor, resistivity, or cross</w:t>
            </w:r>
            <w:r w:rsidR="00DF0E2D">
              <w:noBreakHyphen/>
            </w:r>
            <w:r>
              <w:t>sectional area.</w:t>
            </w:r>
          </w:p>
          <w:p w:rsidR="000C2FDA" w:rsidRPr="00D41D09" w:rsidRDefault="006D0902" w:rsidP="006D0902">
            <w:pPr>
              <w:pStyle w:val="SOFinalContentTableText"/>
            </w:pPr>
            <w:r>
              <w:t>Investigate the relationship between current and potential difference for a variety of conductors, including graphical analysis.</w:t>
            </w:r>
          </w:p>
        </w:tc>
        <w:tc>
          <w:tcPr>
            <w:tcW w:w="618" w:type="dxa"/>
            <w:noWrap/>
            <w:tcMar>
              <w:left w:w="0" w:type="dxa"/>
              <w:bottom w:w="62" w:type="dxa"/>
              <w:right w:w="0" w:type="dxa"/>
            </w:tcMar>
          </w:tcPr>
          <w:p w:rsidR="000C2FDA" w:rsidRDefault="00FE00D3" w:rsidP="009407E9">
            <w:pPr>
              <w:pStyle w:val="SOFinalContentTableText"/>
              <w:jc w:val="center"/>
              <w:rPr>
                <w:noProof/>
                <w:lang w:val="en-AU" w:eastAsia="zh-CN"/>
              </w:rPr>
            </w:pPr>
            <w:r>
              <w:rPr>
                <w:noProof/>
                <w:lang w:val="en-AU" w:eastAsia="zh-CN"/>
              </w:rPr>
              <w:drawing>
                <wp:inline distT="0" distB="0" distL="0" distR="0" wp14:anchorId="178B3469" wp14:editId="52666DC5">
                  <wp:extent cx="269875" cy="336550"/>
                  <wp:effectExtent l="0" t="0" r="0" b="6350"/>
                  <wp:docPr id="215" name="Picture 21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rsidTr="00582802">
        <w:tblPrEx>
          <w:tblLook w:val="04A0" w:firstRow="1" w:lastRow="0" w:firstColumn="1" w:lastColumn="0" w:noHBand="0" w:noVBand="1"/>
        </w:tblPrEx>
        <w:tc>
          <w:tcPr>
            <w:tcW w:w="3651" w:type="dxa"/>
            <w:vMerge/>
            <w:tcMar>
              <w:bottom w:w="62" w:type="dxa"/>
            </w:tcMar>
          </w:tcPr>
          <w:p w:rsidR="000C2FDA" w:rsidRPr="00D41D09" w:rsidRDefault="000C2FDA" w:rsidP="006D0902">
            <w:pPr>
              <w:pStyle w:val="SOFinalContentTableText"/>
            </w:pPr>
          </w:p>
        </w:tc>
        <w:tc>
          <w:tcPr>
            <w:tcW w:w="3651" w:type="dxa"/>
            <w:tcMar>
              <w:bottom w:w="62" w:type="dxa"/>
            </w:tcMar>
          </w:tcPr>
          <w:p w:rsidR="000C2FDA" w:rsidRPr="00D41D09" w:rsidRDefault="006D0902" w:rsidP="006D0902">
            <w:pPr>
              <w:pStyle w:val="SOFinalContentTableText"/>
            </w:pPr>
            <w:r w:rsidRPr="006D0902">
              <w:t>Assess the economic, social, and environmental impacts of electrical safety devices, such as circuit breakers, fuses, and fuse wire.</w:t>
            </w:r>
          </w:p>
        </w:tc>
        <w:tc>
          <w:tcPr>
            <w:tcW w:w="618" w:type="dxa"/>
            <w:noWrap/>
            <w:tcMar>
              <w:left w:w="0" w:type="dxa"/>
              <w:bottom w:w="62" w:type="dxa"/>
              <w:right w:w="0" w:type="dxa"/>
            </w:tcMar>
          </w:tcPr>
          <w:p w:rsidR="000C2FDA" w:rsidRDefault="00FE00D3" w:rsidP="009407E9">
            <w:pPr>
              <w:pStyle w:val="SOFinalContentTableText"/>
              <w:jc w:val="center"/>
              <w:rPr>
                <w:noProof/>
                <w:lang w:val="en-AU" w:eastAsia="zh-CN"/>
              </w:rPr>
            </w:pPr>
            <w:r>
              <w:rPr>
                <w:noProof/>
                <w:lang w:val="en-AU" w:eastAsia="zh-CN"/>
              </w:rPr>
              <w:drawing>
                <wp:inline distT="0" distB="0" distL="0" distR="0" wp14:anchorId="3E8DFF4D" wp14:editId="6887F38E">
                  <wp:extent cx="269640" cy="504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A32E79" w:rsidRDefault="00A32E79">
      <w:r>
        <w:br w:type="page"/>
      </w:r>
    </w:p>
    <w:p w:rsidR="00A32E79" w:rsidRDefault="00A32E79" w:rsidP="00A32E79">
      <w:pPr>
        <w:pStyle w:val="SOFinalContentTableHead2aLeft"/>
      </w:pPr>
      <w:r>
        <w:lastRenderedPageBreak/>
        <w:t xml:space="preserve">Subtopic 2.3: </w:t>
      </w:r>
      <w:r w:rsidRPr="00A32E79">
        <w:t>Circuit Analysis</w:t>
      </w:r>
    </w:p>
    <w:p w:rsidR="00A32E79" w:rsidRDefault="00A32E79" w:rsidP="00582802">
      <w:pPr>
        <w:pStyle w:val="SOFinalBodyBeforeContentTable"/>
      </w:pPr>
      <w:r w:rsidRPr="00A32E79">
        <w:t>Students are introduced to series, parallel, and composite (series</w:t>
      </w:r>
      <w:r w:rsidR="00582802">
        <w:t xml:space="preserve"> and </w:t>
      </w:r>
      <w:r w:rsidRPr="00A32E79">
        <w:t xml:space="preserve">parallel) circuits and their construction. They </w:t>
      </w:r>
      <w:proofErr w:type="spellStart"/>
      <w:r w:rsidRPr="00A32E79">
        <w:t>analyse</w:t>
      </w:r>
      <w:proofErr w:type="spellEnd"/>
      <w:r w:rsidRPr="00A32E79">
        <w:t xml:space="preserve"> circuits to determine resistance, potential difference, and curren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rsidTr="00582802">
        <w:trPr>
          <w:tblHeader/>
        </w:trPr>
        <w:tc>
          <w:tcPr>
            <w:tcW w:w="3651" w:type="dxa"/>
            <w:tcMar>
              <w:top w:w="62" w:type="dxa"/>
              <w:bottom w:w="62" w:type="dxa"/>
              <w:right w:w="108" w:type="dxa"/>
            </w:tcMar>
          </w:tcPr>
          <w:p w:rsidR="00A32E79" w:rsidRPr="006124DB" w:rsidRDefault="00A32E79" w:rsidP="00582802">
            <w:pPr>
              <w:pStyle w:val="SOFinalContentTableHead2"/>
              <w:spacing w:after="0"/>
            </w:pPr>
            <w:r>
              <w:t>Science Understanding</w:t>
            </w:r>
          </w:p>
        </w:tc>
        <w:tc>
          <w:tcPr>
            <w:tcW w:w="3651" w:type="dxa"/>
            <w:tcBorders>
              <w:right w:val="nil"/>
            </w:tcBorders>
            <w:tcMar>
              <w:top w:w="62" w:type="dxa"/>
              <w:left w:w="108" w:type="dxa"/>
              <w:bottom w:w="62" w:type="dxa"/>
            </w:tcMar>
          </w:tcPr>
          <w:p w:rsidR="00A32E79" w:rsidRPr="006124DB" w:rsidRDefault="00A32E79"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A32E79" w:rsidRPr="006124DB" w:rsidRDefault="00A32E79" w:rsidP="00582802">
            <w:pPr>
              <w:pStyle w:val="SOFinalContentTableHead2"/>
              <w:spacing w:after="0"/>
            </w:pPr>
          </w:p>
        </w:tc>
      </w:tr>
      <w:tr w:rsidR="00A32E79" w:rsidTr="00582802">
        <w:tblPrEx>
          <w:tblLook w:val="04A0" w:firstRow="1" w:lastRow="0" w:firstColumn="1" w:lastColumn="0" w:noHBand="0" w:noVBand="1"/>
        </w:tblPrEx>
        <w:tc>
          <w:tcPr>
            <w:tcW w:w="3651" w:type="dxa"/>
            <w:vMerge w:val="restart"/>
            <w:tcMar>
              <w:bottom w:w="62" w:type="dxa"/>
            </w:tcMar>
          </w:tcPr>
          <w:p w:rsidR="00A32E79" w:rsidRDefault="00A32E79" w:rsidP="00284D8F">
            <w:pPr>
              <w:pStyle w:val="SOFinalContentTableText"/>
            </w:pPr>
            <w:r>
              <w:t xml:space="preserve">Circuit analysis and </w:t>
            </w:r>
            <w:r w:rsidR="00582802">
              <w:t xml:space="preserve">circuit </w:t>
            </w:r>
            <w:r>
              <w:t>design involve calculation of the potential difference across, the current in, and the power supplied to components in series, parallel</w:t>
            </w:r>
            <w:r w:rsidR="00284D8F">
              <w:t>,</w:t>
            </w:r>
            <w:r>
              <w:t xml:space="preserve"> and </w:t>
            </w:r>
            <w:r w:rsidR="00284D8F">
              <w:t>composite</w:t>
            </w:r>
            <w:r>
              <w:t xml:space="preserve"> circuits. </w:t>
            </w:r>
          </w:p>
          <w:p w:rsidR="00A32E79" w:rsidRDefault="00A32E79" w:rsidP="00A32E79">
            <w:pPr>
              <w:pStyle w:val="SOFinalContentTableText"/>
            </w:pPr>
            <w:r>
              <w:t>The current is equal in each series component.</w:t>
            </w:r>
          </w:p>
          <w:p w:rsidR="00A32E79" w:rsidRDefault="00A32E79" w:rsidP="00440B0D">
            <w:pPr>
              <w:pStyle w:val="SOFinalContentTableBullets"/>
            </w:pPr>
            <w:r>
              <w:t>Solve problems involving</w:t>
            </w:r>
          </w:p>
          <w:p w:rsidR="002B0A96" w:rsidRDefault="002B0A96" w:rsidP="002B0A96">
            <w:pPr>
              <w:pStyle w:val="SOFinalContentTableTextUnderBullet"/>
            </w:pPr>
            <w:r w:rsidRPr="00715C90">
              <w:object w:dxaOrig="1520" w:dyaOrig="300">
                <v:shape id="_x0000_i1044" type="#_x0000_t75" style="width:76pt;height:16.5pt" o:ole="">
                  <v:imagedata r:id="rId86" o:title=""/>
                </v:shape>
                <o:OLEObject Type="Embed" ProgID="Equation.DSMT4" ShapeID="_x0000_i1044" DrawAspect="Content" ObjectID="_1575114088" r:id="rId87"/>
              </w:object>
            </w:r>
          </w:p>
          <w:p w:rsidR="002B0A96" w:rsidRDefault="002B0A96" w:rsidP="002B0A96">
            <w:pPr>
              <w:pStyle w:val="SOFinalContentTableTextUnderBullet"/>
            </w:pPr>
            <w:r>
              <w:t>and</w:t>
            </w:r>
          </w:p>
          <w:p w:rsidR="00284D8F" w:rsidRDefault="00284D8F" w:rsidP="00284D8F">
            <w:pPr>
              <w:pStyle w:val="SOFinalContentTableTextUnderBullet"/>
            </w:pPr>
            <w:r w:rsidRPr="00715C90">
              <w:object w:dxaOrig="1620" w:dyaOrig="300">
                <v:shape id="_x0000_i1045" type="#_x0000_t75" style="width:81pt;height:16.5pt" o:ole="">
                  <v:imagedata r:id="rId88" o:title=""/>
                </v:shape>
                <o:OLEObject Type="Embed" ProgID="Equation.DSMT4" ShapeID="_x0000_i1045" DrawAspect="Content" ObjectID="_1575114089" r:id="rId89"/>
              </w:object>
            </w:r>
          </w:p>
          <w:p w:rsidR="00A32E79" w:rsidRDefault="00284D8F" w:rsidP="00284D8F">
            <w:pPr>
              <w:pStyle w:val="SOFinalContentTableTextUnderBullet"/>
            </w:pPr>
            <w:r>
              <w:t xml:space="preserve">for </w:t>
            </w:r>
            <w:r w:rsidR="00A32E79">
              <w:t>components in series.</w:t>
            </w:r>
          </w:p>
          <w:p w:rsidR="00A32E79" w:rsidRDefault="00A32E79" w:rsidP="00A32E79">
            <w:pPr>
              <w:pStyle w:val="SOFinalContentTableText"/>
            </w:pPr>
            <w:r>
              <w:t>The potential difference is equal across each parallel component.</w:t>
            </w:r>
          </w:p>
          <w:p w:rsidR="00A32E79" w:rsidRDefault="00A32E79" w:rsidP="00440B0D">
            <w:pPr>
              <w:pStyle w:val="SOFinalContentTableBullets"/>
            </w:pPr>
            <w:r>
              <w:t>Solve problems involving</w:t>
            </w:r>
          </w:p>
          <w:p w:rsidR="00284D8F" w:rsidRDefault="00284D8F" w:rsidP="00284D8F">
            <w:pPr>
              <w:pStyle w:val="SOFinalContentTableTextUnderBullet"/>
            </w:pPr>
            <w:r w:rsidRPr="00284D8F">
              <w:rPr>
                <w:position w:val="-10"/>
              </w:rPr>
              <w:object w:dxaOrig="1480" w:dyaOrig="300">
                <v:shape id="_x0000_i1046" type="#_x0000_t75" style="width:74pt;height:15.5pt" o:ole="">
                  <v:imagedata r:id="rId90" o:title=""/>
                </v:shape>
                <o:OLEObject Type="Embed" ProgID="Equation.DSMT4" ShapeID="_x0000_i1046" DrawAspect="Content" ObjectID="_1575114090" r:id="rId91"/>
              </w:object>
            </w:r>
          </w:p>
          <w:p w:rsidR="002B0A96" w:rsidRDefault="002B0A96" w:rsidP="002B0A96">
            <w:pPr>
              <w:pStyle w:val="SOFinalContentTableTextUnderBullet"/>
            </w:pPr>
            <w:r>
              <w:t>and</w:t>
            </w:r>
          </w:p>
          <w:p w:rsidR="00284D8F" w:rsidRDefault="002B0A96" w:rsidP="00284D8F">
            <w:pPr>
              <w:pStyle w:val="SOFinalContentTableTextUnderBullet"/>
            </w:pPr>
            <w:r w:rsidRPr="002B0A96">
              <w:rPr>
                <w:position w:val="-26"/>
              </w:rPr>
              <w:object w:dxaOrig="1740" w:dyaOrig="580">
                <v:shape id="_x0000_i1047" type="#_x0000_t75" style="width:87.5pt;height:27.5pt" o:ole="">
                  <v:imagedata r:id="rId92" o:title=""/>
                </v:shape>
                <o:OLEObject Type="Embed" ProgID="Equation.DSMT4" ShapeID="_x0000_i1047" DrawAspect="Content" ObjectID="_1575114091" r:id="rId93"/>
              </w:object>
            </w:r>
          </w:p>
          <w:p w:rsidR="00284D8F" w:rsidRDefault="00284D8F" w:rsidP="002B0A96">
            <w:pPr>
              <w:pStyle w:val="SOFinalContentTableTextUnderBullet"/>
            </w:pPr>
            <w:r>
              <w:t xml:space="preserve">for components in </w:t>
            </w:r>
            <w:r w:rsidR="002B0A96">
              <w:t>parallel</w:t>
            </w:r>
            <w:r>
              <w:t>.</w:t>
            </w:r>
          </w:p>
          <w:p w:rsidR="00A32E79" w:rsidRDefault="00A32E79" w:rsidP="00816BE7">
            <w:pPr>
              <w:pStyle w:val="SOFinalContentTableText"/>
            </w:pPr>
            <w:r>
              <w:t>Undertake experiments to investigate current, resistance</w:t>
            </w:r>
            <w:r w:rsidR="00284D8F">
              <w:t>,</w:t>
            </w:r>
            <w:r>
              <w:t xml:space="preserve"> or potential difference in series and parallel circuits using various circuit elements.</w:t>
            </w:r>
          </w:p>
        </w:tc>
        <w:tc>
          <w:tcPr>
            <w:tcW w:w="3651" w:type="dxa"/>
            <w:tcMar>
              <w:bottom w:w="62" w:type="dxa"/>
            </w:tcMar>
          </w:tcPr>
          <w:p w:rsidR="00DF0E2D" w:rsidRDefault="00A32E79" w:rsidP="00A32E79">
            <w:pPr>
              <w:pStyle w:val="SOFinalContentTableText"/>
            </w:pPr>
            <w:r>
              <w:t>Explore electric circuits using</w:t>
            </w:r>
            <w:r w:rsidR="00284D8F">
              <w:t>:</w:t>
            </w:r>
          </w:p>
          <w:p w:rsidR="00A32E79" w:rsidRDefault="00875175" w:rsidP="00284D8F">
            <w:pPr>
              <w:pStyle w:val="SOFinalhyperlinkfirst2ptabove"/>
            </w:pPr>
            <w:hyperlink r:id="rId94" w:history="1">
              <w:r w:rsidR="00A32E79" w:rsidRPr="00816BE7">
                <w:rPr>
                  <w:rStyle w:val="Hyperlink"/>
                  <w:color w:val="auto"/>
                  <w:u w:val="none"/>
                </w:rPr>
                <w:t>http://www.</w:t>
              </w:r>
              <w:r w:rsidR="00A32E79" w:rsidRPr="00284D8F">
                <w:rPr>
                  <w:rStyle w:val="Hyperlink"/>
                  <w:color w:val="000000"/>
                  <w:u w:val="none"/>
                </w:rPr>
                <w:t>physicsclassroom</w:t>
              </w:r>
              <w:r w:rsidR="00A32E79" w:rsidRPr="00816BE7">
                <w:rPr>
                  <w:rStyle w:val="Hyperlink"/>
                  <w:color w:val="auto"/>
                  <w:u w:val="none"/>
                </w:rPr>
                <w:t>.com/Physics-Interactives/Electric-Circuits</w:t>
              </w:r>
            </w:hyperlink>
            <w:r w:rsidR="00284D8F">
              <w:rPr>
                <w:rStyle w:val="Hyperlink"/>
                <w:color w:val="auto"/>
                <w:u w:val="none"/>
              </w:rPr>
              <w:t>.</w:t>
            </w:r>
          </w:p>
        </w:tc>
        <w:tc>
          <w:tcPr>
            <w:tcW w:w="618" w:type="dxa"/>
            <w:noWrap/>
            <w:tcMar>
              <w:left w:w="0" w:type="dxa"/>
              <w:bottom w:w="62" w:type="dxa"/>
              <w:right w:w="0" w:type="dxa"/>
            </w:tcMar>
          </w:tcPr>
          <w:p w:rsidR="00A32E79" w:rsidRDefault="00FE00D3" w:rsidP="00E32377">
            <w:pPr>
              <w:pStyle w:val="SOFinalContentTableText"/>
              <w:jc w:val="center"/>
              <w:rPr>
                <w:noProof/>
                <w:lang w:val="en-AU" w:eastAsia="zh-CN"/>
              </w:rPr>
            </w:pPr>
            <w:r>
              <w:rPr>
                <w:noProof/>
                <w:lang w:val="en-AU" w:eastAsia="zh-CN"/>
              </w:rPr>
              <w:drawing>
                <wp:inline distT="0" distB="0" distL="0" distR="0" wp14:anchorId="0C0230C5" wp14:editId="4B159CC1">
                  <wp:extent cx="365040" cy="32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rsidTr="00582802">
        <w:tblPrEx>
          <w:tblLook w:val="04A0" w:firstRow="1" w:lastRow="0" w:firstColumn="1" w:lastColumn="0" w:noHBand="0" w:noVBand="1"/>
        </w:tblPrEx>
        <w:trPr>
          <w:trHeight w:val="3759"/>
        </w:trPr>
        <w:tc>
          <w:tcPr>
            <w:tcW w:w="3651" w:type="dxa"/>
            <w:vMerge/>
            <w:tcMar>
              <w:bottom w:w="62" w:type="dxa"/>
            </w:tcMar>
          </w:tcPr>
          <w:p w:rsidR="00A32E79" w:rsidRPr="00D41D09" w:rsidRDefault="00A32E79" w:rsidP="00E32377">
            <w:pPr>
              <w:pStyle w:val="SOFinalContentTableText"/>
            </w:pPr>
          </w:p>
        </w:tc>
        <w:tc>
          <w:tcPr>
            <w:tcW w:w="3651" w:type="dxa"/>
            <w:tcMar>
              <w:bottom w:w="62" w:type="dxa"/>
            </w:tcMar>
          </w:tcPr>
          <w:p w:rsidR="00A32E79" w:rsidRDefault="00A32E79" w:rsidP="00A32E79">
            <w:pPr>
              <w:pStyle w:val="SOFinalContentTableText"/>
            </w:pPr>
            <w:r>
              <w:t>Students construct, test, and</w:t>
            </w:r>
            <w:r w:rsidR="00284D8F">
              <w:t xml:space="preserve"> </w:t>
            </w:r>
            <w:proofErr w:type="spellStart"/>
            <w:r w:rsidR="00284D8F">
              <w:t>analyse</w:t>
            </w:r>
            <w:proofErr w:type="spellEnd"/>
            <w:r w:rsidR="00284D8F">
              <w:t xml:space="preserve"> a variety of electric</w:t>
            </w:r>
            <w:r>
              <w:t xml:space="preserve"> circuits.</w:t>
            </w:r>
          </w:p>
          <w:p w:rsidR="00A32E79" w:rsidRDefault="00A32E79" w:rsidP="00284D8F">
            <w:pPr>
              <w:pStyle w:val="SOFinalContentTableText"/>
            </w:pPr>
            <w:r>
              <w:t xml:space="preserve">Use circuit construction kits, </w:t>
            </w:r>
            <w:r w:rsidR="00284D8F">
              <w:t>e.g.</w:t>
            </w:r>
            <w:r>
              <w:t xml:space="preserve"> from</w:t>
            </w:r>
            <w:r w:rsidR="00C7084F">
              <w:t>:</w:t>
            </w:r>
            <w:r>
              <w:t xml:space="preserve"> </w:t>
            </w:r>
          </w:p>
          <w:p w:rsidR="00A32E79" w:rsidRPr="00816BE7" w:rsidRDefault="00875175" w:rsidP="00A215B3">
            <w:pPr>
              <w:pStyle w:val="SOFinalhyperlinkfirst2ptabove"/>
            </w:pPr>
            <w:hyperlink r:id="rId95" w:history="1">
              <w:r w:rsidR="00A32E79" w:rsidRPr="009D39DB">
                <w:rPr>
                  <w:rStyle w:val="Hyperlink"/>
                  <w:color w:val="auto"/>
                  <w:u w:val="none"/>
                </w:rPr>
                <w:t>http://phet.colorado.edu/en/simulation/circuit-construction-kit-ac</w:t>
              </w:r>
            </w:hyperlink>
            <w:r w:rsidR="00284D8F">
              <w:rPr>
                <w:rStyle w:val="Hyperlink"/>
                <w:color w:val="auto"/>
                <w:u w:val="none"/>
              </w:rPr>
              <w:t>.</w:t>
            </w:r>
          </w:p>
        </w:tc>
        <w:tc>
          <w:tcPr>
            <w:tcW w:w="618" w:type="dxa"/>
            <w:noWrap/>
            <w:tcMar>
              <w:left w:w="0" w:type="dxa"/>
              <w:bottom w:w="62" w:type="dxa"/>
              <w:right w:w="0" w:type="dxa"/>
            </w:tcMar>
          </w:tcPr>
          <w:p w:rsidR="00A32E79" w:rsidRDefault="00FE00D3" w:rsidP="00E32377">
            <w:pPr>
              <w:pStyle w:val="SOFinalContentTableText"/>
              <w:jc w:val="center"/>
              <w:rPr>
                <w:noProof/>
                <w:lang w:val="en-AU" w:eastAsia="zh-CN"/>
              </w:rPr>
            </w:pPr>
            <w:r>
              <w:rPr>
                <w:noProof/>
                <w:lang w:val="en-AU" w:eastAsia="zh-CN"/>
              </w:rPr>
              <w:drawing>
                <wp:inline distT="0" distB="0" distL="0" distR="0" wp14:anchorId="172B71E1" wp14:editId="78BC8F70">
                  <wp:extent cx="269875" cy="336550"/>
                  <wp:effectExtent l="0" t="0" r="0" b="6350"/>
                  <wp:docPr id="216" name="Picture 21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rsidR="00CA6975" w:rsidRPr="000B43F4" w:rsidRDefault="00CA6975" w:rsidP="000B43F4">
      <w:pPr>
        <w:pStyle w:val="SOFinalBodyText"/>
      </w:pPr>
      <w:r w:rsidRPr="000B43F4">
        <w:br w:type="page"/>
      </w:r>
    </w:p>
    <w:p w:rsidR="00A32E79" w:rsidRDefault="00A32E79" w:rsidP="00A32E79">
      <w:pPr>
        <w:pStyle w:val="SOFinalContentTableHead2aLeft"/>
      </w:pPr>
      <w:r>
        <w:lastRenderedPageBreak/>
        <w:t xml:space="preserve">Subtopic 2.4: </w:t>
      </w:r>
      <w:r w:rsidRPr="00A32E79">
        <w:t xml:space="preserve">Electrical </w:t>
      </w:r>
      <w:r w:rsidR="001A5390">
        <w:t>p</w:t>
      </w:r>
      <w:r w:rsidRPr="00A32E79">
        <w:t>ower</w:t>
      </w:r>
    </w:p>
    <w:p w:rsidR="00A32E79" w:rsidRDefault="00A32E79" w:rsidP="002B0A96">
      <w:pPr>
        <w:pStyle w:val="SOFinalBodyBeforeContentTable"/>
      </w:pPr>
      <w:r w:rsidRPr="00A32E79">
        <w:t xml:space="preserve">Students study electrical power, connecting </w:t>
      </w:r>
      <w:r w:rsidR="002B0A96">
        <w:t>Topic 2:</w:t>
      </w:r>
      <w:r w:rsidRPr="00A32E79">
        <w:t xml:space="preserve"> Electric </w:t>
      </w:r>
      <w:r w:rsidR="001A5390">
        <w:t>c</w:t>
      </w:r>
      <w:r w:rsidRPr="00A32E79">
        <w:t>ircuits to Subtopic 4.2: Momentum. Calculations of electric power enable connections to be made to Topic 3: Heat. The concept of efficiency is introduced in the context of electric circuits, enabling it to be applied in a range of situ</w:t>
      </w:r>
      <w:r w:rsidR="00816BE7">
        <w:t>ations in Subtopic </w:t>
      </w:r>
      <w:r w:rsidRPr="00A32E79">
        <w:t xml:space="preserve">4.1: Energy. </w:t>
      </w:r>
      <w:r w:rsidR="0066089D">
        <w:t>Concepts of power and efficiency are related to electricity production and transmiss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rsidTr="00DD3E4B">
        <w:trPr>
          <w:tblHeader/>
        </w:trPr>
        <w:tc>
          <w:tcPr>
            <w:tcW w:w="3651" w:type="dxa"/>
            <w:tcMar>
              <w:top w:w="62" w:type="dxa"/>
              <w:bottom w:w="62" w:type="dxa"/>
              <w:right w:w="108" w:type="dxa"/>
            </w:tcMar>
          </w:tcPr>
          <w:p w:rsidR="00A32E79" w:rsidRPr="006124DB" w:rsidRDefault="00A32E79" w:rsidP="001A2242">
            <w:pPr>
              <w:pStyle w:val="SOFinalContentTableHead2"/>
              <w:spacing w:after="0"/>
            </w:pPr>
            <w:r>
              <w:t>Science Understanding</w:t>
            </w:r>
          </w:p>
        </w:tc>
        <w:tc>
          <w:tcPr>
            <w:tcW w:w="3651" w:type="dxa"/>
            <w:tcBorders>
              <w:right w:val="nil"/>
            </w:tcBorders>
            <w:tcMar>
              <w:top w:w="62" w:type="dxa"/>
              <w:left w:w="108" w:type="dxa"/>
              <w:bottom w:w="62" w:type="dxa"/>
            </w:tcMar>
          </w:tcPr>
          <w:p w:rsidR="00A32E79" w:rsidRPr="006124DB" w:rsidRDefault="00A32E79"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A32E79" w:rsidRPr="006124DB" w:rsidRDefault="00A32E79" w:rsidP="001A2242">
            <w:pPr>
              <w:pStyle w:val="SOFinalContentTableHead2"/>
              <w:spacing w:after="0"/>
            </w:pPr>
          </w:p>
        </w:tc>
      </w:tr>
      <w:tr w:rsidR="00A32E79" w:rsidTr="00DD3E4B">
        <w:tblPrEx>
          <w:tblLook w:val="04A0" w:firstRow="1" w:lastRow="0" w:firstColumn="1" w:lastColumn="0" w:noHBand="0" w:noVBand="1"/>
        </w:tblPrEx>
        <w:tc>
          <w:tcPr>
            <w:tcW w:w="3651" w:type="dxa"/>
            <w:vMerge w:val="restart"/>
            <w:tcMar>
              <w:bottom w:w="62" w:type="dxa"/>
            </w:tcMar>
          </w:tcPr>
          <w:p w:rsidR="00A32E79" w:rsidRDefault="00A32E79" w:rsidP="00A32E79">
            <w:pPr>
              <w:pStyle w:val="SOFinalContentTableText"/>
            </w:pPr>
            <w:r>
              <w:t>Power is the rate at which energy is tran</w:t>
            </w:r>
            <w:r w:rsidR="00DD3E4B">
              <w:t>sformed by a circuit component.</w:t>
            </w:r>
          </w:p>
          <w:p w:rsidR="00A32E79" w:rsidRDefault="00A32E79" w:rsidP="00440B0D">
            <w:pPr>
              <w:pStyle w:val="SOFinalContentTableBullets"/>
            </w:pPr>
            <w:r>
              <w:t>Solve problems involving</w:t>
            </w:r>
            <w:r w:rsidR="00DD3E4B">
              <w:t>:</w:t>
            </w:r>
          </w:p>
          <w:p w:rsidR="00A32E79" w:rsidRPr="00712BCF" w:rsidRDefault="00712BCF" w:rsidP="00712BCF">
            <w:pPr>
              <w:pStyle w:val="SOFinalContentTableBulletsIndented"/>
              <w:rPr>
                <w:position w:val="-14"/>
              </w:rPr>
            </w:pPr>
            <w:r w:rsidRPr="00712BCF">
              <w:rPr>
                <w:position w:val="-14"/>
              </w:rPr>
              <w:object w:dxaOrig="720" w:dyaOrig="520">
                <v:shape id="_x0000_i1048" type="#_x0000_t75" style="width:38pt;height:27pt" o:ole="">
                  <v:imagedata r:id="rId96" o:title=""/>
                </v:shape>
                <o:OLEObject Type="Embed" ProgID="Equation.DSMT4" ShapeID="_x0000_i1048" DrawAspect="Content" ObjectID="_1575114092" r:id="rId97"/>
              </w:object>
            </w:r>
          </w:p>
          <w:p w:rsidR="00A32E79" w:rsidRPr="00BD2733" w:rsidRDefault="00816BE7" w:rsidP="00680AB9">
            <w:pPr>
              <w:pStyle w:val="SOFinalContentTableBulletsIndented"/>
              <w:rPr>
                <w:position w:val="4"/>
              </w:rPr>
            </w:pPr>
            <w:r w:rsidRPr="00BD2733">
              <w:rPr>
                <w:position w:val="4"/>
              </w:rPr>
              <w:object w:dxaOrig="620" w:dyaOrig="240">
                <v:shape id="_x0000_i1049" type="#_x0000_t75" style="width:29pt;height:11pt" o:ole="">
                  <v:imagedata r:id="rId98" o:title=""/>
                </v:shape>
                <o:OLEObject Type="Embed" ProgID="Equation.DSMT4" ShapeID="_x0000_i1049" DrawAspect="Content" ObjectID="_1575114093" r:id="rId99"/>
              </w:object>
            </w:r>
          </w:p>
          <w:p w:rsidR="00A32E79" w:rsidRDefault="00A32E79" w:rsidP="00DD3E4B">
            <w:pPr>
              <w:pStyle w:val="SOFinalContentTableTextUnderBullet"/>
            </w:pPr>
            <w:r>
              <w:t>and the use of Ohm’s Law formula.</w:t>
            </w:r>
          </w:p>
          <w:p w:rsidR="00A32E79" w:rsidRDefault="00A32E79" w:rsidP="00DD3E4B">
            <w:pPr>
              <w:pStyle w:val="SOFinalContentTableBullets"/>
            </w:pPr>
            <w:r>
              <w:t>Solve problems involving the cost of electrical energy, using kilowatt</w:t>
            </w:r>
            <w:r w:rsidR="00DD3E4B">
              <w:t>-</w:t>
            </w:r>
            <w:r>
              <w:t>hours.</w:t>
            </w:r>
          </w:p>
          <w:p w:rsidR="00A32E79" w:rsidRDefault="00DD3E4B" w:rsidP="00A32E79">
            <w:pPr>
              <w:pStyle w:val="SOFinalContentTableText"/>
            </w:pPr>
            <w:r>
              <w:t>Electric</w:t>
            </w:r>
            <w:r w:rsidR="00A32E79">
              <w:t xml:space="preserve"> circuits enable electrical energy to be transferred efficiently over large distances and transformed into a range of other useful forms of energy including thermal and kinetic energy, and light. </w:t>
            </w:r>
          </w:p>
          <w:p w:rsidR="00A32E79" w:rsidRDefault="00A32E79" w:rsidP="00440B0D">
            <w:pPr>
              <w:pStyle w:val="SOFinalContentTableBullets"/>
            </w:pPr>
            <w:r>
              <w:t>Solve problems involving</w:t>
            </w:r>
            <w:r w:rsidR="00DD3E4B">
              <w:t>:</w:t>
            </w:r>
          </w:p>
          <w:p w:rsidR="0066089D" w:rsidRDefault="00DD3E4B" w:rsidP="00DD3E4B">
            <w:pPr>
              <w:pStyle w:val="SOFinalContentTableTextUnderBullet"/>
            </w:pPr>
            <w:r w:rsidRPr="00DD3E4B">
              <w:rPr>
                <w:position w:val="-26"/>
              </w:rPr>
              <w:object w:dxaOrig="2620" w:dyaOrig="580">
                <v:shape id="_x0000_i1050" type="#_x0000_t75" style="width:133.5pt;height:27.5pt" o:ole="">
                  <v:imagedata r:id="rId100" o:title=""/>
                </v:shape>
                <o:OLEObject Type="Embed" ProgID="Equation.DSMT4" ShapeID="_x0000_i1050" DrawAspect="Content" ObjectID="_1575114094" r:id="rId101"/>
              </w:object>
            </w:r>
          </w:p>
          <w:p w:rsidR="0066089D" w:rsidRDefault="0066089D" w:rsidP="00DD3E4B">
            <w:pPr>
              <w:pStyle w:val="SOFinalContentTableTextUnderBullet"/>
            </w:pPr>
            <w:r>
              <w:t>or</w:t>
            </w:r>
          </w:p>
          <w:p w:rsidR="00816BE7" w:rsidRDefault="00605866" w:rsidP="00DD3E4B">
            <w:pPr>
              <w:pStyle w:val="SOFinalContentTableTextUnderBullet"/>
            </w:pPr>
            <w:r w:rsidRPr="00DD3E4B">
              <w:rPr>
                <w:position w:val="-26"/>
              </w:rPr>
              <w:object w:dxaOrig="2700" w:dyaOrig="580">
                <v:shape id="_x0000_i1051" type="#_x0000_t75" style="width:136pt;height:27.5pt" o:ole="">
                  <v:imagedata r:id="rId102" o:title=""/>
                </v:shape>
                <o:OLEObject Type="Embed" ProgID="Equation.DSMT4" ShapeID="_x0000_i1051" DrawAspect="Content" ObjectID="_1575114095" r:id="rId103"/>
              </w:object>
            </w:r>
          </w:p>
        </w:tc>
        <w:tc>
          <w:tcPr>
            <w:tcW w:w="3651" w:type="dxa"/>
            <w:tcMar>
              <w:bottom w:w="62" w:type="dxa"/>
            </w:tcMar>
          </w:tcPr>
          <w:p w:rsidR="00A32E79" w:rsidRDefault="00A32E79" w:rsidP="00DD3E4B">
            <w:pPr>
              <w:pStyle w:val="SOFinalContentTableTextItalic"/>
            </w:pPr>
            <w:r>
              <w:t xml:space="preserve">This connects to the use of the concept power in Stage 1, Topic 4: Energy and </w:t>
            </w:r>
            <w:r w:rsidR="001A5390">
              <w:t>m</w:t>
            </w:r>
            <w:r>
              <w:t>omentum.</w:t>
            </w:r>
          </w:p>
          <w:p w:rsidR="00A32E79" w:rsidRDefault="00A32E79" w:rsidP="00A32E79">
            <w:pPr>
              <w:pStyle w:val="SOFinalContentTableText"/>
            </w:pPr>
            <w:r>
              <w:t>Explore electrical power and the use of appliances.</w:t>
            </w:r>
          </w:p>
          <w:p w:rsidR="00A32E79" w:rsidRDefault="00A32E79" w:rsidP="00A32E79">
            <w:pPr>
              <w:pStyle w:val="SOFinalContentTableText"/>
            </w:pPr>
            <w:r>
              <w:t>Compare local and large-scale electricity generation in terms of their efficiency, convenience, and effect on the local and global environment.</w:t>
            </w:r>
          </w:p>
        </w:tc>
        <w:tc>
          <w:tcPr>
            <w:tcW w:w="618" w:type="dxa"/>
            <w:noWrap/>
            <w:tcMar>
              <w:left w:w="0" w:type="dxa"/>
              <w:bottom w:w="62" w:type="dxa"/>
              <w:right w:w="0" w:type="dxa"/>
            </w:tcMar>
          </w:tcPr>
          <w:p w:rsidR="00A32E79" w:rsidRDefault="00FE00D3" w:rsidP="00E32377">
            <w:pPr>
              <w:pStyle w:val="SOFinalContentTableText"/>
              <w:jc w:val="center"/>
              <w:rPr>
                <w:noProof/>
                <w:lang w:val="en-AU" w:eastAsia="zh-CN"/>
              </w:rPr>
            </w:pPr>
            <w:r>
              <w:rPr>
                <w:noProof/>
                <w:lang w:val="en-AU" w:eastAsia="zh-CN"/>
              </w:rPr>
              <w:drawing>
                <wp:inline distT="0" distB="0" distL="0" distR="0" wp14:anchorId="0ABB3BCD" wp14:editId="4BF1E3CA">
                  <wp:extent cx="365040" cy="324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rsidTr="00DD3E4B">
        <w:tblPrEx>
          <w:tblLook w:val="04A0" w:firstRow="1" w:lastRow="0" w:firstColumn="1" w:lastColumn="0" w:noHBand="0" w:noVBand="1"/>
        </w:tblPrEx>
        <w:tc>
          <w:tcPr>
            <w:tcW w:w="3651" w:type="dxa"/>
            <w:vMerge/>
            <w:tcMar>
              <w:bottom w:w="62" w:type="dxa"/>
            </w:tcMar>
          </w:tcPr>
          <w:p w:rsidR="00A32E79" w:rsidRPr="00D41D09" w:rsidRDefault="00A32E79" w:rsidP="00E32377">
            <w:pPr>
              <w:pStyle w:val="SOFinalContentTableText"/>
            </w:pPr>
          </w:p>
        </w:tc>
        <w:tc>
          <w:tcPr>
            <w:tcW w:w="3651" w:type="dxa"/>
            <w:tcMar>
              <w:bottom w:w="62" w:type="dxa"/>
            </w:tcMar>
          </w:tcPr>
          <w:p w:rsidR="00A32E79" w:rsidRPr="00D41D09" w:rsidRDefault="00A32E79" w:rsidP="00E32377">
            <w:pPr>
              <w:pStyle w:val="SOFinalContentTableText"/>
            </w:pPr>
            <w:r w:rsidRPr="00A32E79">
              <w:t>Investigate the efficiency and running cost of a range of electrical appliances.</w:t>
            </w:r>
          </w:p>
        </w:tc>
        <w:tc>
          <w:tcPr>
            <w:tcW w:w="618" w:type="dxa"/>
            <w:noWrap/>
            <w:tcMar>
              <w:left w:w="0" w:type="dxa"/>
              <w:bottom w:w="62" w:type="dxa"/>
              <w:right w:w="0" w:type="dxa"/>
            </w:tcMar>
          </w:tcPr>
          <w:p w:rsidR="00A32E79" w:rsidRDefault="00E9380B" w:rsidP="00E32377">
            <w:pPr>
              <w:pStyle w:val="SOFinalContentTableText"/>
              <w:jc w:val="center"/>
              <w:rPr>
                <w:noProof/>
                <w:lang w:val="en-AU" w:eastAsia="zh-CN"/>
              </w:rPr>
            </w:pPr>
            <w:r>
              <w:rPr>
                <w:noProof/>
                <w:lang w:val="en-AU" w:eastAsia="zh-CN"/>
              </w:rPr>
              <w:drawing>
                <wp:inline distT="0" distB="0" distL="0" distR="0" wp14:anchorId="19BC9EB1" wp14:editId="7420ABC3">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A32E79" w:rsidTr="00DD3E4B">
        <w:tblPrEx>
          <w:tblLook w:val="04A0" w:firstRow="1" w:lastRow="0" w:firstColumn="1" w:lastColumn="0" w:noHBand="0" w:noVBand="1"/>
        </w:tblPrEx>
        <w:tc>
          <w:tcPr>
            <w:tcW w:w="3651" w:type="dxa"/>
            <w:vMerge/>
            <w:tcMar>
              <w:bottom w:w="62" w:type="dxa"/>
            </w:tcMar>
          </w:tcPr>
          <w:p w:rsidR="00A32E79" w:rsidRPr="00D41D09" w:rsidRDefault="00A32E79" w:rsidP="00E32377">
            <w:pPr>
              <w:pStyle w:val="SOFinalContentTableText"/>
            </w:pPr>
          </w:p>
        </w:tc>
        <w:tc>
          <w:tcPr>
            <w:tcW w:w="3651" w:type="dxa"/>
            <w:tcMar>
              <w:bottom w:w="62" w:type="dxa"/>
            </w:tcMar>
          </w:tcPr>
          <w:p w:rsidR="00A32E79" w:rsidRDefault="00A32E79" w:rsidP="00DD3E4B">
            <w:pPr>
              <w:pStyle w:val="SOFinalContentTableText"/>
            </w:pPr>
            <w:proofErr w:type="spellStart"/>
            <w:r>
              <w:t>Analyse</w:t>
            </w:r>
            <w:proofErr w:type="spellEnd"/>
            <w:r>
              <w:t xml:space="preserve"> the energy losses that occur as electrical energy is fed through transmission lines from the generator to the consumer</w:t>
            </w:r>
            <w:r w:rsidR="00DD3E4B">
              <w:t>.</w:t>
            </w:r>
          </w:p>
          <w:p w:rsidR="00A32E79" w:rsidRPr="00A32E79" w:rsidRDefault="00A32E79" w:rsidP="00DD3E4B">
            <w:pPr>
              <w:pStyle w:val="SOFinalContentTableText"/>
            </w:pPr>
            <w:r>
              <w:t xml:space="preserve">Explore competing electric power transmission and storage </w:t>
            </w:r>
            <w:r w:rsidR="00DD3E4B">
              <w:t>systems such as large</w:t>
            </w:r>
            <w:r w:rsidR="00AC1366">
              <w:t>-</w:t>
            </w:r>
            <w:r w:rsidR="00DD3E4B">
              <w:t xml:space="preserve"> and small-</w:t>
            </w:r>
            <w:r>
              <w:t xml:space="preserve">scale electricity </w:t>
            </w:r>
            <w:r w:rsidRPr="00DD3E4B">
              <w:rPr>
                <w:spacing w:val="-2"/>
              </w:rPr>
              <w:t xml:space="preserve">production, </w:t>
            </w:r>
            <w:r w:rsidR="00DD3E4B">
              <w:rPr>
                <w:spacing w:val="-2"/>
              </w:rPr>
              <w:t xml:space="preserve">and </w:t>
            </w:r>
            <w:r w:rsidRPr="00DD3E4B">
              <w:rPr>
                <w:spacing w:val="-2"/>
              </w:rPr>
              <w:t>innovative home energy</w:t>
            </w:r>
            <w:r w:rsidR="00DD3E4B" w:rsidRPr="00DD3E4B">
              <w:rPr>
                <w:spacing w:val="-2"/>
              </w:rPr>
              <w:noBreakHyphen/>
            </w:r>
            <w:r w:rsidRPr="00DD3E4B">
              <w:rPr>
                <w:spacing w:val="-2"/>
              </w:rPr>
              <w:t>storage</w:t>
            </w:r>
            <w:r>
              <w:t xml:space="preserve"> technology. Evaluate benefits and limitations of each.</w:t>
            </w:r>
          </w:p>
        </w:tc>
        <w:tc>
          <w:tcPr>
            <w:tcW w:w="618" w:type="dxa"/>
            <w:noWrap/>
            <w:tcMar>
              <w:left w:w="0" w:type="dxa"/>
              <w:bottom w:w="62" w:type="dxa"/>
              <w:right w:w="0" w:type="dxa"/>
            </w:tcMar>
          </w:tcPr>
          <w:p w:rsidR="00A32E79" w:rsidRPr="00A32E79" w:rsidRDefault="00FE00D3"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246A5246" wp14:editId="1DE319A1">
                  <wp:extent cx="269640" cy="504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A32E79" w:rsidRDefault="00A32E79" w:rsidP="00A32E79">
      <w:pPr>
        <w:rPr>
          <w:rFonts w:eastAsia="Times New Roman"/>
          <w:color w:val="000000"/>
          <w:lang w:val="en-US" w:eastAsia="en-US"/>
        </w:rPr>
      </w:pPr>
      <w:r>
        <w:br w:type="page"/>
      </w:r>
    </w:p>
    <w:p w:rsidR="00CA6975" w:rsidRPr="000C419A" w:rsidRDefault="00CA6975" w:rsidP="00CA6975">
      <w:pPr>
        <w:pStyle w:val="SOFinalContentTableHead1TOP"/>
      </w:pPr>
      <w:r w:rsidRPr="000C419A">
        <w:lastRenderedPageBreak/>
        <w:t xml:space="preserve">Topic </w:t>
      </w:r>
      <w:r w:rsidR="00A32E79">
        <w:t>3</w:t>
      </w:r>
      <w:r w:rsidRPr="000C419A">
        <w:t xml:space="preserve">: </w:t>
      </w:r>
      <w:r w:rsidR="00A32E79" w:rsidRPr="00A32E79">
        <w:t>Heat</w:t>
      </w:r>
    </w:p>
    <w:p w:rsidR="00A32E79" w:rsidRDefault="00A32E79" w:rsidP="00A32E79">
      <w:pPr>
        <w:pStyle w:val="SOFinalBodyText"/>
      </w:pPr>
      <w:r>
        <w:t>In this topic, students extend their understanding of the concepts of energy, its transformations, transfer, and conservation by focusing on heat. Students explore the concepts of heat, temperature, thermal energy, and the different methods through which heat is transferred within a system. They study the change of state and the increase in temperature of a substance when heated from both qualitative and quantitative ways, extending their literacy and numeracy skills.</w:t>
      </w:r>
    </w:p>
    <w:p w:rsidR="00A32E79" w:rsidRDefault="00A32E79" w:rsidP="00A32E79">
      <w:pPr>
        <w:pStyle w:val="SOFinalBodyText"/>
      </w:pPr>
      <w:r>
        <w:t xml:space="preserve">Possible contexts that can be used to develop these concepts include internal combustion engines, heating and cooling systems, and weather systems. </w:t>
      </w:r>
    </w:p>
    <w:p w:rsidR="00CA6975" w:rsidRDefault="00A32E79" w:rsidP="00DD3E4B">
      <w:pPr>
        <w:pStyle w:val="SOFinalBodyText"/>
      </w:pPr>
      <w:r>
        <w:t xml:space="preserve">Students develop an understanding of the importance of heating and cooling systems </w:t>
      </w:r>
      <w:r w:rsidR="00DD3E4B">
        <w:t>for</w:t>
      </w:r>
      <w:r>
        <w:t xml:space="preserve"> health and well-being, both personally and globally.</w:t>
      </w:r>
    </w:p>
    <w:p w:rsidR="00EE3366" w:rsidRDefault="00EE3366">
      <w:pPr>
        <w:rPr>
          <w:rFonts w:ascii="Arial Narrow" w:hAnsi="Arial Narrow"/>
          <w:b/>
          <w:sz w:val="24"/>
        </w:rPr>
      </w:pPr>
      <w:r>
        <w:br w:type="page"/>
      </w:r>
    </w:p>
    <w:p w:rsidR="00CA6975" w:rsidRDefault="00EE3366" w:rsidP="00A32E79">
      <w:pPr>
        <w:pStyle w:val="SOFinalContentTableHead2aLeft"/>
      </w:pPr>
      <w:r>
        <w:lastRenderedPageBreak/>
        <w:t xml:space="preserve">Subtopic </w:t>
      </w:r>
      <w:r w:rsidR="00A32E79">
        <w:t>3</w:t>
      </w:r>
      <w:r w:rsidR="00CA6975">
        <w:t xml:space="preserve">.1: </w:t>
      </w:r>
      <w:r w:rsidR="00A32E79" w:rsidRPr="00A32E79">
        <w:t xml:space="preserve">Heat and </w:t>
      </w:r>
      <w:r w:rsidR="001A5390">
        <w:t>t</w:t>
      </w:r>
      <w:r w:rsidR="00A32E79" w:rsidRPr="00A32E79">
        <w:t>emperature</w:t>
      </w:r>
    </w:p>
    <w:p w:rsidR="00A32E79" w:rsidRDefault="00A32E79" w:rsidP="00906B31">
      <w:pPr>
        <w:pStyle w:val="SOFinalBodyBeforeContentTable"/>
      </w:pPr>
      <w:r w:rsidRPr="00A32E79">
        <w:t>Students develop their understanding of the link between the temperature of matter and the kinetic energy of its particles. They investigate the flow of energy and explain it in terms of conduction, convection, and radiation. They explore applications of the expansion of materials due to the motion of their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rsidTr="0042150C">
        <w:trPr>
          <w:tblHeader/>
        </w:trPr>
        <w:tc>
          <w:tcPr>
            <w:tcW w:w="3651" w:type="dxa"/>
            <w:tcMar>
              <w:top w:w="62" w:type="dxa"/>
              <w:bottom w:w="62" w:type="dxa"/>
              <w:right w:w="108" w:type="dxa"/>
            </w:tcMar>
          </w:tcPr>
          <w:p w:rsidR="00CA6975" w:rsidRPr="006124DB" w:rsidRDefault="00CA6975" w:rsidP="00C520C3">
            <w:pPr>
              <w:pStyle w:val="SOFinalContentTableHead2"/>
              <w:spacing w:after="0"/>
            </w:pPr>
            <w:r>
              <w:t>Science Understanding</w:t>
            </w:r>
          </w:p>
        </w:tc>
        <w:tc>
          <w:tcPr>
            <w:tcW w:w="3651" w:type="dxa"/>
            <w:tcBorders>
              <w:right w:val="nil"/>
            </w:tcBorders>
            <w:tcMar>
              <w:top w:w="62" w:type="dxa"/>
              <w:left w:w="108" w:type="dxa"/>
              <w:bottom w:w="62" w:type="dxa"/>
            </w:tcMar>
          </w:tcPr>
          <w:p w:rsidR="00CA6975" w:rsidRPr="006124DB" w:rsidRDefault="00CA6975"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CA6975" w:rsidRPr="006124DB" w:rsidRDefault="00CA6975" w:rsidP="00C520C3">
            <w:pPr>
              <w:pStyle w:val="SOFinalContentTableHead2"/>
              <w:spacing w:after="0"/>
            </w:pPr>
          </w:p>
        </w:tc>
      </w:tr>
      <w:tr w:rsidR="00582CC9" w:rsidRPr="00D41D09" w:rsidTr="0042150C">
        <w:tc>
          <w:tcPr>
            <w:tcW w:w="3651" w:type="dxa"/>
            <w:vMerge w:val="restart"/>
            <w:tcMar>
              <w:bottom w:w="62" w:type="dxa"/>
              <w:right w:w="108" w:type="dxa"/>
            </w:tcMar>
          </w:tcPr>
          <w:p w:rsidR="00582CC9" w:rsidRDefault="00582CC9" w:rsidP="00582CC9">
            <w:pPr>
              <w:pStyle w:val="SOFinalContentTableText"/>
            </w:pPr>
            <w:r>
              <w:t>Thermal energy is made up of the combined potential energy and the kinetic energy that is due to the vibration of the particles within the object.</w:t>
            </w:r>
          </w:p>
          <w:p w:rsidR="00582CC9" w:rsidRDefault="00582CC9" w:rsidP="00582CC9">
            <w:pPr>
              <w:pStyle w:val="SOFinalContentTableText"/>
            </w:pPr>
            <w:r>
              <w:t>The particles within objects with higher temperatures have a higher average kinetic energy.</w:t>
            </w:r>
          </w:p>
          <w:p w:rsidR="00582CC9" w:rsidRDefault="00582CC9" w:rsidP="00582CC9">
            <w:pPr>
              <w:pStyle w:val="SOFinalContentTableText"/>
            </w:pPr>
            <w:r>
              <w:t>An increase in the temperature of an object is due to an increase in its thermal energy.</w:t>
            </w:r>
          </w:p>
          <w:p w:rsidR="00582CC9" w:rsidRDefault="00582CC9" w:rsidP="00440B0D">
            <w:pPr>
              <w:pStyle w:val="SOFinalContentTableBullets"/>
            </w:pPr>
            <w:r>
              <w:t>Describe the links between temperature, vibrating particles, and thermal energy.</w:t>
            </w:r>
          </w:p>
          <w:p w:rsidR="00582CC9" w:rsidRDefault="00582CC9" w:rsidP="00C520C3">
            <w:pPr>
              <w:pStyle w:val="SOFinalContentTableText"/>
            </w:pPr>
            <w:r>
              <w:t>Temperature can be measured with different scales (common ones being Celsius, Fahrenheit</w:t>
            </w:r>
            <w:r w:rsidR="00C520C3">
              <w:t>,</w:t>
            </w:r>
            <w:r>
              <w:t xml:space="preserve"> and Kelvin).</w:t>
            </w:r>
          </w:p>
          <w:p w:rsidR="00816BE7" w:rsidRDefault="00582CC9" w:rsidP="00816BE7">
            <w:pPr>
              <w:pStyle w:val="SOFinalContentTableText"/>
            </w:pPr>
            <w:r>
              <w:t>As the temperature decreases</w:t>
            </w:r>
            <w:r w:rsidR="00C520C3">
              <w:t>,</w:t>
            </w:r>
            <w:r>
              <w:t xml:space="preserve"> the average kinetic energy of the particles drops until the lower limit (known as ‘absolute zero’) is reached.</w:t>
            </w:r>
            <w:r w:rsidR="00816BE7">
              <w:t xml:space="preserve"> </w:t>
            </w:r>
          </w:p>
          <w:p w:rsidR="00816BE7" w:rsidRDefault="00816BE7" w:rsidP="00C520C3">
            <w:pPr>
              <w:pStyle w:val="SOFinalContentTableText"/>
            </w:pPr>
            <w:r>
              <w:t>When a hot</w:t>
            </w:r>
            <w:r w:rsidR="00C520C3">
              <w:t>ter</w:t>
            </w:r>
            <w:r>
              <w:t xml:space="preserve"> object is put into contact with a cooler object</w:t>
            </w:r>
            <w:r w:rsidR="00C520C3">
              <w:t>,</w:t>
            </w:r>
            <w:r>
              <w:t xml:space="preserve"> some of the thermal energy transfers </w:t>
            </w:r>
            <w:r w:rsidR="00C520C3">
              <w:t>from the hotter object to the cooler one</w:t>
            </w:r>
            <w:r>
              <w:t xml:space="preserve">. This </w:t>
            </w:r>
            <w:r w:rsidRPr="00DF0E2D">
              <w:rPr>
                <w:rStyle w:val="SOFinalItalicText9pt"/>
              </w:rPr>
              <w:t>flow</w:t>
            </w:r>
            <w:r>
              <w:t xml:space="preserve"> of energy is referred to as </w:t>
            </w:r>
            <w:r w:rsidR="00AC1366">
              <w:t>‘</w:t>
            </w:r>
            <w:r>
              <w:t>heat</w:t>
            </w:r>
            <w:r w:rsidR="00AC1366">
              <w:t>’</w:t>
            </w:r>
            <w:r>
              <w:t>.</w:t>
            </w:r>
          </w:p>
          <w:p w:rsidR="00816BE7" w:rsidRDefault="00816BE7" w:rsidP="00816BE7">
            <w:pPr>
              <w:pStyle w:val="SOFinalContentTableText"/>
            </w:pPr>
            <w:r>
              <w:t>If the objects remain in contact</w:t>
            </w:r>
            <w:r w:rsidR="00C520C3">
              <w:t>,</w:t>
            </w:r>
            <w:r>
              <w:t xml:space="preserve"> then eventually the objects will reach the same temperature, putting the objects into ‘thermal equilibrium’.</w:t>
            </w:r>
          </w:p>
          <w:p w:rsidR="00816BE7" w:rsidRDefault="00816BE7" w:rsidP="00816BE7">
            <w:pPr>
              <w:pStyle w:val="SOFinalContentTableBullets"/>
            </w:pPr>
            <w:r>
              <w:t>Describe heat as the flow of energy from hot</w:t>
            </w:r>
            <w:r w:rsidR="00C520C3">
              <w:t>ter</w:t>
            </w:r>
            <w:r>
              <w:t xml:space="preserve"> to cooler objects.</w:t>
            </w:r>
          </w:p>
          <w:p w:rsidR="00582CC9" w:rsidRPr="00D41D09" w:rsidRDefault="00816BE7" w:rsidP="0066089D">
            <w:pPr>
              <w:pStyle w:val="SOFinalContentTableBullets"/>
            </w:pPr>
            <w:r>
              <w:t>Describe thermal equilibrium.</w:t>
            </w:r>
          </w:p>
        </w:tc>
        <w:tc>
          <w:tcPr>
            <w:tcW w:w="3651" w:type="dxa"/>
            <w:tcMar>
              <w:left w:w="108" w:type="dxa"/>
              <w:bottom w:w="62" w:type="dxa"/>
            </w:tcMar>
          </w:tcPr>
          <w:p w:rsidR="00582CC9" w:rsidRDefault="00582CC9" w:rsidP="00C520C3">
            <w:pPr>
              <w:pStyle w:val="SOFinalContentTableText"/>
            </w:pPr>
            <w:r>
              <w:t xml:space="preserve">Demonstrate and describe different temperature scales: Celsius, </w:t>
            </w:r>
            <w:r w:rsidR="00C520C3">
              <w:t>Fahrenheit, and Kelvin</w:t>
            </w:r>
            <w:r>
              <w:t>. Include those used to measure air temperature and the temperature of stars like the Sun.</w:t>
            </w:r>
          </w:p>
          <w:p w:rsidR="00582CC9" w:rsidRDefault="00582CC9" w:rsidP="00582CC9">
            <w:pPr>
              <w:pStyle w:val="SOFinalContentTableText"/>
            </w:pPr>
            <w:r>
              <w:t>Discuss absolute zero.</w:t>
            </w:r>
          </w:p>
          <w:p w:rsidR="00582CC9" w:rsidRDefault="00582CC9" w:rsidP="00AC1366">
            <w:pPr>
              <w:pStyle w:val="SOFinalContentTableText"/>
            </w:pPr>
            <w:r>
              <w:t xml:space="preserve">Compare the temperatures of a range of different objects, e.g. body temperature, boiling water, ice, light bulb, </w:t>
            </w:r>
            <w:r w:rsidR="00C520C3">
              <w:t xml:space="preserve">the </w:t>
            </w:r>
            <w:r w:rsidR="00AC1366">
              <w:t>S</w:t>
            </w:r>
            <w:r>
              <w:t>un, liquid nitrogen, a warm room.</w:t>
            </w:r>
          </w:p>
          <w:p w:rsidR="00582CC9" w:rsidRDefault="00582CC9" w:rsidP="00582CC9">
            <w:pPr>
              <w:pStyle w:val="SOFinalContentTableText"/>
            </w:pPr>
            <w:r>
              <w:t>Observe random motion of particles</w:t>
            </w:r>
            <w:r w:rsidR="00C520C3">
              <w:t>,</w:t>
            </w:r>
            <w:r>
              <w:t xml:space="preserve"> using a smoke cell and light source and view</w:t>
            </w:r>
            <w:r w:rsidR="00C520C3">
              <w:t>ing</w:t>
            </w:r>
            <w:r>
              <w:t xml:space="preserve"> through a microscope.</w:t>
            </w:r>
          </w:p>
          <w:p w:rsidR="00582CC9" w:rsidRDefault="00582CC9" w:rsidP="00C520C3">
            <w:pPr>
              <w:pStyle w:val="SOFinalContentTableText"/>
            </w:pPr>
            <w:r>
              <w:t xml:space="preserve">Plot graphs of temperature </w:t>
            </w:r>
            <w:r w:rsidR="00C520C3">
              <w:t>vs</w:t>
            </w:r>
            <w:r>
              <w:t xml:space="preserve"> time using thermometers made by students. Compare with commercially made thermometers.</w:t>
            </w:r>
          </w:p>
          <w:p w:rsidR="00582CC9" w:rsidRDefault="00582CC9" w:rsidP="00582CC9">
            <w:pPr>
              <w:pStyle w:val="SOFinalContentTableText"/>
            </w:pPr>
            <w:r>
              <w:t>Use simulation experiments:</w:t>
            </w:r>
          </w:p>
          <w:p w:rsidR="00582CC9" w:rsidRPr="00816BE7" w:rsidRDefault="00875175" w:rsidP="00C520C3">
            <w:pPr>
              <w:pStyle w:val="SOFinalhyperlinkfirst2ptabove"/>
            </w:pPr>
            <w:hyperlink r:id="rId104" w:history="1">
              <w:r w:rsidR="00582CC9" w:rsidRPr="00DF0E2D">
                <w:rPr>
                  <w:rStyle w:val="Hyperlink"/>
                  <w:color w:val="auto"/>
                  <w:u w:val="none"/>
                </w:rPr>
                <w:t>https://phet.colorado.edu/en/simulation/energy-forms-and-changes</w:t>
              </w:r>
            </w:hyperlink>
            <w:r w:rsidR="00C520C3">
              <w:rPr>
                <w:rStyle w:val="Hyperlink"/>
                <w:color w:val="auto"/>
                <w:u w:val="none"/>
              </w:rPr>
              <w:t>.</w:t>
            </w:r>
          </w:p>
        </w:tc>
        <w:tc>
          <w:tcPr>
            <w:tcW w:w="618" w:type="dxa"/>
            <w:noWrap/>
            <w:tcMar>
              <w:left w:w="0" w:type="dxa"/>
              <w:bottom w:w="62" w:type="dxa"/>
              <w:right w:w="0" w:type="dxa"/>
            </w:tcMar>
          </w:tcPr>
          <w:p w:rsidR="00582CC9" w:rsidRDefault="00FE00D3" w:rsidP="00C54D7A">
            <w:pPr>
              <w:pStyle w:val="SOFinalContentTableText"/>
              <w:jc w:val="center"/>
            </w:pPr>
            <w:r>
              <w:rPr>
                <w:noProof/>
                <w:lang w:val="en-AU" w:eastAsia="zh-CN"/>
              </w:rPr>
              <w:drawing>
                <wp:inline distT="0" distB="0" distL="0" distR="0" wp14:anchorId="060190FB" wp14:editId="0523B32C">
                  <wp:extent cx="365040" cy="3240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rsidTr="0042150C">
        <w:trPr>
          <w:trHeight w:val="4709"/>
        </w:trPr>
        <w:tc>
          <w:tcPr>
            <w:tcW w:w="3651" w:type="dxa"/>
            <w:vMerge/>
            <w:tcMar>
              <w:bottom w:w="62" w:type="dxa"/>
              <w:right w:w="108" w:type="dxa"/>
            </w:tcMar>
          </w:tcPr>
          <w:p w:rsidR="00582CC9" w:rsidRPr="00582CC9" w:rsidRDefault="00582CC9" w:rsidP="00582CC9">
            <w:pPr>
              <w:pStyle w:val="SOFinalContentTableText"/>
            </w:pPr>
          </w:p>
        </w:tc>
        <w:tc>
          <w:tcPr>
            <w:tcW w:w="3651" w:type="dxa"/>
            <w:tcMar>
              <w:left w:w="108" w:type="dxa"/>
              <w:bottom w:w="62" w:type="dxa"/>
            </w:tcMar>
          </w:tcPr>
          <w:p w:rsidR="00582CC9" w:rsidRDefault="00582CC9" w:rsidP="00582CC9">
            <w:pPr>
              <w:pStyle w:val="SOFinalContentTableText"/>
            </w:pPr>
            <w:r>
              <w:t>Conduct an investigation to determine the value of absolute zero.</w:t>
            </w:r>
          </w:p>
          <w:p w:rsidR="00582CC9" w:rsidRDefault="00582CC9" w:rsidP="00582CC9">
            <w:pPr>
              <w:pStyle w:val="SOFinalContentTableText"/>
            </w:pPr>
            <w:r>
              <w:t>Compare the change in temperature in a volume of water when a small, hot object is added</w:t>
            </w:r>
            <w:r w:rsidR="00C520C3">
              <w:t>,</w:t>
            </w:r>
            <w:r>
              <w:t xml:space="preserve"> as opposed to adding a large, warm object.</w:t>
            </w:r>
          </w:p>
          <w:p w:rsidR="00582CC9" w:rsidRDefault="00582CC9" w:rsidP="00C520C3">
            <w:pPr>
              <w:pStyle w:val="SOFinalhyperlinkfirst2ptabove"/>
            </w:pPr>
            <w:r>
              <w:t xml:space="preserve">Refer to </w:t>
            </w:r>
            <w:hyperlink r:id="rId105" w:history="1">
              <w:r w:rsidRPr="00DF0E2D">
                <w:rPr>
                  <w:rStyle w:val="Hyperlink"/>
                  <w:color w:val="auto"/>
                  <w:u w:val="none"/>
                </w:rPr>
                <w:t>http://youtu.be/wTi3Hn09OBs</w:t>
              </w:r>
            </w:hyperlink>
            <w:r w:rsidR="00C520C3">
              <w:rPr>
                <w:rStyle w:val="Hyperlink"/>
                <w:color w:val="auto"/>
                <w:u w:val="none"/>
              </w:rPr>
              <w:t>.</w:t>
            </w:r>
          </w:p>
          <w:p w:rsidR="00582CC9" w:rsidRDefault="00582CC9" w:rsidP="00C520C3">
            <w:pPr>
              <w:pStyle w:val="SOFinalContentTableText"/>
            </w:pPr>
            <w:r>
              <w:t xml:space="preserve">Construct thermometers. These can be made with </w:t>
            </w:r>
            <w:proofErr w:type="spellStart"/>
            <w:r>
              <w:t>coloured</w:t>
            </w:r>
            <w:proofErr w:type="spellEnd"/>
            <w:r>
              <w:t xml:space="preserve"> liquids (alcohol) in thin tubes or straws </w:t>
            </w:r>
            <w:r w:rsidR="00C520C3">
              <w:t>in which the liquid</w:t>
            </w:r>
            <w:r>
              <w:t xml:space="preserve"> expand</w:t>
            </w:r>
            <w:r w:rsidR="00C520C3">
              <w:t>s</w:t>
            </w:r>
            <w:r>
              <w:t xml:space="preserve"> as temperature increases.</w:t>
            </w:r>
          </w:p>
          <w:p w:rsidR="008F692F" w:rsidRDefault="008F692F" w:rsidP="008F692F">
            <w:pPr>
              <w:pStyle w:val="SOFinalContentTableText"/>
            </w:pPr>
            <w:r>
              <w:t>How to build a thermometer link:</w:t>
            </w:r>
          </w:p>
          <w:p w:rsidR="008F692F" w:rsidRPr="008F692F" w:rsidRDefault="00875175" w:rsidP="00C520C3">
            <w:pPr>
              <w:pStyle w:val="SOFinalhyperlinkfirst2ptabove"/>
            </w:pPr>
            <w:hyperlink r:id="rId106" w:history="1">
              <w:r w:rsidR="008F692F" w:rsidRPr="00DF0E2D">
                <w:rPr>
                  <w:rStyle w:val="Hyperlink"/>
                  <w:color w:val="auto"/>
                  <w:u w:val="none"/>
                </w:rPr>
                <w:t>http://www.</w:t>
              </w:r>
              <w:r w:rsidR="008F692F" w:rsidRPr="00C520C3">
                <w:rPr>
                  <w:rStyle w:val="Hyperlink"/>
                  <w:color w:val="000000"/>
                  <w:u w:val="none"/>
                </w:rPr>
                <w:t>energyquest</w:t>
              </w:r>
              <w:r w:rsidR="008F692F" w:rsidRPr="00DF0E2D">
                <w:rPr>
                  <w:rStyle w:val="Hyperlink"/>
                  <w:color w:val="auto"/>
                  <w:u w:val="none"/>
                </w:rPr>
                <w:t>.ca.gov/projects/thermometer.html</w:t>
              </w:r>
            </w:hyperlink>
            <w:r w:rsidR="00C520C3">
              <w:rPr>
                <w:rStyle w:val="Hyperlink"/>
                <w:color w:val="auto"/>
                <w:u w:val="none"/>
              </w:rPr>
              <w:t>.</w:t>
            </w:r>
          </w:p>
          <w:p w:rsidR="008F692F" w:rsidRDefault="008F692F" w:rsidP="008F692F">
            <w:pPr>
              <w:pStyle w:val="SOFinalContentTableText"/>
            </w:pPr>
            <w:r>
              <w:t>Investigate daily temperature changes using temperature maps on</w:t>
            </w:r>
            <w:r w:rsidR="00C520C3">
              <w:t xml:space="preserve"> the</w:t>
            </w:r>
            <w:r>
              <w:t xml:space="preserve"> Bureau of Meteorology website:</w:t>
            </w:r>
          </w:p>
          <w:p w:rsidR="00582CC9" w:rsidRPr="008F692F" w:rsidRDefault="00875175" w:rsidP="00C520C3">
            <w:pPr>
              <w:pStyle w:val="SOFinalhyperlinkfirst2ptabove"/>
            </w:pPr>
            <w:hyperlink r:id="rId107" w:history="1">
              <w:r w:rsidR="0028214E">
                <w:rPr>
                  <w:rStyle w:val="Hyperlink"/>
                  <w:color w:val="000000"/>
                  <w:u w:val="none"/>
                </w:rPr>
                <w:t>www.bom.gov.au/jsp/awap/temp/index.jsp</w:t>
              </w:r>
            </w:hyperlink>
            <w:r w:rsidR="00C520C3">
              <w:rPr>
                <w:rStyle w:val="Hyperlink"/>
                <w:color w:val="000000"/>
                <w:u w:val="none"/>
              </w:rPr>
              <w:t>.</w:t>
            </w:r>
          </w:p>
        </w:tc>
        <w:tc>
          <w:tcPr>
            <w:tcW w:w="618" w:type="dxa"/>
            <w:noWrap/>
            <w:tcMar>
              <w:left w:w="0" w:type="dxa"/>
              <w:bottom w:w="62" w:type="dxa"/>
              <w:right w:w="0" w:type="dxa"/>
            </w:tcMar>
          </w:tcPr>
          <w:p w:rsidR="00582CC9" w:rsidRPr="00582CC9" w:rsidRDefault="00E9380B" w:rsidP="00C54D7A">
            <w:pPr>
              <w:pStyle w:val="SOFinalContentTableText"/>
              <w:jc w:val="center"/>
            </w:pPr>
            <w:r>
              <w:rPr>
                <w:noProof/>
                <w:lang w:val="en-AU" w:eastAsia="zh-CN"/>
              </w:rPr>
              <w:drawing>
                <wp:inline distT="0" distB="0" distL="0" distR="0" wp14:anchorId="459D451F" wp14:editId="3D71A18F">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16BE7" w:rsidRPr="00D41D09" w:rsidTr="0042150C">
        <w:tc>
          <w:tcPr>
            <w:tcW w:w="3651" w:type="dxa"/>
            <w:tcMar>
              <w:bottom w:w="62" w:type="dxa"/>
              <w:right w:w="108" w:type="dxa"/>
            </w:tcMar>
          </w:tcPr>
          <w:p w:rsidR="00816BE7" w:rsidRDefault="00816BE7" w:rsidP="00582CC9">
            <w:pPr>
              <w:pStyle w:val="SOFinalContentTableText8ptabove"/>
            </w:pPr>
          </w:p>
        </w:tc>
        <w:tc>
          <w:tcPr>
            <w:tcW w:w="3651" w:type="dxa"/>
            <w:tcMar>
              <w:left w:w="108" w:type="dxa"/>
              <w:bottom w:w="62" w:type="dxa"/>
            </w:tcMar>
          </w:tcPr>
          <w:p w:rsidR="00816BE7" w:rsidRDefault="00816BE7" w:rsidP="0042150C">
            <w:pPr>
              <w:pStyle w:val="SOFinalContentTableText"/>
            </w:pPr>
            <w:r>
              <w:t xml:space="preserve">Explore the international conventions involving different temperature scales and </w:t>
            </w:r>
            <w:proofErr w:type="spellStart"/>
            <w:r>
              <w:t>analyse</w:t>
            </w:r>
            <w:proofErr w:type="spellEnd"/>
            <w:r>
              <w:t xml:space="preserve"> the significance of using a consistent system.</w:t>
            </w:r>
            <w:r w:rsidR="0031408F">
              <w:t xml:space="preserve"> </w:t>
            </w:r>
            <w:r>
              <w:t xml:space="preserve">Examples may include </w:t>
            </w:r>
            <w:r w:rsidR="0042150C">
              <w:t xml:space="preserve">Celsius, </w:t>
            </w:r>
            <w:r>
              <w:t>Fahrenheit, and Kelvin.</w:t>
            </w:r>
          </w:p>
          <w:p w:rsidR="00DF0E2D" w:rsidRDefault="0042150C" w:rsidP="0042150C">
            <w:pPr>
              <w:pStyle w:val="SOFinalContentTableText"/>
            </w:pPr>
            <w:r>
              <w:t>Investigate</w:t>
            </w:r>
            <w:r w:rsidR="00816BE7">
              <w:t xml:space="preserve"> the influence of engineering and technology </w:t>
            </w:r>
            <w:r>
              <w:t>on</w:t>
            </w:r>
            <w:r w:rsidR="00816BE7">
              <w:t xml:space="preserve"> the development of the world’s most sensitive thermometers, e.g.</w:t>
            </w:r>
            <w:r w:rsidR="00AC1366">
              <w:t xml:space="preserve"> see:</w:t>
            </w:r>
          </w:p>
          <w:p w:rsidR="00816BE7" w:rsidRDefault="00875175" w:rsidP="0042150C">
            <w:pPr>
              <w:pStyle w:val="SOFinalhyperlinkfirst2ptabove"/>
            </w:pPr>
            <w:hyperlink r:id="rId108" w:history="1">
              <w:r w:rsidR="00816BE7" w:rsidRPr="00DF0E2D">
                <w:rPr>
                  <w:rStyle w:val="Hyperlink"/>
                  <w:color w:val="auto"/>
                  <w:u w:val="none"/>
                </w:rPr>
                <w:t>https://www.adelaide.edu.au/news/news70922.html</w:t>
              </w:r>
            </w:hyperlink>
            <w:r w:rsidR="0042150C">
              <w:rPr>
                <w:rStyle w:val="Hyperlink"/>
                <w:color w:val="auto"/>
                <w:u w:val="none"/>
              </w:rPr>
              <w:t>.</w:t>
            </w:r>
          </w:p>
        </w:tc>
        <w:tc>
          <w:tcPr>
            <w:tcW w:w="618" w:type="dxa"/>
            <w:noWrap/>
            <w:tcMar>
              <w:left w:w="0" w:type="dxa"/>
              <w:bottom w:w="62" w:type="dxa"/>
              <w:right w:w="0" w:type="dxa"/>
            </w:tcMar>
          </w:tcPr>
          <w:p w:rsidR="00816BE7" w:rsidRDefault="00FE00D3" w:rsidP="008F692F">
            <w:pPr>
              <w:pStyle w:val="SOFinalContentTableText"/>
              <w:jc w:val="center"/>
              <w:rPr>
                <w:noProof/>
                <w:lang w:val="en-AU" w:eastAsia="zh-CN"/>
              </w:rPr>
            </w:pPr>
            <w:r>
              <w:rPr>
                <w:noProof/>
                <w:lang w:val="en-AU" w:eastAsia="zh-CN"/>
              </w:rPr>
              <w:drawing>
                <wp:inline distT="0" distB="0" distL="0" distR="0" wp14:anchorId="4B4FC8FC" wp14:editId="4EDE43D0">
                  <wp:extent cx="269640" cy="504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rsidTr="0042150C">
        <w:tc>
          <w:tcPr>
            <w:tcW w:w="3651" w:type="dxa"/>
            <w:vMerge w:val="restart"/>
            <w:tcMar>
              <w:bottom w:w="62" w:type="dxa"/>
              <w:right w:w="108" w:type="dxa"/>
            </w:tcMar>
          </w:tcPr>
          <w:p w:rsidR="00582CC9" w:rsidRDefault="00582CC9" w:rsidP="00582CC9">
            <w:pPr>
              <w:pStyle w:val="SOFinalContentTableText8ptabove"/>
            </w:pPr>
            <w:r>
              <w:t>Heat transfer can occur through conduction, convection, and radiation.</w:t>
            </w:r>
          </w:p>
          <w:p w:rsidR="00582CC9" w:rsidRDefault="00582CC9" w:rsidP="00440B0D">
            <w:pPr>
              <w:pStyle w:val="SOFinalContentTableBullets"/>
            </w:pPr>
            <w:r>
              <w:t>Explain how heat transfer can occur through conduction, convection, and radiation.</w:t>
            </w:r>
          </w:p>
          <w:p w:rsidR="00582CC9" w:rsidRDefault="00582CC9" w:rsidP="0042150C">
            <w:pPr>
              <w:pStyle w:val="SOFinalContentTableBullets"/>
            </w:pPr>
            <w:r>
              <w:t>Describe examples of each heat</w:t>
            </w:r>
            <w:r w:rsidR="0042150C">
              <w:t>-transfer process</w:t>
            </w:r>
            <w:r>
              <w:t>.</w:t>
            </w:r>
          </w:p>
          <w:p w:rsidR="00582CC9" w:rsidRDefault="00582CC9" w:rsidP="00582CC9">
            <w:pPr>
              <w:pStyle w:val="SOFinalContentTableText"/>
            </w:pPr>
            <w:r>
              <w:t>Most solids, liquids, and gases expand when heated.</w:t>
            </w:r>
          </w:p>
          <w:p w:rsidR="00582CC9" w:rsidRPr="00582CC9" w:rsidRDefault="00582CC9" w:rsidP="00440B0D">
            <w:pPr>
              <w:pStyle w:val="SOFinalContentTableBullets"/>
            </w:pPr>
            <w:r>
              <w:t>Describe applications of the expansion of matter due to heat transfer.</w:t>
            </w:r>
          </w:p>
        </w:tc>
        <w:tc>
          <w:tcPr>
            <w:tcW w:w="3651" w:type="dxa"/>
            <w:tcMar>
              <w:left w:w="108" w:type="dxa"/>
              <w:bottom w:w="62" w:type="dxa"/>
            </w:tcMar>
          </w:tcPr>
          <w:p w:rsidR="00582CC9" w:rsidRDefault="00582CC9" w:rsidP="0042150C">
            <w:pPr>
              <w:pStyle w:val="SOFinalContentTableText8ptabove"/>
            </w:pPr>
            <w:r>
              <w:t xml:space="preserve">Use a conductivity star made of </w:t>
            </w:r>
            <w:r w:rsidR="0042150C">
              <w:t>four</w:t>
            </w:r>
            <w:r>
              <w:t xml:space="preserve"> different metals to demonstrate the different thermal conductivities of </w:t>
            </w:r>
            <w:r w:rsidR="0042150C">
              <w:t xml:space="preserve">the </w:t>
            </w:r>
            <w:r>
              <w:t>metals.</w:t>
            </w:r>
          </w:p>
          <w:p w:rsidR="00582CC9" w:rsidRPr="00582CC9" w:rsidRDefault="00582CC9" w:rsidP="00582CC9">
            <w:pPr>
              <w:pStyle w:val="SOFinalContentTableText"/>
            </w:pPr>
            <w:r>
              <w:t xml:space="preserve">Show that water is a poor conductor by boiling water at the top of a test tube while ice </w:t>
            </w:r>
            <w:r w:rsidR="0042150C">
              <w:t xml:space="preserve">held </w:t>
            </w:r>
            <w:r>
              <w:t xml:space="preserve">at the bottom of the </w:t>
            </w:r>
            <w:r w:rsidR="0042150C">
              <w:t xml:space="preserve">test </w:t>
            </w:r>
            <w:r>
              <w:t>tube does not melt.</w:t>
            </w:r>
          </w:p>
        </w:tc>
        <w:tc>
          <w:tcPr>
            <w:tcW w:w="618" w:type="dxa"/>
            <w:noWrap/>
            <w:tcMar>
              <w:left w:w="0" w:type="dxa"/>
              <w:bottom w:w="62" w:type="dxa"/>
              <w:right w:w="0" w:type="dxa"/>
            </w:tcMar>
          </w:tcPr>
          <w:p w:rsidR="00582CC9" w:rsidRPr="00582CC9" w:rsidRDefault="00FE00D3" w:rsidP="008F692F">
            <w:pPr>
              <w:pStyle w:val="SOFinalContentTableText8ptabove"/>
              <w:jc w:val="center"/>
            </w:pPr>
            <w:r>
              <w:rPr>
                <w:noProof/>
              </w:rPr>
              <w:drawing>
                <wp:inline distT="0" distB="0" distL="0" distR="0" wp14:anchorId="3FDC5B5A" wp14:editId="03A96EE8">
                  <wp:extent cx="365040" cy="32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rsidTr="0042150C">
        <w:tc>
          <w:tcPr>
            <w:tcW w:w="3651" w:type="dxa"/>
            <w:vMerge/>
            <w:tcMar>
              <w:bottom w:w="62" w:type="dxa"/>
              <w:right w:w="108" w:type="dxa"/>
            </w:tcMar>
          </w:tcPr>
          <w:p w:rsidR="00582CC9" w:rsidRPr="00582CC9" w:rsidRDefault="00582CC9" w:rsidP="00582CC9">
            <w:pPr>
              <w:pStyle w:val="SOFinalContentTableText"/>
            </w:pPr>
          </w:p>
        </w:tc>
        <w:tc>
          <w:tcPr>
            <w:tcW w:w="3651" w:type="dxa"/>
            <w:tcMar>
              <w:left w:w="108" w:type="dxa"/>
              <w:bottom w:w="62" w:type="dxa"/>
            </w:tcMar>
          </w:tcPr>
          <w:p w:rsidR="00582CC9" w:rsidRDefault="00582CC9" w:rsidP="00582CC9">
            <w:pPr>
              <w:pStyle w:val="SOFinalContentTableText"/>
            </w:pPr>
            <w:r>
              <w:t>Explore the conduction of heat in a metal bar with small pieces of wax holding pins, and with one end of the bar being heated. (Graph distance and time.)</w:t>
            </w:r>
          </w:p>
          <w:p w:rsidR="00582CC9" w:rsidRDefault="00582CC9" w:rsidP="00582CC9">
            <w:pPr>
              <w:pStyle w:val="SOFinalContentTableText"/>
            </w:pPr>
            <w:r>
              <w:t>Investigate convection currents with potassium permanganate crystals in water.</w:t>
            </w:r>
          </w:p>
          <w:p w:rsidR="00582CC9" w:rsidRPr="00582CC9" w:rsidRDefault="00582CC9" w:rsidP="00B76633">
            <w:pPr>
              <w:pStyle w:val="SOFinalContentTableText"/>
            </w:pPr>
            <w:r>
              <w:t>Carry out in</w:t>
            </w:r>
            <w:r w:rsidR="00B76633">
              <w:t>vestigations to explore gas and</w:t>
            </w:r>
            <w:r>
              <w:t>/</w:t>
            </w:r>
            <w:r w:rsidR="00B76633">
              <w:t>o</w:t>
            </w:r>
            <w:r>
              <w:t>r metallic expansion.</w:t>
            </w:r>
          </w:p>
        </w:tc>
        <w:tc>
          <w:tcPr>
            <w:tcW w:w="618" w:type="dxa"/>
            <w:noWrap/>
            <w:tcMar>
              <w:left w:w="0" w:type="dxa"/>
              <w:bottom w:w="62" w:type="dxa"/>
              <w:right w:w="0" w:type="dxa"/>
            </w:tcMar>
          </w:tcPr>
          <w:p w:rsidR="00582CC9" w:rsidRPr="00582CC9" w:rsidRDefault="00E9380B" w:rsidP="008F692F">
            <w:pPr>
              <w:pStyle w:val="SOFinalContentTableText"/>
              <w:jc w:val="center"/>
            </w:pPr>
            <w:r>
              <w:rPr>
                <w:noProof/>
                <w:lang w:val="en-AU" w:eastAsia="zh-CN"/>
              </w:rPr>
              <w:drawing>
                <wp:inline distT="0" distB="0" distL="0" distR="0" wp14:anchorId="16105A47" wp14:editId="0C641EC7">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rsidTr="0042150C">
        <w:tc>
          <w:tcPr>
            <w:tcW w:w="3651" w:type="dxa"/>
            <w:vMerge/>
            <w:tcMar>
              <w:bottom w:w="62" w:type="dxa"/>
              <w:right w:w="108" w:type="dxa"/>
            </w:tcMar>
          </w:tcPr>
          <w:p w:rsidR="00582CC9" w:rsidRPr="00582CC9" w:rsidRDefault="00582CC9" w:rsidP="00582CC9">
            <w:pPr>
              <w:pStyle w:val="SOFinalContentTableText"/>
            </w:pPr>
          </w:p>
        </w:tc>
        <w:tc>
          <w:tcPr>
            <w:tcW w:w="3651" w:type="dxa"/>
            <w:tcMar>
              <w:left w:w="108" w:type="dxa"/>
              <w:bottom w:w="62" w:type="dxa"/>
            </w:tcMar>
          </w:tcPr>
          <w:p w:rsidR="00582CC9" w:rsidRDefault="00582CC9" w:rsidP="0042150C">
            <w:pPr>
              <w:pStyle w:val="SOFinalContentTableText"/>
            </w:pPr>
            <w:proofErr w:type="spellStart"/>
            <w:r>
              <w:t>Analyse</w:t>
            </w:r>
            <w:proofErr w:type="spellEnd"/>
            <w:r>
              <w:t xml:space="preserve"> ways in which the use of poor conductors can have</w:t>
            </w:r>
            <w:r w:rsidR="0042150C">
              <w:t xml:space="preserve"> social and economic advantages</w:t>
            </w:r>
            <w:r>
              <w:t xml:space="preserve"> </w:t>
            </w:r>
            <w:r w:rsidR="0042150C">
              <w:t>(</w:t>
            </w:r>
            <w:r>
              <w:t xml:space="preserve">e.g. air in </w:t>
            </w:r>
            <w:r w:rsidR="0042150C">
              <w:t>wool, synthetic, or</w:t>
            </w:r>
            <w:r>
              <w:t xml:space="preserve"> dow</w:t>
            </w:r>
            <w:r w:rsidR="00B76633">
              <w:t>n quilts</w:t>
            </w:r>
            <w:r w:rsidR="0042150C">
              <w:t>;</w:t>
            </w:r>
            <w:r w:rsidR="00B76633">
              <w:t xml:space="preserve"> building insulation</w:t>
            </w:r>
            <w:r w:rsidR="0042150C">
              <w:t>)</w:t>
            </w:r>
            <w:r w:rsidR="00B76633">
              <w:t>.</w:t>
            </w:r>
          </w:p>
          <w:p w:rsidR="00582CC9" w:rsidRDefault="00582CC9" w:rsidP="00582CC9">
            <w:pPr>
              <w:pStyle w:val="SOFinalContentTableText"/>
            </w:pPr>
            <w:r>
              <w:t>Explore how an understanding of heat transfer during climate cycles (such as ocean currents or air currents) and their effects on weather can enable scientists to make predictions and de</w:t>
            </w:r>
            <w:r w:rsidR="00B76633">
              <w:t>sign action for sustainability.</w:t>
            </w:r>
          </w:p>
          <w:p w:rsidR="008F692F" w:rsidRPr="008F692F" w:rsidRDefault="00582CC9" w:rsidP="001A5390">
            <w:pPr>
              <w:pStyle w:val="SOFinalContentTableTextItalic"/>
            </w:pPr>
            <w:r>
              <w:t xml:space="preserve">Note the link with </w:t>
            </w:r>
            <w:r w:rsidR="0042150C">
              <w:t xml:space="preserve">Stage 2 </w:t>
            </w:r>
            <w:r>
              <w:t>Earth and Environment</w:t>
            </w:r>
            <w:r w:rsidR="008F692F">
              <w:t>al Science, Topic </w:t>
            </w:r>
            <w:r>
              <w:t xml:space="preserve">4: </w:t>
            </w:r>
            <w:r w:rsidR="008F692F">
              <w:t xml:space="preserve">Climate </w:t>
            </w:r>
            <w:r w:rsidR="001A5390">
              <w:t>c</w:t>
            </w:r>
            <w:r w:rsidR="008F692F">
              <w:t>hange.</w:t>
            </w:r>
          </w:p>
        </w:tc>
        <w:tc>
          <w:tcPr>
            <w:tcW w:w="618" w:type="dxa"/>
            <w:noWrap/>
            <w:tcMar>
              <w:left w:w="0" w:type="dxa"/>
              <w:bottom w:w="62" w:type="dxa"/>
              <w:right w:w="0" w:type="dxa"/>
            </w:tcMar>
          </w:tcPr>
          <w:p w:rsidR="00582CC9" w:rsidRPr="00582CC9" w:rsidRDefault="00FE00D3" w:rsidP="008F692F">
            <w:pPr>
              <w:pStyle w:val="SOFinalContentTableText"/>
              <w:jc w:val="center"/>
            </w:pPr>
            <w:r>
              <w:rPr>
                <w:noProof/>
                <w:lang w:val="en-AU" w:eastAsia="zh-CN"/>
              </w:rPr>
              <w:drawing>
                <wp:inline distT="0" distB="0" distL="0" distR="0" wp14:anchorId="2CA946E1" wp14:editId="7510ED97">
                  <wp:extent cx="269640" cy="504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rsidTr="0042150C">
        <w:tc>
          <w:tcPr>
            <w:tcW w:w="3651" w:type="dxa"/>
            <w:tcMar>
              <w:bottom w:w="62" w:type="dxa"/>
              <w:right w:w="108" w:type="dxa"/>
            </w:tcMar>
          </w:tcPr>
          <w:p w:rsidR="00582CC9" w:rsidRPr="00582CC9" w:rsidRDefault="00582CC9" w:rsidP="00582CC9">
            <w:pPr>
              <w:pStyle w:val="SOFinalContentTableText"/>
            </w:pPr>
          </w:p>
        </w:tc>
        <w:tc>
          <w:tcPr>
            <w:tcW w:w="3651" w:type="dxa"/>
            <w:tcMar>
              <w:left w:w="108" w:type="dxa"/>
              <w:bottom w:w="62" w:type="dxa"/>
            </w:tcMar>
          </w:tcPr>
          <w:p w:rsidR="00582CC9" w:rsidRDefault="00582CC9" w:rsidP="00AC1366">
            <w:pPr>
              <w:pStyle w:val="SOFinalContentTableText"/>
            </w:pPr>
            <w:r>
              <w:t>Explore the social, economic, and environmental</w:t>
            </w:r>
            <w:r w:rsidR="0031408F">
              <w:t xml:space="preserve"> </w:t>
            </w:r>
            <w:r>
              <w:t xml:space="preserve">impacts of applications of thermal expansion, </w:t>
            </w:r>
            <w:r w:rsidR="00AC1366">
              <w:t>such as</w:t>
            </w:r>
            <w:r>
              <w:t>:</w:t>
            </w:r>
          </w:p>
          <w:p w:rsidR="00582CC9" w:rsidRDefault="00582CC9" w:rsidP="00440B0D">
            <w:pPr>
              <w:pStyle w:val="SOFinalContentTableBullets"/>
            </w:pPr>
            <w:r>
              <w:t>thermostat control of heaters, irons, kettles</w:t>
            </w:r>
          </w:p>
          <w:p w:rsidR="00582CC9" w:rsidRDefault="00582CC9" w:rsidP="00440B0D">
            <w:pPr>
              <w:pStyle w:val="SOFinalContentTableBullets"/>
            </w:pPr>
            <w:r>
              <w:t>engineering of bridge building</w:t>
            </w:r>
          </w:p>
          <w:p w:rsidR="00582CC9" w:rsidRDefault="00582CC9" w:rsidP="00440B0D">
            <w:pPr>
              <w:pStyle w:val="SOFinalContentTableBullets"/>
            </w:pPr>
            <w:r>
              <w:t>turbines (particularly in power stations) driven by steam.</w:t>
            </w:r>
          </w:p>
          <w:p w:rsidR="00582CC9" w:rsidRPr="00582CC9" w:rsidRDefault="00582CC9" w:rsidP="00AC1366">
            <w:pPr>
              <w:pStyle w:val="SOFinalContentTableText"/>
            </w:pPr>
            <w:r>
              <w:t>Investigate changing technologies involving</w:t>
            </w:r>
            <w:r w:rsidR="0031408F">
              <w:t xml:space="preserve"> </w:t>
            </w:r>
            <w:r>
              <w:t xml:space="preserve">heat engines </w:t>
            </w:r>
            <w:r w:rsidR="0042150C">
              <w:t xml:space="preserve">(e.g. </w:t>
            </w:r>
            <w:r>
              <w:t xml:space="preserve">steam engines (external combustion), diesel engines and petrol engines (internal combustion), </w:t>
            </w:r>
            <w:proofErr w:type="spellStart"/>
            <w:r>
              <w:t>Stirling</w:t>
            </w:r>
            <w:proofErr w:type="spellEnd"/>
            <w:r>
              <w:t xml:space="preserve"> engine</w:t>
            </w:r>
            <w:r w:rsidR="0042150C">
              <w:t>s)</w:t>
            </w:r>
            <w:r>
              <w:t xml:space="preserve"> and innovations to reduce their environmental impact.</w:t>
            </w:r>
          </w:p>
        </w:tc>
        <w:tc>
          <w:tcPr>
            <w:tcW w:w="618" w:type="dxa"/>
            <w:noWrap/>
            <w:tcMar>
              <w:left w:w="0" w:type="dxa"/>
              <w:bottom w:w="62" w:type="dxa"/>
              <w:right w:w="0" w:type="dxa"/>
            </w:tcMar>
          </w:tcPr>
          <w:p w:rsidR="00582CC9" w:rsidRPr="00582CC9" w:rsidRDefault="00154F35" w:rsidP="00154F35">
            <w:pPr>
              <w:pStyle w:val="SOFinalContentTableText"/>
              <w:jc w:val="center"/>
            </w:pPr>
            <w:r>
              <w:rPr>
                <w:noProof/>
                <w:lang w:val="en-AU" w:eastAsia="zh-CN"/>
              </w:rPr>
              <w:drawing>
                <wp:inline distT="0" distB="0" distL="0" distR="0" wp14:anchorId="2577C17A" wp14:editId="7E463650">
                  <wp:extent cx="269640" cy="50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E3366" w:rsidRDefault="00EE3366">
      <w:pPr>
        <w:rPr>
          <w:rFonts w:ascii="Arial Narrow" w:hAnsi="Arial Narrow"/>
          <w:b/>
          <w:sz w:val="24"/>
        </w:rPr>
      </w:pPr>
      <w:r>
        <w:br w:type="page"/>
      </w:r>
    </w:p>
    <w:p w:rsidR="00FE2CFA" w:rsidRDefault="00EE3366" w:rsidP="00582CC9">
      <w:pPr>
        <w:pStyle w:val="SOFinalContentTableHead2aLeft"/>
      </w:pPr>
      <w:r>
        <w:lastRenderedPageBreak/>
        <w:t xml:space="preserve">Subtopic </w:t>
      </w:r>
      <w:r w:rsidR="00582CC9">
        <w:t>3</w:t>
      </w:r>
      <w:r w:rsidR="00CA6975">
        <w:t xml:space="preserve">.2: </w:t>
      </w:r>
      <w:r w:rsidR="00582CC9" w:rsidRPr="00582CC9">
        <w:t xml:space="preserve">Specific </w:t>
      </w:r>
      <w:r w:rsidR="001A5390">
        <w:t>h</w:t>
      </w:r>
      <w:r w:rsidR="00582CC9" w:rsidRPr="00582CC9">
        <w:t xml:space="preserve">eat </w:t>
      </w:r>
      <w:r w:rsidR="001A5390">
        <w:t>c</w:t>
      </w:r>
      <w:r w:rsidR="00582CC9" w:rsidRPr="00582CC9">
        <w:t>apacity</w:t>
      </w:r>
    </w:p>
    <w:p w:rsidR="00582CC9" w:rsidRDefault="00582CC9" w:rsidP="00906B31">
      <w:pPr>
        <w:pStyle w:val="SOFinalBodyBeforeContentTable"/>
      </w:pPr>
      <w:r w:rsidRPr="00582CC9">
        <w:t>Students explore the amount of energy required to increase the temperature of various materials. This can then be linked to the properties and uses of 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rsidTr="00130149">
        <w:trPr>
          <w:tblHeader/>
        </w:trPr>
        <w:tc>
          <w:tcPr>
            <w:tcW w:w="3651" w:type="dxa"/>
            <w:tcMar>
              <w:top w:w="62" w:type="dxa"/>
              <w:bottom w:w="62" w:type="dxa"/>
              <w:right w:w="108" w:type="dxa"/>
            </w:tcMar>
          </w:tcPr>
          <w:p w:rsidR="00CA6975" w:rsidRPr="006124DB" w:rsidRDefault="00CA6975" w:rsidP="00130149">
            <w:pPr>
              <w:pStyle w:val="SOFinalContentTableHead2"/>
              <w:spacing w:after="0"/>
            </w:pPr>
            <w:r>
              <w:t>Science Understanding</w:t>
            </w:r>
          </w:p>
        </w:tc>
        <w:tc>
          <w:tcPr>
            <w:tcW w:w="3651" w:type="dxa"/>
            <w:tcBorders>
              <w:right w:val="nil"/>
            </w:tcBorders>
            <w:tcMar>
              <w:top w:w="62" w:type="dxa"/>
              <w:left w:w="108" w:type="dxa"/>
              <w:bottom w:w="62" w:type="dxa"/>
            </w:tcMar>
          </w:tcPr>
          <w:p w:rsidR="00CA6975" w:rsidRPr="006124DB" w:rsidRDefault="00CA6975"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CA6975" w:rsidRPr="006124DB" w:rsidRDefault="00CA6975" w:rsidP="00130149">
            <w:pPr>
              <w:pStyle w:val="SOFinalContentTableHead2"/>
              <w:spacing w:after="0"/>
            </w:pPr>
          </w:p>
        </w:tc>
      </w:tr>
      <w:tr w:rsidR="00582CC9" w:rsidRPr="00D41D09" w:rsidTr="00130149">
        <w:tc>
          <w:tcPr>
            <w:tcW w:w="3651" w:type="dxa"/>
            <w:vMerge w:val="restart"/>
            <w:tcMar>
              <w:bottom w:w="62" w:type="dxa"/>
              <w:right w:w="108" w:type="dxa"/>
            </w:tcMar>
          </w:tcPr>
          <w:p w:rsidR="00582CC9" w:rsidRDefault="00582CC9" w:rsidP="00582CC9">
            <w:pPr>
              <w:pStyle w:val="SOFinalContentTableText"/>
            </w:pPr>
            <w:r>
              <w:t>Energy can be added to or removed from a system without causing a change of state. The energy that is added or removed causes a change in temperature</w:t>
            </w:r>
            <w:r w:rsidR="00C21B8D">
              <w:t>,</w:t>
            </w:r>
            <w:r w:rsidR="00AC1366" w:rsidRPr="00AC1366">
              <w:rPr>
                <w:position w:val="-10"/>
              </w:rPr>
              <w:object w:dxaOrig="420" w:dyaOrig="279">
                <v:shape id="_x0000_i1052" type="#_x0000_t75" style="width:13pt;height:13pt" o:ole="">
                  <v:imagedata r:id="rId109" o:title=""/>
                </v:shape>
                <o:OLEObject Type="Embed" ProgID="Equation.DSMT4" ShapeID="_x0000_i1052" DrawAspect="Content" ObjectID="_1575114096" r:id="rId110"/>
              </w:object>
            </w:r>
          </w:p>
          <w:p w:rsidR="00582CC9" w:rsidRDefault="00582CC9" w:rsidP="00C21B8D">
            <w:pPr>
              <w:pStyle w:val="SOFinalContentTableText"/>
            </w:pPr>
            <w:r>
              <w:t xml:space="preserve">The change in temperature depends on the mass of the object, </w:t>
            </w:r>
            <w:r w:rsidRPr="00C21B8D">
              <w:rPr>
                <w:rStyle w:val="SOFinalTNRitalics"/>
              </w:rPr>
              <w:t>m</w:t>
            </w:r>
            <w:r>
              <w:t>, the amount of heat transferred to or from the object</w:t>
            </w:r>
            <w:r w:rsidR="00C21B8D">
              <w:t>,</w:t>
            </w:r>
            <w:r>
              <w:t xml:space="preserve"> </w:t>
            </w:r>
            <w:r w:rsidRPr="008F692F">
              <w:rPr>
                <w:rStyle w:val="SOFinalTNRitalics"/>
              </w:rPr>
              <w:t>Q</w:t>
            </w:r>
            <w:r w:rsidR="00C21B8D" w:rsidRPr="00C21B8D">
              <w:t>,</w:t>
            </w:r>
            <w:r>
              <w:t xml:space="preserve"> and the nature of the material (its ‘specific heat capacity’</w:t>
            </w:r>
            <w:r w:rsidR="00AC1366">
              <w:t>,</w:t>
            </w:r>
            <w:r>
              <w:t xml:space="preserve"> </w:t>
            </w:r>
            <w:r w:rsidRPr="003B1C55">
              <w:rPr>
                <w:rStyle w:val="SOFinalTNRitalics"/>
              </w:rPr>
              <w:t>c</w:t>
            </w:r>
            <w:r>
              <w:t>). These variables are linked through the formula:</w:t>
            </w:r>
            <w:r w:rsidR="00C21B8D">
              <w:rPr>
                <w:szCs w:val="20"/>
              </w:rPr>
              <w:t xml:space="preserve"> </w:t>
            </w:r>
            <w:r w:rsidR="00C21B8D" w:rsidRPr="00C21B8D">
              <w:rPr>
                <w:position w:val="-10"/>
                <w:szCs w:val="20"/>
              </w:rPr>
              <w:object w:dxaOrig="940" w:dyaOrig="279">
                <v:shape id="_x0000_i1053" type="#_x0000_t75" style="width:47pt;height:15.5pt" o:ole="">
                  <v:imagedata r:id="rId111" o:title=""/>
                </v:shape>
                <o:OLEObject Type="Embed" ProgID="Equation.DSMT4" ShapeID="_x0000_i1053" DrawAspect="Content" ObjectID="_1575114097" r:id="rId112"/>
              </w:object>
            </w:r>
          </w:p>
          <w:p w:rsidR="00582CC9" w:rsidRDefault="00582CC9" w:rsidP="00440B0D">
            <w:pPr>
              <w:pStyle w:val="SOFinalContentTableBullets"/>
            </w:pPr>
            <w:r>
              <w:t>Describe and explain specific heat capacity.</w:t>
            </w:r>
          </w:p>
          <w:p w:rsidR="00582CC9" w:rsidRPr="00C21B8D" w:rsidRDefault="00582CC9" w:rsidP="00C21B8D">
            <w:pPr>
              <w:pStyle w:val="SOFinalContentTableBullets"/>
            </w:pPr>
            <w:r>
              <w:t>Solve problems using the formula</w:t>
            </w:r>
            <w:r w:rsidR="00C21B8D" w:rsidRPr="00C21B8D">
              <w:rPr>
                <w:position w:val="-10"/>
                <w:szCs w:val="20"/>
              </w:rPr>
              <w:object w:dxaOrig="940" w:dyaOrig="279">
                <v:shape id="_x0000_i1054" type="#_x0000_t75" style="width:47pt;height:15.5pt" o:ole="">
                  <v:imagedata r:id="rId111" o:title=""/>
                </v:shape>
                <o:OLEObject Type="Embed" ProgID="Equation.DSMT4" ShapeID="_x0000_i1054" DrawAspect="Content" ObjectID="_1575114098" r:id="rId113"/>
              </w:object>
            </w:r>
          </w:p>
          <w:p w:rsidR="00C21B8D" w:rsidRDefault="00C21B8D" w:rsidP="00C21B8D">
            <w:pPr>
              <w:pStyle w:val="SOFinalContentTableBullets"/>
              <w:numPr>
                <w:ilvl w:val="0"/>
                <w:numId w:val="0"/>
              </w:numPr>
            </w:pPr>
          </w:p>
        </w:tc>
        <w:tc>
          <w:tcPr>
            <w:tcW w:w="3651" w:type="dxa"/>
            <w:tcMar>
              <w:left w:w="108" w:type="dxa"/>
              <w:bottom w:w="62" w:type="dxa"/>
            </w:tcMar>
          </w:tcPr>
          <w:p w:rsidR="00582CC9" w:rsidRDefault="00582CC9" w:rsidP="00582CC9">
            <w:pPr>
              <w:pStyle w:val="SOFinalContentTableText"/>
            </w:pPr>
            <w:r w:rsidRPr="00582CC9">
              <w:t>Experimental determination of specific heat capacity.</w:t>
            </w:r>
          </w:p>
        </w:tc>
        <w:tc>
          <w:tcPr>
            <w:tcW w:w="618" w:type="dxa"/>
            <w:noWrap/>
            <w:tcMar>
              <w:left w:w="0" w:type="dxa"/>
              <w:bottom w:w="62" w:type="dxa"/>
              <w:right w:w="0" w:type="dxa"/>
            </w:tcMar>
          </w:tcPr>
          <w:p w:rsidR="00582CC9" w:rsidRDefault="00FE00D3" w:rsidP="003B1C55">
            <w:pPr>
              <w:pStyle w:val="SOFinalContentTableText"/>
              <w:jc w:val="center"/>
              <w:rPr>
                <w:noProof/>
              </w:rPr>
            </w:pPr>
            <w:r>
              <w:rPr>
                <w:noProof/>
                <w:lang w:val="en-AU" w:eastAsia="zh-CN"/>
              </w:rPr>
              <w:drawing>
                <wp:inline distT="0" distB="0" distL="0" distR="0" wp14:anchorId="4D7EE47D" wp14:editId="18106582">
                  <wp:extent cx="365040" cy="32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rsidTr="00130149">
        <w:tc>
          <w:tcPr>
            <w:tcW w:w="3651" w:type="dxa"/>
            <w:vMerge/>
            <w:tcMar>
              <w:bottom w:w="62" w:type="dxa"/>
              <w:right w:w="108" w:type="dxa"/>
            </w:tcMar>
          </w:tcPr>
          <w:p w:rsidR="00582CC9" w:rsidRDefault="00582CC9" w:rsidP="00582CC9">
            <w:pPr>
              <w:pStyle w:val="SOFinalContentTableText"/>
            </w:pPr>
          </w:p>
        </w:tc>
        <w:tc>
          <w:tcPr>
            <w:tcW w:w="3651" w:type="dxa"/>
            <w:tcMar>
              <w:left w:w="108" w:type="dxa"/>
              <w:bottom w:w="62" w:type="dxa"/>
            </w:tcMar>
          </w:tcPr>
          <w:p w:rsidR="00582CC9" w:rsidRDefault="00582CC9" w:rsidP="00582CC9">
            <w:pPr>
              <w:pStyle w:val="SOFinalContentTableText"/>
            </w:pPr>
            <w:r>
              <w:t>Investigate whether salt concentration affects the</w:t>
            </w:r>
            <w:r w:rsidR="00AC1366">
              <w:t xml:space="preserve"> specific heat capacity of salt</w:t>
            </w:r>
            <w:r>
              <w:t>water.</w:t>
            </w:r>
          </w:p>
          <w:p w:rsidR="00582CC9" w:rsidRDefault="00582CC9" w:rsidP="00582CC9">
            <w:pPr>
              <w:pStyle w:val="SOFinalContentTableText"/>
            </w:pPr>
            <w:r>
              <w:t>Use calorimeters to investigate the specific heat capacity of common materials, such as cubes of wood, plastic, and metal.</w:t>
            </w:r>
          </w:p>
        </w:tc>
        <w:tc>
          <w:tcPr>
            <w:tcW w:w="618" w:type="dxa"/>
            <w:noWrap/>
            <w:tcMar>
              <w:left w:w="0" w:type="dxa"/>
              <w:bottom w:w="62" w:type="dxa"/>
              <w:right w:w="0" w:type="dxa"/>
            </w:tcMar>
          </w:tcPr>
          <w:p w:rsidR="00582CC9" w:rsidRDefault="00E9380B" w:rsidP="003B1C55">
            <w:pPr>
              <w:pStyle w:val="SOFinalContentTableText"/>
              <w:jc w:val="center"/>
              <w:rPr>
                <w:noProof/>
                <w:lang w:val="en-AU" w:eastAsia="zh-CN"/>
              </w:rPr>
            </w:pPr>
            <w:r>
              <w:rPr>
                <w:noProof/>
                <w:lang w:val="en-AU" w:eastAsia="zh-CN"/>
              </w:rPr>
              <w:drawing>
                <wp:inline distT="0" distB="0" distL="0" distR="0" wp14:anchorId="4812EB64" wp14:editId="18DD39E4">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rsidTr="00130149">
        <w:tc>
          <w:tcPr>
            <w:tcW w:w="3651" w:type="dxa"/>
            <w:vMerge/>
            <w:tcMar>
              <w:bottom w:w="62" w:type="dxa"/>
              <w:right w:w="108" w:type="dxa"/>
            </w:tcMar>
          </w:tcPr>
          <w:p w:rsidR="00582CC9" w:rsidRDefault="00582CC9" w:rsidP="00582CC9">
            <w:pPr>
              <w:pStyle w:val="SOFinalContentTableText"/>
            </w:pPr>
          </w:p>
        </w:tc>
        <w:tc>
          <w:tcPr>
            <w:tcW w:w="3651" w:type="dxa"/>
            <w:tcMar>
              <w:left w:w="108" w:type="dxa"/>
              <w:bottom w:w="62" w:type="dxa"/>
            </w:tcMar>
          </w:tcPr>
          <w:p w:rsidR="00582CC9" w:rsidRDefault="00582CC9" w:rsidP="00C21B8D">
            <w:pPr>
              <w:pStyle w:val="SOFinalContentTableText"/>
            </w:pPr>
            <w:r>
              <w:t xml:space="preserve">Explore the significance to engineering of an understanding of specific heat capacity </w:t>
            </w:r>
            <w:r w:rsidR="00C21B8D">
              <w:t>(e.g. for</w:t>
            </w:r>
            <w:r w:rsidR="003B1C55">
              <w:t xml:space="preserve"> metal parts in an engine</w:t>
            </w:r>
            <w:r w:rsidR="00044533">
              <w:t>)</w:t>
            </w:r>
            <w:r w:rsidR="003B1C55">
              <w:t>.</w:t>
            </w:r>
          </w:p>
          <w:p w:rsidR="003B1C55" w:rsidRDefault="00582CC9" w:rsidP="00582CC9">
            <w:pPr>
              <w:pStyle w:val="SOFinalContentTableText"/>
            </w:pPr>
            <w:r>
              <w:t>Discuss the significance of the high specific heat capacity of water in climate homeostasis.</w:t>
            </w:r>
          </w:p>
          <w:p w:rsidR="00582CC9" w:rsidRDefault="00582CC9" w:rsidP="001A5390">
            <w:pPr>
              <w:pStyle w:val="SOFinalContentTableTextItalic"/>
            </w:pPr>
            <w:r>
              <w:t xml:space="preserve">Note the link with </w:t>
            </w:r>
            <w:r w:rsidR="00044533">
              <w:t xml:space="preserve">Stage 2 </w:t>
            </w:r>
            <w:r>
              <w:t>Earth and Environmental Scien</w:t>
            </w:r>
            <w:r w:rsidR="003B1C55">
              <w:t>ce, Topic </w:t>
            </w:r>
            <w:r>
              <w:t xml:space="preserve">4: Climate </w:t>
            </w:r>
            <w:r w:rsidR="001A5390">
              <w:t>c</w:t>
            </w:r>
            <w:r>
              <w:t>hange.</w:t>
            </w:r>
          </w:p>
        </w:tc>
        <w:tc>
          <w:tcPr>
            <w:tcW w:w="618" w:type="dxa"/>
            <w:noWrap/>
            <w:tcMar>
              <w:left w:w="0" w:type="dxa"/>
              <w:bottom w:w="62" w:type="dxa"/>
              <w:right w:w="0" w:type="dxa"/>
            </w:tcMar>
          </w:tcPr>
          <w:p w:rsidR="00582CC9" w:rsidRDefault="00FE00D3" w:rsidP="003B1C55">
            <w:pPr>
              <w:pStyle w:val="SOFinalContentTableText"/>
              <w:jc w:val="center"/>
              <w:rPr>
                <w:noProof/>
              </w:rPr>
            </w:pPr>
            <w:r>
              <w:rPr>
                <w:noProof/>
                <w:lang w:val="en-AU" w:eastAsia="zh-CN"/>
              </w:rPr>
              <w:drawing>
                <wp:inline distT="0" distB="0" distL="0" distR="0" wp14:anchorId="18D95D17" wp14:editId="65D509BB">
                  <wp:extent cx="269640" cy="5040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E3366" w:rsidRDefault="00EE3366">
      <w:pPr>
        <w:rPr>
          <w:rFonts w:ascii="Arial Narrow" w:hAnsi="Arial Narrow"/>
          <w:b/>
          <w:sz w:val="24"/>
        </w:rPr>
      </w:pPr>
      <w:r>
        <w:br w:type="page"/>
      </w:r>
    </w:p>
    <w:p w:rsidR="003E1763" w:rsidRDefault="00EE3366" w:rsidP="00440B0D">
      <w:pPr>
        <w:pStyle w:val="SOFinalContentTableHead2aLeft"/>
      </w:pPr>
      <w:r>
        <w:lastRenderedPageBreak/>
        <w:t xml:space="preserve">Subtopic </w:t>
      </w:r>
      <w:r w:rsidR="00440B0D">
        <w:t>3</w:t>
      </w:r>
      <w:r w:rsidR="003E1763">
        <w:t xml:space="preserve">.3: </w:t>
      </w:r>
      <w:r w:rsidR="00440B0D" w:rsidRPr="00440B0D">
        <w:t xml:space="preserve">Change of </w:t>
      </w:r>
      <w:r w:rsidR="001A5390">
        <w:t>s</w:t>
      </w:r>
      <w:r w:rsidR="00440B0D" w:rsidRPr="00440B0D">
        <w:t>tate</w:t>
      </w:r>
    </w:p>
    <w:p w:rsidR="00440B0D" w:rsidRDefault="00440B0D" w:rsidP="00906B31">
      <w:pPr>
        <w:pStyle w:val="SOFinalBodyBeforeContentTable"/>
      </w:pPr>
      <w:r w:rsidRPr="00440B0D">
        <w:t>Students explore the amount of energy absorbed or released during changes of state. They also explain changes of state using the particle model. The constant temperature during a change of state can be linked to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rsidTr="00857CE1">
        <w:trPr>
          <w:tblHeader/>
        </w:trPr>
        <w:tc>
          <w:tcPr>
            <w:tcW w:w="3651" w:type="dxa"/>
            <w:tcMar>
              <w:top w:w="62" w:type="dxa"/>
              <w:bottom w:w="62" w:type="dxa"/>
              <w:right w:w="108" w:type="dxa"/>
            </w:tcMar>
          </w:tcPr>
          <w:p w:rsidR="003E1763" w:rsidRPr="006124DB" w:rsidRDefault="003E1763" w:rsidP="00130149">
            <w:pPr>
              <w:pStyle w:val="SOFinalContentTableHead2"/>
              <w:spacing w:after="0"/>
            </w:pPr>
            <w:r>
              <w:t>Science Understanding</w:t>
            </w:r>
          </w:p>
        </w:tc>
        <w:tc>
          <w:tcPr>
            <w:tcW w:w="3651" w:type="dxa"/>
            <w:tcMar>
              <w:top w:w="62" w:type="dxa"/>
              <w:left w:w="108" w:type="dxa"/>
              <w:bottom w:w="62" w:type="dxa"/>
            </w:tcMar>
          </w:tcPr>
          <w:p w:rsidR="003E1763" w:rsidRPr="006124DB" w:rsidRDefault="003E1763" w:rsidP="001259A7">
            <w:pPr>
              <w:pStyle w:val="SOFinalContentTableHead2"/>
              <w:spacing w:after="0"/>
            </w:pPr>
            <w:r>
              <w:t xml:space="preserve">Possible </w:t>
            </w:r>
            <w:r w:rsidR="001259A7">
              <w:t>c</w:t>
            </w:r>
            <w:r>
              <w:t>ontexts</w:t>
            </w:r>
          </w:p>
        </w:tc>
        <w:tc>
          <w:tcPr>
            <w:tcW w:w="618" w:type="dxa"/>
            <w:noWrap/>
            <w:tcMar>
              <w:top w:w="62" w:type="dxa"/>
              <w:bottom w:w="62" w:type="dxa"/>
            </w:tcMar>
          </w:tcPr>
          <w:p w:rsidR="003E1763" w:rsidRPr="006124DB" w:rsidRDefault="003E1763" w:rsidP="00130149">
            <w:pPr>
              <w:pStyle w:val="SOFinalContentTableHead2"/>
              <w:spacing w:after="0"/>
            </w:pPr>
          </w:p>
        </w:tc>
      </w:tr>
      <w:tr w:rsidR="00440B0D" w:rsidRPr="00D41D09" w:rsidTr="00857CE1">
        <w:tc>
          <w:tcPr>
            <w:tcW w:w="3651" w:type="dxa"/>
            <w:vMerge w:val="restart"/>
            <w:tcMar>
              <w:bottom w:w="62" w:type="dxa"/>
              <w:right w:w="108" w:type="dxa"/>
            </w:tcMar>
          </w:tcPr>
          <w:p w:rsidR="00440B0D" w:rsidRDefault="00440B0D" w:rsidP="00440B0D">
            <w:pPr>
              <w:pStyle w:val="SOFinalContentTableText"/>
            </w:pPr>
            <w:r>
              <w:t>Matter commonly exists in three states: solid, liquid, and gas.</w:t>
            </w:r>
          </w:p>
          <w:p w:rsidR="00440B0D" w:rsidRDefault="00440B0D" w:rsidP="00440B0D">
            <w:pPr>
              <w:pStyle w:val="SOFinalContentTableText"/>
            </w:pPr>
            <w:r>
              <w:t>To change a solid to a liquid (melting</w:t>
            </w:r>
            <w:r w:rsidR="00130149">
              <w:t xml:space="preserve"> or fusion</w:t>
            </w:r>
            <w:r>
              <w:t>) and to change a liquid to a gas (boiling</w:t>
            </w:r>
            <w:r w:rsidR="00130149">
              <w:t xml:space="preserve"> or </w:t>
            </w:r>
            <w:proofErr w:type="spellStart"/>
            <w:r w:rsidR="00130149">
              <w:t>vaporisation</w:t>
            </w:r>
            <w:proofErr w:type="spellEnd"/>
            <w:r>
              <w:t>) requires the input of energy.</w:t>
            </w:r>
          </w:p>
          <w:p w:rsidR="00440B0D" w:rsidRDefault="00440B0D" w:rsidP="00130149">
            <w:pPr>
              <w:pStyle w:val="SOFinalContentTableText"/>
            </w:pPr>
            <w:r>
              <w:t>This energy breaks bonds between atoms or molecules but does not change the temperature an</w:t>
            </w:r>
            <w:r w:rsidR="003B1C55">
              <w:t xml:space="preserve">d is thus known as </w:t>
            </w:r>
            <w:r w:rsidR="00AC1366" w:rsidRPr="00AC1366">
              <w:rPr>
                <w:i/>
                <w:iCs/>
              </w:rPr>
              <w:t>‘</w:t>
            </w:r>
            <w:r w:rsidR="003B1C55" w:rsidRPr="00AC1366">
              <w:rPr>
                <w:rStyle w:val="SOFinalTextItalics"/>
                <w:i w:val="0"/>
                <w:iCs/>
              </w:rPr>
              <w:t>latent heat</w:t>
            </w:r>
            <w:r w:rsidR="00AC1366" w:rsidRPr="00AC1366">
              <w:rPr>
                <w:rStyle w:val="SOFinalTextItalics"/>
                <w:i w:val="0"/>
                <w:iCs/>
              </w:rPr>
              <w:t>’</w:t>
            </w:r>
            <w:r w:rsidR="003B1C55" w:rsidRPr="00AC1366">
              <w:rPr>
                <w:i/>
                <w:iCs/>
              </w:rPr>
              <w:t>.</w:t>
            </w:r>
          </w:p>
          <w:p w:rsidR="00440B0D" w:rsidRDefault="00440B0D" w:rsidP="00440B0D">
            <w:pPr>
              <w:pStyle w:val="SOFinalContentTableBullets"/>
            </w:pPr>
            <w:r>
              <w:t>Describe and explain latent heat.</w:t>
            </w:r>
          </w:p>
          <w:p w:rsidR="00440B0D" w:rsidRDefault="00440B0D" w:rsidP="00440B0D">
            <w:pPr>
              <w:pStyle w:val="SOFinalContentTableBullets"/>
            </w:pPr>
            <w:r>
              <w:t>Explain the difference between evaporation and boiling, using the particle model.</w:t>
            </w:r>
          </w:p>
          <w:p w:rsidR="00440B0D" w:rsidRDefault="00440B0D" w:rsidP="00440B0D">
            <w:pPr>
              <w:pStyle w:val="SOFinalContentTableText"/>
            </w:pPr>
            <w:r>
              <w:t>The amount of latent heat required (</w:t>
            </w:r>
            <w:r w:rsidRPr="003B1C55">
              <w:rPr>
                <w:rStyle w:val="SOFinalTNRitalics"/>
              </w:rPr>
              <w:t>Q</w:t>
            </w:r>
            <w:r>
              <w:t>) depends upon the nature of the substance (specifically, its latent heat capacity (</w:t>
            </w:r>
            <w:r w:rsidRPr="003B1C55">
              <w:rPr>
                <w:rStyle w:val="SOFinalTNRitalics"/>
              </w:rPr>
              <w:t>L</w:t>
            </w:r>
            <w:r>
              <w:t xml:space="preserve">)) and the mass of the substance </w:t>
            </w:r>
            <w:r w:rsidRPr="00B76633">
              <w:rPr>
                <w:rStyle w:val="SOFinalTNRitalics"/>
              </w:rPr>
              <w:t>m</w:t>
            </w:r>
            <w:r>
              <w:t>, and is calculated using</w:t>
            </w:r>
            <w:r w:rsidR="003B1C55" w:rsidRPr="003B1C55">
              <w:rPr>
                <w:position w:val="-10"/>
              </w:rPr>
              <w:object w:dxaOrig="720" w:dyaOrig="279">
                <v:shape id="_x0000_i1055" type="#_x0000_t75" style="width:36pt;height:15.5pt" o:ole="">
                  <v:imagedata r:id="rId114" o:title=""/>
                </v:shape>
                <o:OLEObject Type="Embed" ProgID="Equation.DSMT4" ShapeID="_x0000_i1055" DrawAspect="Content" ObjectID="_1575114099" r:id="rId115"/>
              </w:object>
            </w:r>
          </w:p>
          <w:p w:rsidR="00440B0D" w:rsidRDefault="00440B0D" w:rsidP="00440B0D">
            <w:pPr>
              <w:pStyle w:val="SOFinalContentTableText"/>
            </w:pPr>
            <w:r>
              <w:t>During the change of state from a gas to a liquid (condensation) or fro</w:t>
            </w:r>
            <w:r w:rsidR="00130149">
              <w:t xml:space="preserve">m a liquid to a solid (freezing or </w:t>
            </w:r>
            <w:r>
              <w:t>solidification)</w:t>
            </w:r>
            <w:r w:rsidR="00130149">
              <w:t>,</w:t>
            </w:r>
            <w:r>
              <w:t xml:space="preserve"> heat is released due to the formation of bonds between atoms or molecules.</w:t>
            </w:r>
          </w:p>
          <w:p w:rsidR="00440B0D" w:rsidRDefault="00440B0D" w:rsidP="00440B0D">
            <w:pPr>
              <w:pStyle w:val="SOFinalContentTableBullets"/>
            </w:pPr>
            <w:r>
              <w:t>Solve problems using the formula</w:t>
            </w:r>
            <w:r w:rsidR="003B1C55">
              <w:t xml:space="preserve"> </w:t>
            </w:r>
            <w:r w:rsidR="003B1C55" w:rsidRPr="003B1C55">
              <w:rPr>
                <w:position w:val="-10"/>
              </w:rPr>
              <w:object w:dxaOrig="720" w:dyaOrig="279">
                <v:shape id="_x0000_i1056" type="#_x0000_t75" style="width:36pt;height:15.5pt" o:ole="">
                  <v:imagedata r:id="rId114" o:title=""/>
                </v:shape>
                <o:OLEObject Type="Embed" ProgID="Equation.DSMT4" ShapeID="_x0000_i1056" DrawAspect="Content" ObjectID="_1575114100" r:id="rId116"/>
              </w:object>
            </w:r>
          </w:p>
          <w:p w:rsidR="00440B0D" w:rsidRDefault="00440B0D" w:rsidP="00440B0D">
            <w:pPr>
              <w:pStyle w:val="SOFinalContentTableText"/>
            </w:pPr>
            <w:r>
              <w:t>Some substances change from solid to gas (sublimation) or from gas to solid (deposition) without going through a liquid phase.</w:t>
            </w:r>
          </w:p>
          <w:p w:rsidR="00440B0D" w:rsidRPr="00D41D09" w:rsidRDefault="00440B0D" w:rsidP="00440B0D">
            <w:pPr>
              <w:pStyle w:val="SOFinalContentTableText"/>
            </w:pPr>
            <w:r>
              <w:t>Undertake experiments to determine the specific heat capacity or latent heat of different materials.</w:t>
            </w:r>
          </w:p>
        </w:tc>
        <w:tc>
          <w:tcPr>
            <w:tcW w:w="3651" w:type="dxa"/>
            <w:tcMar>
              <w:left w:w="108" w:type="dxa"/>
              <w:bottom w:w="62" w:type="dxa"/>
            </w:tcMar>
          </w:tcPr>
          <w:p w:rsidR="00440B0D" w:rsidRDefault="00440B0D" w:rsidP="00440B0D">
            <w:pPr>
              <w:pStyle w:val="SOFinalContentTableText"/>
            </w:pPr>
            <w:r>
              <w:t>Discuss:</w:t>
            </w:r>
          </w:p>
          <w:p w:rsidR="00440B0D" w:rsidRPr="00440B0D" w:rsidRDefault="00440B0D" w:rsidP="00130149">
            <w:pPr>
              <w:pStyle w:val="SOFinalContentTableBullets"/>
            </w:pPr>
            <w:r w:rsidRPr="00440B0D">
              <w:t xml:space="preserve">characteristics of </w:t>
            </w:r>
            <w:r w:rsidR="00130149">
              <w:t>the three</w:t>
            </w:r>
            <w:r w:rsidRPr="00440B0D">
              <w:t xml:space="preserve"> common states of matter</w:t>
            </w:r>
          </w:p>
          <w:p w:rsidR="00440B0D" w:rsidRDefault="00440B0D" w:rsidP="00440B0D">
            <w:pPr>
              <w:pStyle w:val="SOFinalContentTableBullets"/>
            </w:pPr>
            <w:r>
              <w:t>change of state</w:t>
            </w:r>
            <w:r w:rsidR="00130149">
              <w:t>,</w:t>
            </w:r>
            <w:r>
              <w:t xml:space="preserve"> using particle models and particle motion</w:t>
            </w:r>
          </w:p>
          <w:p w:rsidR="00440B0D" w:rsidRDefault="00440B0D" w:rsidP="00440B0D">
            <w:pPr>
              <w:pStyle w:val="SOFinalContentTableBullets"/>
            </w:pPr>
            <w:r>
              <w:t>other states of matter such as plasma.</w:t>
            </w:r>
          </w:p>
          <w:p w:rsidR="00440B0D" w:rsidRPr="00D41D09" w:rsidRDefault="00440B0D" w:rsidP="00440B0D">
            <w:pPr>
              <w:pStyle w:val="SOFinalContentTableText"/>
            </w:pPr>
            <w:r>
              <w:t>Discuss the difference between scalding burns and steam burns.</w:t>
            </w:r>
          </w:p>
        </w:tc>
        <w:tc>
          <w:tcPr>
            <w:tcW w:w="618" w:type="dxa"/>
            <w:noWrap/>
            <w:tcMar>
              <w:left w:w="0" w:type="dxa"/>
              <w:bottom w:w="62" w:type="dxa"/>
              <w:right w:w="0" w:type="dxa"/>
            </w:tcMar>
          </w:tcPr>
          <w:p w:rsidR="00440B0D" w:rsidRDefault="00FE00D3" w:rsidP="00440B0D">
            <w:pPr>
              <w:pStyle w:val="SOFinalContentTableText"/>
              <w:jc w:val="center"/>
            </w:pPr>
            <w:r>
              <w:rPr>
                <w:noProof/>
                <w:lang w:val="en-AU" w:eastAsia="zh-CN"/>
              </w:rPr>
              <w:drawing>
                <wp:inline distT="0" distB="0" distL="0" distR="0" wp14:anchorId="752F9251" wp14:editId="3D0D161A">
                  <wp:extent cx="365040" cy="32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rsidTr="00857CE1">
        <w:tblPrEx>
          <w:tblLook w:val="04A0" w:firstRow="1" w:lastRow="0" w:firstColumn="1" w:lastColumn="0" w:noHBand="0" w:noVBand="1"/>
        </w:tblPrEx>
        <w:tc>
          <w:tcPr>
            <w:tcW w:w="3651" w:type="dxa"/>
            <w:vMerge/>
            <w:tcMar>
              <w:bottom w:w="62" w:type="dxa"/>
            </w:tcMar>
          </w:tcPr>
          <w:p w:rsidR="00440B0D" w:rsidRDefault="00440B0D" w:rsidP="00440B0D">
            <w:pPr>
              <w:pStyle w:val="SOFinalContentTableText"/>
            </w:pPr>
          </w:p>
        </w:tc>
        <w:tc>
          <w:tcPr>
            <w:tcW w:w="3651" w:type="dxa"/>
            <w:tcMar>
              <w:bottom w:w="62" w:type="dxa"/>
            </w:tcMar>
          </w:tcPr>
          <w:p w:rsidR="00440B0D" w:rsidRDefault="00440B0D" w:rsidP="00440B0D">
            <w:pPr>
              <w:pStyle w:val="SOFinalContentTableText"/>
            </w:pPr>
            <w:r>
              <w:t>Investigate the latent heat of fusion of ice.</w:t>
            </w:r>
          </w:p>
          <w:p w:rsidR="00440B0D" w:rsidRDefault="00440B0D" w:rsidP="00440B0D">
            <w:pPr>
              <w:pStyle w:val="SOFinalContentTableText"/>
            </w:pPr>
            <w:r>
              <w:t>Investigate the properties of liquids that make them suitable radiator coolants.</w:t>
            </w:r>
          </w:p>
        </w:tc>
        <w:tc>
          <w:tcPr>
            <w:tcW w:w="618" w:type="dxa"/>
            <w:noWrap/>
            <w:tcMar>
              <w:bottom w:w="62" w:type="dxa"/>
            </w:tcMar>
          </w:tcPr>
          <w:p w:rsidR="00440B0D" w:rsidRDefault="00E9380B" w:rsidP="007769B3">
            <w:pPr>
              <w:pStyle w:val="SOFinalContentTableText"/>
              <w:jc w:val="center"/>
              <w:rPr>
                <w:noProof/>
                <w:lang w:val="en-AU" w:eastAsia="zh-CN"/>
              </w:rPr>
            </w:pPr>
            <w:r>
              <w:rPr>
                <w:noProof/>
                <w:lang w:val="en-AU" w:eastAsia="zh-CN"/>
              </w:rPr>
              <w:drawing>
                <wp:inline distT="0" distB="0" distL="0" distR="0" wp14:anchorId="3A15B3D8" wp14:editId="6DA13B7C">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40B0D" w:rsidRPr="00D41D09" w:rsidTr="00857CE1">
        <w:tblPrEx>
          <w:tblLook w:val="04A0" w:firstRow="1" w:lastRow="0" w:firstColumn="1" w:lastColumn="0" w:noHBand="0" w:noVBand="1"/>
        </w:tblPrEx>
        <w:tc>
          <w:tcPr>
            <w:tcW w:w="3651" w:type="dxa"/>
            <w:vMerge/>
            <w:tcMar>
              <w:bottom w:w="62" w:type="dxa"/>
            </w:tcMar>
          </w:tcPr>
          <w:p w:rsidR="00440B0D" w:rsidRDefault="00440B0D" w:rsidP="00440B0D">
            <w:pPr>
              <w:pStyle w:val="SOFinalContentTableText"/>
            </w:pPr>
          </w:p>
        </w:tc>
        <w:tc>
          <w:tcPr>
            <w:tcW w:w="3651" w:type="dxa"/>
            <w:tcMar>
              <w:bottom w:w="62" w:type="dxa"/>
            </w:tcMar>
          </w:tcPr>
          <w:p w:rsidR="00440B0D" w:rsidRDefault="00440B0D" w:rsidP="00130149">
            <w:pPr>
              <w:pStyle w:val="SOFinalContentTableText"/>
            </w:pPr>
            <w:r>
              <w:t>Explore how an understanding of body</w:t>
            </w:r>
            <w:r w:rsidR="00130149">
              <w:t>-</w:t>
            </w:r>
            <w:r>
              <w:t xml:space="preserve">temperature control mechanisms such as sweating can lead to innovations, for example, in sports science. </w:t>
            </w:r>
          </w:p>
          <w:p w:rsidR="00440B0D" w:rsidRDefault="00440B0D" w:rsidP="00440B0D">
            <w:pPr>
              <w:pStyle w:val="SOFinalContentTableText"/>
            </w:pPr>
            <w:r>
              <w:t xml:space="preserve">Compare evaporative and </w:t>
            </w:r>
            <w:proofErr w:type="spellStart"/>
            <w:r>
              <w:t>refrigerative</w:t>
            </w:r>
            <w:proofErr w:type="spellEnd"/>
            <w:r>
              <w:t xml:space="preserve"> cooling of buildings and evaluate the be</w:t>
            </w:r>
            <w:r w:rsidR="007F3C4F">
              <w:t>nefits and limitations of each.</w:t>
            </w:r>
          </w:p>
          <w:p w:rsidR="00440B0D" w:rsidRDefault="00440B0D" w:rsidP="00130149">
            <w:pPr>
              <w:pStyle w:val="SOFinalContentTableText"/>
            </w:pPr>
            <w:r>
              <w:t xml:space="preserve">Research pressure differences which can cause change of states </w:t>
            </w:r>
            <w:r w:rsidR="00130149">
              <w:t>or</w:t>
            </w:r>
            <w:r>
              <w:t xml:space="preserve"> temperatures of refrigerants in refrigerators and evaluate its sig</w:t>
            </w:r>
            <w:r w:rsidR="007F3C4F">
              <w:t>nificance in food preservation.</w:t>
            </w:r>
          </w:p>
          <w:p w:rsidR="00440B0D" w:rsidRDefault="00440B0D" w:rsidP="00440B0D">
            <w:pPr>
              <w:pStyle w:val="SOFinalContentTableText"/>
            </w:pPr>
            <w:r>
              <w:t>Explore the importance to life on Earth of water existing in all three states.</w:t>
            </w:r>
          </w:p>
          <w:p w:rsidR="00440B0D" w:rsidRPr="007F3C4F" w:rsidRDefault="00440B0D" w:rsidP="001A5390">
            <w:pPr>
              <w:pStyle w:val="SOFinalContentTableText"/>
              <w:rPr>
                <w:rStyle w:val="SOFinalTextItalics"/>
              </w:rPr>
            </w:pPr>
            <w:r w:rsidRPr="007F3C4F">
              <w:rPr>
                <w:rStyle w:val="SOFinalTextItalics"/>
              </w:rPr>
              <w:t xml:space="preserve">Note the link with </w:t>
            </w:r>
            <w:r w:rsidR="00130149">
              <w:rPr>
                <w:rStyle w:val="SOFinalTextItalics"/>
              </w:rPr>
              <w:t xml:space="preserve">Stage 1 </w:t>
            </w:r>
            <w:r w:rsidRPr="007F3C4F">
              <w:rPr>
                <w:rStyle w:val="SOFinalTextItalics"/>
              </w:rPr>
              <w:t>Earth and Environmental S</w:t>
            </w:r>
            <w:r w:rsidR="007F3C4F" w:rsidRPr="007F3C4F">
              <w:rPr>
                <w:rStyle w:val="SOFinalTextItalics"/>
              </w:rPr>
              <w:t>cience, Topic </w:t>
            </w:r>
            <w:r w:rsidRPr="007F3C4F">
              <w:rPr>
                <w:rStyle w:val="SOFinalTextItalics"/>
              </w:rPr>
              <w:t xml:space="preserve">5: Importance of the </w:t>
            </w:r>
            <w:r w:rsidR="001A5390">
              <w:rPr>
                <w:rStyle w:val="SOFinalTextItalics"/>
              </w:rPr>
              <w:t>h</w:t>
            </w:r>
            <w:r w:rsidRPr="007F3C4F">
              <w:rPr>
                <w:rStyle w:val="SOFinalTextItalics"/>
              </w:rPr>
              <w:t>ydrosphere</w:t>
            </w:r>
            <w:r w:rsidR="00130149">
              <w:rPr>
                <w:rStyle w:val="SOFinalTextItalics"/>
              </w:rPr>
              <w:t>.</w:t>
            </w:r>
          </w:p>
        </w:tc>
        <w:tc>
          <w:tcPr>
            <w:tcW w:w="618" w:type="dxa"/>
            <w:noWrap/>
            <w:tcMar>
              <w:bottom w:w="62" w:type="dxa"/>
            </w:tcMar>
          </w:tcPr>
          <w:p w:rsidR="00440B0D" w:rsidRDefault="00FE00D3" w:rsidP="007769B3">
            <w:pPr>
              <w:pStyle w:val="SOFinalContentTableText"/>
              <w:jc w:val="center"/>
              <w:rPr>
                <w:noProof/>
                <w:lang w:val="en-AU" w:eastAsia="zh-CN"/>
              </w:rPr>
            </w:pPr>
            <w:r>
              <w:rPr>
                <w:noProof/>
                <w:lang w:val="en-AU" w:eastAsia="zh-CN"/>
              </w:rPr>
              <w:drawing>
                <wp:inline distT="0" distB="0" distL="0" distR="0" wp14:anchorId="3D7A8FCA" wp14:editId="21EB1572">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A63EC0" w:rsidRDefault="00A63EC0" w:rsidP="00A63EC0">
      <w:pPr>
        <w:pStyle w:val="SOFinalBodyText"/>
      </w:pPr>
      <w:r>
        <w:br w:type="page"/>
      </w:r>
    </w:p>
    <w:p w:rsidR="00CA6975" w:rsidRPr="000C419A" w:rsidRDefault="00CA6975" w:rsidP="00CA6975">
      <w:pPr>
        <w:pStyle w:val="SOFinalContentTableHead1TOP"/>
      </w:pPr>
      <w:r w:rsidRPr="000C419A">
        <w:lastRenderedPageBreak/>
        <w:t xml:space="preserve">Topic </w:t>
      </w:r>
      <w:r w:rsidR="00440B0D">
        <w:t>4</w:t>
      </w:r>
      <w:r w:rsidRPr="000C419A">
        <w:t xml:space="preserve">: </w:t>
      </w:r>
      <w:r w:rsidR="00440B0D" w:rsidRPr="00440B0D">
        <w:t xml:space="preserve">Energy and </w:t>
      </w:r>
      <w:r w:rsidR="001A5390">
        <w:t>m</w:t>
      </w:r>
      <w:r w:rsidR="00440B0D" w:rsidRPr="00440B0D">
        <w:t>omentum</w:t>
      </w:r>
    </w:p>
    <w:p w:rsidR="00440B0D" w:rsidRDefault="00440B0D" w:rsidP="00440B0D">
      <w:pPr>
        <w:pStyle w:val="SOFinalBodyText"/>
      </w:pPr>
      <w:r>
        <w:t xml:space="preserve">This topic draws on content covered in Stage 1, Topic 1: Linear </w:t>
      </w:r>
      <w:r w:rsidR="001A5390">
        <w:t>m</w:t>
      </w:r>
      <w:r>
        <w:t xml:space="preserve">otion and </w:t>
      </w:r>
      <w:r w:rsidR="001A5390">
        <w:t>f</w:t>
      </w:r>
      <w:r>
        <w:t>orces and extends the study of motion to include energy and momentum. Conservation laws form the basis of many fundamental principles in physics, and a sound understanding of what these laws mean, and their implications, are essential to understand the physical world.</w:t>
      </w:r>
      <w:r w:rsidR="0031408F">
        <w:t xml:space="preserve"> </w:t>
      </w:r>
      <w:r>
        <w:t xml:space="preserve">This topic </w:t>
      </w:r>
      <w:proofErr w:type="spellStart"/>
      <w:r>
        <w:t>emphasises</w:t>
      </w:r>
      <w:proofErr w:type="spellEnd"/>
      <w:r>
        <w:t xml:space="preserve"> the law of the conservation of energy and the law of the conservation of momentum. </w:t>
      </w:r>
    </w:p>
    <w:p w:rsidR="00440B0D" w:rsidRDefault="00440B0D" w:rsidP="00130149">
      <w:pPr>
        <w:pStyle w:val="SOFinalBodyText"/>
      </w:pPr>
      <w:r>
        <w:t xml:space="preserve">The concept of </w:t>
      </w:r>
      <w:r w:rsidR="00130149">
        <w:t>e</w:t>
      </w:r>
      <w:r>
        <w:t xml:space="preserve">nergy is used as a means to explain and predict the </w:t>
      </w:r>
      <w:proofErr w:type="spellStart"/>
      <w:r>
        <w:t>behaviours</w:t>
      </w:r>
      <w:proofErr w:type="spellEnd"/>
      <w:r>
        <w:t xml:space="preserve"> of different objects under different physical conditions. Students should be familiar with energy processes and transformations from previous learning in science. The first subtopic begins by exploring energy, work, and the relationship between the two. Students discuss abstract scientific definitions and how they might be used in the physical world. They consider different forms of energy, with a number of these forms suitable for quantitative analysis. Students also study the rate at which energy is used. As they discuss and explain these concepts, students further develop their literacy and numeracy skills.</w:t>
      </w:r>
    </w:p>
    <w:p w:rsidR="00440B0D" w:rsidRDefault="00440B0D" w:rsidP="00130149">
      <w:pPr>
        <w:pStyle w:val="SOFinalBodyText"/>
      </w:pPr>
      <w:r>
        <w:t xml:space="preserve">Through the subtopic covering momentum, students extend their understanding of the relationship that exists between force and the motion of an object. There is a focus on interactions in one dimension between objects such as those that occur during collisions and explosions. This topic lends itself to a variety of experiments and investigations, including pendulum motion, and energy transfer and efficiency, enabling students to use their </w:t>
      </w:r>
      <w:r w:rsidR="00AC1366">
        <w:t xml:space="preserve">critical </w:t>
      </w:r>
      <w:r>
        <w:t xml:space="preserve">and creative thinking to </w:t>
      </w:r>
      <w:r w:rsidR="0066089D">
        <w:t>de</w:t>
      </w:r>
      <w:r>
        <w:t>construct</w:t>
      </w:r>
      <w:r w:rsidR="0066089D">
        <w:t xml:space="preserve"> a problem, then formulate</w:t>
      </w:r>
      <w:r>
        <w:t>, review, and revise hypotheses.</w:t>
      </w:r>
    </w:p>
    <w:p w:rsidR="00CA6975" w:rsidRDefault="00440B0D" w:rsidP="00440B0D">
      <w:pPr>
        <w:pStyle w:val="SOFinalBodyText"/>
      </w:pPr>
      <w:r>
        <w:t>Personal and social capability is strengthened by better understanding the physics of collisions and exploring innovative ways of increasing safety and reducing injury in vehicles and sports.</w:t>
      </w:r>
    </w:p>
    <w:p w:rsidR="00EE3366" w:rsidRDefault="00EE3366">
      <w:pPr>
        <w:rPr>
          <w:rFonts w:ascii="Arial Narrow" w:hAnsi="Arial Narrow"/>
          <w:b/>
          <w:sz w:val="24"/>
        </w:rPr>
      </w:pPr>
      <w:r>
        <w:br w:type="page"/>
      </w:r>
    </w:p>
    <w:p w:rsidR="00CA6975" w:rsidRDefault="00EE3366" w:rsidP="00440B0D">
      <w:pPr>
        <w:pStyle w:val="SOFinalContentTableHead2aLeft"/>
      </w:pPr>
      <w:r>
        <w:lastRenderedPageBreak/>
        <w:t xml:space="preserve">Subtopic </w:t>
      </w:r>
      <w:r w:rsidR="00440B0D">
        <w:t>4</w:t>
      </w:r>
      <w:r w:rsidR="00CA6975">
        <w:t xml:space="preserve">.1: </w:t>
      </w:r>
      <w:r w:rsidR="006A28A3" w:rsidRPr="006A28A3">
        <w:t>Energy</w:t>
      </w:r>
    </w:p>
    <w:p w:rsidR="00440B0D" w:rsidRDefault="00440B0D" w:rsidP="00906B31">
      <w:pPr>
        <w:pStyle w:val="SOFinalBodyBeforeContentTable"/>
      </w:pPr>
      <w:r w:rsidRPr="00440B0D">
        <w:t>Students use mathematical relationships to determine and measure quantities based on work done, conservation of energy, and power. They investigate the efficiency of different mechanical systems and explore emerging technologies in sustainable energy genera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rsidTr="00623D6A">
        <w:trPr>
          <w:tblHeader/>
        </w:trPr>
        <w:tc>
          <w:tcPr>
            <w:tcW w:w="3651" w:type="dxa"/>
            <w:tcMar>
              <w:top w:w="62" w:type="dxa"/>
              <w:bottom w:w="62" w:type="dxa"/>
              <w:right w:w="108" w:type="dxa"/>
            </w:tcMar>
          </w:tcPr>
          <w:p w:rsidR="00CA6975" w:rsidRPr="006124DB" w:rsidRDefault="00CA6975" w:rsidP="00623D6A">
            <w:pPr>
              <w:pStyle w:val="SOFinalContentTableHead2"/>
              <w:spacing w:after="0"/>
            </w:pPr>
            <w:r>
              <w:t>Science Understanding</w:t>
            </w:r>
          </w:p>
        </w:tc>
        <w:tc>
          <w:tcPr>
            <w:tcW w:w="3651" w:type="dxa"/>
            <w:tcBorders>
              <w:right w:val="nil"/>
            </w:tcBorders>
            <w:tcMar>
              <w:top w:w="62" w:type="dxa"/>
              <w:left w:w="108" w:type="dxa"/>
              <w:bottom w:w="62" w:type="dxa"/>
            </w:tcMar>
          </w:tcPr>
          <w:p w:rsidR="00CA6975" w:rsidRPr="006124DB" w:rsidRDefault="00CA6975"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CA6975" w:rsidRPr="006124DB" w:rsidRDefault="00CA6975" w:rsidP="00623D6A">
            <w:pPr>
              <w:pStyle w:val="SOFinalContentTableHead2"/>
              <w:spacing w:after="0"/>
            </w:pPr>
          </w:p>
        </w:tc>
      </w:tr>
      <w:tr w:rsidR="00857CE1" w:rsidRPr="00D41D09" w:rsidTr="00857CE1">
        <w:trPr>
          <w:trHeight w:val="1002"/>
        </w:trPr>
        <w:tc>
          <w:tcPr>
            <w:tcW w:w="3651" w:type="dxa"/>
            <w:vMerge w:val="restart"/>
            <w:tcMar>
              <w:bottom w:w="62" w:type="dxa"/>
              <w:right w:w="108" w:type="dxa"/>
            </w:tcMar>
          </w:tcPr>
          <w:p w:rsidR="00857CE1" w:rsidRDefault="00857CE1" w:rsidP="00906B31">
            <w:pPr>
              <w:pStyle w:val="SOFinalContentTableText"/>
            </w:pPr>
            <w:r>
              <w:t>The work done on an object is equivalent to the change in energy of that object. When a force is applied to an object causing a displacement over a distance, work is done.</w:t>
            </w:r>
          </w:p>
          <w:p w:rsidR="00857CE1" w:rsidRDefault="00857CE1" w:rsidP="00906B31">
            <w:pPr>
              <w:pStyle w:val="SOFinalContentTableBullets"/>
            </w:pPr>
            <w:r>
              <w:t>Explain work in terms of an applied force.</w:t>
            </w:r>
          </w:p>
          <w:p w:rsidR="00857CE1" w:rsidRDefault="00857CE1" w:rsidP="00906B31">
            <w:pPr>
              <w:pStyle w:val="SOFinalContentTableBullets"/>
            </w:pPr>
            <w:r>
              <w:t xml:space="preserve">Solve problems using </w:t>
            </w:r>
            <w:r w:rsidRPr="00967D71">
              <w:rPr>
                <w:position w:val="-10"/>
              </w:rPr>
              <w:object w:dxaOrig="1719" w:dyaOrig="279">
                <v:shape id="_x0000_i1057" type="#_x0000_t75" style="width:85pt;height:15.5pt" o:ole="">
                  <v:imagedata r:id="rId117" o:title=""/>
                </v:shape>
                <o:OLEObject Type="Embed" ProgID="Equation.DSMT4" ShapeID="_x0000_i1057" DrawAspect="Content" ObjectID="_1575114101" r:id="rId118"/>
              </w:object>
            </w:r>
            <w:r>
              <w:t xml:space="preserve"> where the displacement is parallel to the force.</w:t>
            </w:r>
          </w:p>
          <w:p w:rsidR="00857CE1" w:rsidRDefault="00857CE1" w:rsidP="00906B31">
            <w:pPr>
              <w:pStyle w:val="SOFinalContentTableText"/>
            </w:pPr>
            <w:r>
              <w:t>Energy exists in a number of different forms.</w:t>
            </w:r>
          </w:p>
          <w:p w:rsidR="00857CE1" w:rsidRDefault="00857CE1" w:rsidP="00906B31">
            <w:pPr>
              <w:pStyle w:val="SOFinalContentTableBullets"/>
            </w:pPr>
            <w:r>
              <w:t>Describe different forms of energy including kinetic, elastic, gravitational potential, rotational kinetic, heat, and electrical.</w:t>
            </w:r>
          </w:p>
          <w:p w:rsidR="00857CE1" w:rsidRDefault="00857CE1" w:rsidP="00906B31">
            <w:pPr>
              <w:pStyle w:val="SOFinalContentTableText"/>
            </w:pPr>
            <w:r>
              <w:t>Energy can be transferred from one object to another or transformed into different forms of energy.</w:t>
            </w:r>
          </w:p>
          <w:p w:rsidR="00857CE1" w:rsidRDefault="00857CE1" w:rsidP="00906B31">
            <w:pPr>
              <w:pStyle w:val="SOFinalContentTableBullets"/>
            </w:pPr>
            <w:r>
              <w:t>Describe examples of energy being transferred from one object to another.</w:t>
            </w:r>
          </w:p>
          <w:p w:rsidR="00857CE1" w:rsidRDefault="00857CE1" w:rsidP="00906B31">
            <w:pPr>
              <w:pStyle w:val="SOFinalContentTableBullets"/>
            </w:pPr>
            <w:r>
              <w:t>Describe examples of energy being transformed.</w:t>
            </w:r>
          </w:p>
          <w:p w:rsidR="00857CE1" w:rsidRDefault="00857CE1" w:rsidP="00154F35">
            <w:pPr>
              <w:pStyle w:val="SOFinalContentTableBullets"/>
            </w:pPr>
            <w:r>
              <w:t>Explain qualitatively the meaning and some applications of various forms of energy, including kinetic energy and potential energy.</w:t>
            </w:r>
          </w:p>
          <w:p w:rsidR="00857CE1" w:rsidRDefault="00857CE1" w:rsidP="00906B31">
            <w:pPr>
              <w:pStyle w:val="SOFinalContentTableBullets"/>
            </w:pPr>
            <w:r>
              <w:t>Solve problems using</w:t>
            </w:r>
          </w:p>
          <w:p w:rsidR="00857CE1" w:rsidRDefault="00AC1366" w:rsidP="00AC1366">
            <w:pPr>
              <w:pStyle w:val="SOFinalContentTableTextUnderBullet"/>
            </w:pPr>
            <w:r w:rsidRPr="00623D6A">
              <w:rPr>
                <w:position w:val="-20"/>
              </w:rPr>
              <w:object w:dxaOrig="2220" w:dyaOrig="520">
                <v:shape id="_x0000_i1058" type="#_x0000_t75" style="width:113pt;height:27pt" o:ole="">
                  <v:imagedata r:id="rId119" o:title=""/>
                </v:shape>
                <o:OLEObject Type="Embed" ProgID="Equation.DSMT4" ShapeID="_x0000_i1058" DrawAspect="Content" ObjectID="_1575114102" r:id="rId120"/>
              </w:object>
            </w:r>
          </w:p>
          <w:p w:rsidR="00857CE1" w:rsidRDefault="00857CE1" w:rsidP="00906B31">
            <w:pPr>
              <w:pStyle w:val="SOFinalContentTableBullets"/>
            </w:pPr>
            <w:r>
              <w:t>Describe energy transfers between objects and within different mechanical systems.</w:t>
            </w:r>
          </w:p>
          <w:p w:rsidR="00857CE1" w:rsidRDefault="00857CE1" w:rsidP="00906B31">
            <w:pPr>
              <w:pStyle w:val="SOFinalContentTableText"/>
            </w:pPr>
            <w:r>
              <w:t>Energy is conserved when transferred from one object to another in an isolated system.</w:t>
            </w:r>
          </w:p>
          <w:p w:rsidR="00857CE1" w:rsidRDefault="00857CE1" w:rsidP="00906B31">
            <w:pPr>
              <w:pStyle w:val="SOFinalContentTableBullets"/>
            </w:pPr>
            <w:r>
              <w:t>Solve problems using the conservation of energy.</w:t>
            </w:r>
          </w:p>
          <w:p w:rsidR="00857CE1" w:rsidRDefault="00857CE1" w:rsidP="00906B31">
            <w:pPr>
              <w:pStyle w:val="SOFinalContentTableBullets"/>
            </w:pPr>
            <w:r>
              <w:t>Describe and explain the energy losses that occur in systems involving energy transfers.</w:t>
            </w:r>
          </w:p>
          <w:p w:rsidR="00857CE1" w:rsidRDefault="00857CE1" w:rsidP="00906B31">
            <w:pPr>
              <w:pStyle w:val="SOFinalContentTableText"/>
            </w:pPr>
            <w:r>
              <w:lastRenderedPageBreak/>
              <w:t>Power is defined as the rate at which work is done and is equivalent to the rate at which energy is used.</w:t>
            </w:r>
          </w:p>
          <w:p w:rsidR="00857CE1" w:rsidRDefault="00857CE1" w:rsidP="005E672B">
            <w:pPr>
              <w:pStyle w:val="SOFinalContentTableBullets"/>
            </w:pPr>
            <w:r>
              <w:t xml:space="preserve">Solve problems using </w:t>
            </w:r>
            <w:r w:rsidRPr="005E672B">
              <w:rPr>
                <w:position w:val="-20"/>
              </w:rPr>
              <w:object w:dxaOrig="1600" w:dyaOrig="520">
                <v:shape id="_x0000_i1059" type="#_x0000_t75" style="width:80.5pt;height:25.5pt" o:ole="">
                  <v:imagedata r:id="rId121" o:title=""/>
                </v:shape>
                <o:OLEObject Type="Embed" ProgID="Equation.DSMT4" ShapeID="_x0000_i1059" DrawAspect="Content" ObjectID="_1575114103" r:id="rId122"/>
              </w:object>
            </w:r>
          </w:p>
          <w:p w:rsidR="00857CE1" w:rsidRPr="00D41D09" w:rsidRDefault="00857CE1" w:rsidP="005E672B">
            <w:pPr>
              <w:pStyle w:val="SOFinalContentTableBullets"/>
            </w:pPr>
            <w:r>
              <w:t>Interpret solutions in context.</w:t>
            </w:r>
          </w:p>
        </w:tc>
        <w:tc>
          <w:tcPr>
            <w:tcW w:w="3651" w:type="dxa"/>
            <w:tcMar>
              <w:left w:w="108" w:type="dxa"/>
              <w:bottom w:w="62" w:type="dxa"/>
            </w:tcMar>
          </w:tcPr>
          <w:p w:rsidR="00857CE1" w:rsidRDefault="00857CE1" w:rsidP="00623D6A">
            <w:pPr>
              <w:pStyle w:val="SOFinalContentTableTextItalic"/>
            </w:pPr>
            <w:r>
              <w:lastRenderedPageBreak/>
              <w:t xml:space="preserve">This connects to the concept of energy used in Stage 1, Subtopic 6.4: Induced </w:t>
            </w:r>
            <w:r w:rsidR="001A5390">
              <w:t>n</w:t>
            </w:r>
            <w:r>
              <w:t xml:space="preserve">uclear </w:t>
            </w:r>
            <w:r w:rsidR="001A5390">
              <w:t>r</w:t>
            </w:r>
            <w:r>
              <w:t xml:space="preserve">eactions and Stage 2, subtopics 2.2: Motion of </w:t>
            </w:r>
            <w:r w:rsidR="001A5390">
              <w:t>c</w:t>
            </w:r>
            <w:r>
              <w:t xml:space="preserve">harged </w:t>
            </w:r>
            <w:r w:rsidR="001A5390">
              <w:t>p</w:t>
            </w:r>
            <w:r>
              <w:t>articles in</w:t>
            </w:r>
            <w:r w:rsidR="00AC1366">
              <w:t xml:space="preserve"> </w:t>
            </w:r>
            <w:r w:rsidR="001A5390">
              <w:t>e</w:t>
            </w:r>
            <w:r w:rsidR="00AC1366">
              <w:t xml:space="preserve">lectric </w:t>
            </w:r>
            <w:r w:rsidR="001A5390">
              <w:t>f</w:t>
            </w:r>
            <w:r w:rsidR="00AC1366">
              <w:t>ields and 3.2: Wave–</w:t>
            </w:r>
            <w:r w:rsidR="001A5390">
              <w:t>p</w:t>
            </w:r>
            <w:r>
              <w:t xml:space="preserve">article </w:t>
            </w:r>
            <w:r w:rsidR="001A5390">
              <w:t>d</w:t>
            </w:r>
            <w:r>
              <w:t>uality.</w:t>
            </w:r>
          </w:p>
          <w:p w:rsidR="00857CE1" w:rsidRDefault="00857CE1" w:rsidP="00440B0D">
            <w:pPr>
              <w:pStyle w:val="SOFinalContentTableText"/>
            </w:pPr>
            <w:r>
              <w:t xml:space="preserve">Investigate the work done on an object when the net force acting on the object is not in the direction of the displacement, using trigonometric calculations, </w:t>
            </w:r>
            <w:r w:rsidRPr="00DB69B6">
              <w:rPr>
                <w:position w:val="-6"/>
              </w:rPr>
              <w:object w:dxaOrig="1100" w:dyaOrig="240">
                <v:shape id="_x0000_i1060" type="#_x0000_t75" style="width:55.5pt;height:11pt" o:ole="">
                  <v:imagedata r:id="rId123" o:title=""/>
                </v:shape>
                <o:OLEObject Type="Embed" ProgID="Equation.DSMT4" ShapeID="_x0000_i1060" DrawAspect="Content" ObjectID="_1575114104" r:id="rId124"/>
              </w:object>
            </w:r>
            <w:r>
              <w:t>.</w:t>
            </w:r>
          </w:p>
          <w:p w:rsidR="00857CE1" w:rsidRDefault="00857CE1" w:rsidP="00440B0D">
            <w:pPr>
              <w:pStyle w:val="SOFinalContentTableText"/>
            </w:pPr>
            <w:r>
              <w:t>Connect to work done when a projectile with air resistance moves through air.</w:t>
            </w:r>
          </w:p>
          <w:p w:rsidR="00857CE1" w:rsidRDefault="00857CE1" w:rsidP="00440B0D">
            <w:pPr>
              <w:pStyle w:val="SOFinalContentTableText"/>
            </w:pPr>
            <w:r>
              <w:t xml:space="preserve">Show how the relationship </w:t>
            </w:r>
            <w:r w:rsidRPr="00967D71">
              <w:rPr>
                <w:rFonts w:cs="Arial"/>
                <w:position w:val="-6"/>
                <w:szCs w:val="20"/>
              </w:rPr>
              <w:object w:dxaOrig="720" w:dyaOrig="240">
                <v:shape id="_x0000_i1061" type="#_x0000_t75" style="width:36pt;height:11pt" o:ole="">
                  <v:imagedata r:id="rId125" o:title=""/>
                </v:shape>
                <o:OLEObject Type="Embed" ProgID="Equation.DSMT4" ShapeID="_x0000_i1061" DrawAspect="Content" ObjectID="_1575114105" r:id="rId126"/>
              </w:object>
            </w:r>
            <w:r>
              <w:t xml:space="preserve"> can be derived using the definition of force and </w:t>
            </w:r>
            <w:r w:rsidR="00AC1366" w:rsidRPr="00623D6A">
              <w:rPr>
                <w:position w:val="-20"/>
              </w:rPr>
              <w:object w:dxaOrig="999" w:dyaOrig="520">
                <v:shape id="_x0000_i1062" type="#_x0000_t75" style="width:50.5pt;height:27pt" o:ole="">
                  <v:imagedata r:id="rId127" o:title=""/>
                </v:shape>
                <o:OLEObject Type="Embed" ProgID="Equation.DSMT4" ShapeID="_x0000_i1062" DrawAspect="Content" ObjectID="_1575114106" r:id="rId128"/>
              </w:object>
            </w:r>
            <w:r>
              <w:t>.</w:t>
            </w:r>
          </w:p>
          <w:p w:rsidR="00857CE1" w:rsidRDefault="00857CE1" w:rsidP="00440B0D">
            <w:pPr>
              <w:pStyle w:val="SOFinalContentTableText"/>
            </w:pPr>
            <w:r>
              <w:t>Demonstrate energy transfers using a steam engine, combustion engine, or other similar engines.</w:t>
            </w:r>
          </w:p>
          <w:p w:rsidR="00857CE1" w:rsidRDefault="00857CE1" w:rsidP="00440B0D">
            <w:pPr>
              <w:pStyle w:val="SOFinalContentTableText"/>
            </w:pPr>
            <w:r>
              <w:t>Investigate the relationship between power and mechanical advantage using simple machines.</w:t>
            </w:r>
          </w:p>
          <w:p w:rsidR="00857CE1" w:rsidRDefault="00857CE1" w:rsidP="00586ABE">
            <w:pPr>
              <w:pStyle w:val="SOFinalContentTableTextItalic"/>
            </w:pPr>
            <w:r>
              <w:t>The concept of efficiency can be developed he</w:t>
            </w:r>
            <w:r w:rsidR="00AC1366">
              <w:t>re; it is also covered in Stage </w:t>
            </w:r>
            <w:r>
              <w:t xml:space="preserve">1, Subtopic 2.4: Electrical </w:t>
            </w:r>
            <w:r w:rsidR="001A5390">
              <w:t>p</w:t>
            </w:r>
            <w:r>
              <w:t>ower.</w:t>
            </w:r>
          </w:p>
          <w:p w:rsidR="00857CE1" w:rsidRDefault="00857CE1" w:rsidP="00440B0D">
            <w:pPr>
              <w:pStyle w:val="SOFinalContentTableText"/>
            </w:pPr>
            <w:proofErr w:type="spellStart"/>
            <w:r>
              <w:t>Utilise</w:t>
            </w:r>
            <w:proofErr w:type="spellEnd"/>
            <w:r>
              <w:t xml:space="preserve"> computer interactive ‘</w:t>
            </w:r>
            <w:r w:rsidRPr="00D83ABD">
              <w:t xml:space="preserve">Energy </w:t>
            </w:r>
            <w:r w:rsidR="00AC1366" w:rsidRPr="00D83ABD">
              <w:t>F</w:t>
            </w:r>
            <w:r w:rsidRPr="00D83ABD">
              <w:t>orms and Changes</w:t>
            </w:r>
            <w:r>
              <w:t>’</w:t>
            </w:r>
            <w:r w:rsidR="00C7084F">
              <w:t>:</w:t>
            </w:r>
          </w:p>
          <w:p w:rsidR="00857CE1" w:rsidRPr="00974D94" w:rsidRDefault="00875175" w:rsidP="005E672B">
            <w:pPr>
              <w:pStyle w:val="SOFinalhyperlinkfirst2ptabove"/>
            </w:pPr>
            <w:hyperlink r:id="rId129" w:history="1">
              <w:r w:rsidR="00857CE1" w:rsidRPr="00974D94">
                <w:rPr>
                  <w:rStyle w:val="Hyperlink"/>
                  <w:color w:val="auto"/>
                  <w:u w:val="none"/>
                </w:rPr>
                <w:t>https://phet.colorado.edu/</w:t>
              </w:r>
            </w:hyperlink>
            <w:r w:rsidR="00857CE1">
              <w:rPr>
                <w:rStyle w:val="Hyperlink"/>
                <w:color w:val="auto"/>
                <w:u w:val="none"/>
              </w:rPr>
              <w:t>.</w:t>
            </w:r>
          </w:p>
          <w:p w:rsidR="00857CE1" w:rsidRPr="00D41D09" w:rsidRDefault="00857CE1" w:rsidP="00586ABE">
            <w:pPr>
              <w:pStyle w:val="SOFinalContentTableTextItalic"/>
            </w:pPr>
            <w:r>
              <w:t>The simple harmonic motion of pendulums links to Stage 1, Topic 5: Waves.</w:t>
            </w:r>
          </w:p>
        </w:tc>
        <w:tc>
          <w:tcPr>
            <w:tcW w:w="618" w:type="dxa"/>
            <w:noWrap/>
            <w:tcMar>
              <w:left w:w="0" w:type="dxa"/>
              <w:bottom w:w="62" w:type="dxa"/>
              <w:right w:w="0" w:type="dxa"/>
            </w:tcMar>
          </w:tcPr>
          <w:p w:rsidR="00857CE1" w:rsidRDefault="00857CE1" w:rsidP="008D7F8B">
            <w:pPr>
              <w:pStyle w:val="SOFinalContentTableText"/>
              <w:jc w:val="center"/>
            </w:pPr>
            <w:r>
              <w:rPr>
                <w:noProof/>
                <w:lang w:val="en-AU" w:eastAsia="zh-CN"/>
              </w:rPr>
              <w:drawing>
                <wp:inline distT="0" distB="0" distL="0" distR="0" wp14:anchorId="363757A5" wp14:editId="042A21BF">
                  <wp:extent cx="365040" cy="324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rsidTr="00623D6A">
        <w:trPr>
          <w:trHeight w:val="2407"/>
        </w:trPr>
        <w:tc>
          <w:tcPr>
            <w:tcW w:w="3651" w:type="dxa"/>
            <w:vMerge/>
            <w:tcMar>
              <w:bottom w:w="62" w:type="dxa"/>
              <w:right w:w="108" w:type="dxa"/>
            </w:tcMar>
          </w:tcPr>
          <w:p w:rsidR="00857CE1" w:rsidRPr="00D41D09" w:rsidRDefault="00857CE1" w:rsidP="00440B0D">
            <w:pPr>
              <w:pStyle w:val="SOFinalContentTableText"/>
            </w:pPr>
          </w:p>
        </w:tc>
        <w:tc>
          <w:tcPr>
            <w:tcW w:w="3651" w:type="dxa"/>
            <w:tcMar>
              <w:left w:w="108" w:type="dxa"/>
              <w:bottom w:w="62" w:type="dxa"/>
            </w:tcMar>
          </w:tcPr>
          <w:p w:rsidR="00857CE1" w:rsidRDefault="00857CE1" w:rsidP="00857CE1">
            <w:pPr>
              <w:pStyle w:val="SOFinalContentTableText"/>
            </w:pPr>
            <w:r>
              <w:t>Design and conduct individual or group experiments to determine the efficiency of different systems involving energy transfers.</w:t>
            </w:r>
          </w:p>
          <w:p w:rsidR="00857CE1" w:rsidRDefault="00857CE1" w:rsidP="00857CE1">
            <w:pPr>
              <w:pStyle w:val="SOFinalContentTableText"/>
            </w:pPr>
            <w:r>
              <w:t>Test the conservation of energy by recording and measuring objects falling from different heights and recording their speed as they hit the ground.</w:t>
            </w:r>
          </w:p>
        </w:tc>
        <w:tc>
          <w:tcPr>
            <w:tcW w:w="618" w:type="dxa"/>
            <w:noWrap/>
            <w:tcMar>
              <w:left w:w="0" w:type="dxa"/>
              <w:bottom w:w="62" w:type="dxa"/>
              <w:right w:w="0" w:type="dxa"/>
            </w:tcMar>
          </w:tcPr>
          <w:p w:rsidR="00857CE1" w:rsidRDefault="00857CE1" w:rsidP="008D7F8B">
            <w:pPr>
              <w:pStyle w:val="SOFinalContentTableText"/>
              <w:jc w:val="center"/>
              <w:rPr>
                <w:noProof/>
                <w:lang w:val="en-AU" w:eastAsia="zh-CN"/>
              </w:rPr>
            </w:pPr>
            <w:r>
              <w:rPr>
                <w:noProof/>
                <w:lang w:val="en-AU" w:eastAsia="zh-CN"/>
              </w:rPr>
              <w:drawing>
                <wp:inline distT="0" distB="0" distL="0" distR="0" wp14:anchorId="5F5D56D4" wp14:editId="1AD8F6EF">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rsidTr="00623D6A">
        <w:tc>
          <w:tcPr>
            <w:tcW w:w="3651" w:type="dxa"/>
            <w:vMerge/>
            <w:tcMar>
              <w:bottom w:w="62" w:type="dxa"/>
              <w:right w:w="108" w:type="dxa"/>
            </w:tcMar>
          </w:tcPr>
          <w:p w:rsidR="00857CE1" w:rsidRDefault="00857CE1" w:rsidP="00440B0D">
            <w:pPr>
              <w:pStyle w:val="SOFinalContentTableText"/>
            </w:pPr>
          </w:p>
        </w:tc>
        <w:tc>
          <w:tcPr>
            <w:tcW w:w="3651" w:type="dxa"/>
            <w:tcMar>
              <w:left w:w="108" w:type="dxa"/>
              <w:bottom w:w="62" w:type="dxa"/>
            </w:tcMar>
          </w:tcPr>
          <w:p w:rsidR="00857CE1" w:rsidRDefault="00857CE1" w:rsidP="00857CE1">
            <w:pPr>
              <w:pStyle w:val="SOFinalContentTableText"/>
            </w:pPr>
            <w:r>
              <w:t>Design and build a ‘gravity car’ — a car that uses a falling weight to transfer energy to wheel rotation.</w:t>
            </w:r>
          </w:p>
          <w:p w:rsidR="00857CE1" w:rsidRDefault="00857CE1" w:rsidP="00857CE1">
            <w:pPr>
              <w:pStyle w:val="SOFinalContentTableText"/>
            </w:pPr>
            <w:r>
              <w:t>Investigate the motion of pendulums, demonstrating the law of conservation of energy.</w:t>
            </w:r>
          </w:p>
        </w:tc>
        <w:tc>
          <w:tcPr>
            <w:tcW w:w="618" w:type="dxa"/>
            <w:noWrap/>
            <w:tcMar>
              <w:left w:w="0" w:type="dxa"/>
              <w:bottom w:w="62" w:type="dxa"/>
              <w:right w:w="0" w:type="dxa"/>
            </w:tcMar>
          </w:tcPr>
          <w:p w:rsidR="00857CE1" w:rsidRDefault="00154F35" w:rsidP="009407E9">
            <w:pPr>
              <w:pStyle w:val="SOFinalContentTableText"/>
              <w:jc w:val="center"/>
              <w:rPr>
                <w:noProof/>
                <w:lang w:val="en-AU" w:eastAsia="zh-CN"/>
              </w:rPr>
            </w:pPr>
            <w:r>
              <w:rPr>
                <w:noProof/>
                <w:lang w:val="en-AU" w:eastAsia="zh-CN"/>
              </w:rPr>
              <w:drawing>
                <wp:inline distT="0" distB="0" distL="0" distR="0" wp14:anchorId="1085E23A" wp14:editId="7B4495C5">
                  <wp:extent cx="269875" cy="336550"/>
                  <wp:effectExtent l="0" t="0" r="0" b="6350"/>
                  <wp:docPr id="9" name="Picture 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rsidTr="00623D6A">
        <w:tc>
          <w:tcPr>
            <w:tcW w:w="3651" w:type="dxa"/>
            <w:vMerge/>
            <w:tcMar>
              <w:bottom w:w="62" w:type="dxa"/>
              <w:right w:w="108" w:type="dxa"/>
            </w:tcMar>
          </w:tcPr>
          <w:p w:rsidR="00857CE1" w:rsidRDefault="00857CE1" w:rsidP="00440B0D">
            <w:pPr>
              <w:pStyle w:val="SOFinalContentTableText"/>
            </w:pPr>
          </w:p>
        </w:tc>
        <w:tc>
          <w:tcPr>
            <w:tcW w:w="3651" w:type="dxa"/>
            <w:tcMar>
              <w:left w:w="108" w:type="dxa"/>
              <w:bottom w:w="62" w:type="dxa"/>
            </w:tcMar>
          </w:tcPr>
          <w:p w:rsidR="00857CE1" w:rsidRDefault="00857CE1" w:rsidP="00857CE1">
            <w:pPr>
              <w:pStyle w:val="SOFinalContentTableText"/>
            </w:pPr>
            <w:r>
              <w:t>Explore the difficulty of developing international conventions to define concepts such as energy and work to facilitate communication and collaboration.</w:t>
            </w:r>
          </w:p>
          <w:p w:rsidR="00857CE1" w:rsidRDefault="00857CE1" w:rsidP="00857CE1">
            <w:pPr>
              <w:pStyle w:val="SOFinalContentTableText"/>
            </w:pPr>
            <w:r>
              <w:t>Assess the economic advantage of efficiency in different mechanical systems and any implications for developing or emerging technology such as regenerative brakes.</w:t>
            </w:r>
          </w:p>
        </w:tc>
        <w:tc>
          <w:tcPr>
            <w:tcW w:w="618" w:type="dxa"/>
            <w:noWrap/>
            <w:tcMar>
              <w:left w:w="0" w:type="dxa"/>
              <w:bottom w:w="62" w:type="dxa"/>
              <w:right w:w="0" w:type="dxa"/>
            </w:tcMar>
          </w:tcPr>
          <w:p w:rsidR="00857CE1" w:rsidRDefault="00857CE1" w:rsidP="009407E9">
            <w:pPr>
              <w:pStyle w:val="SOFinalContentTableText"/>
              <w:jc w:val="center"/>
              <w:rPr>
                <w:noProof/>
                <w:lang w:val="en-AU" w:eastAsia="zh-CN"/>
              </w:rPr>
            </w:pPr>
            <w:r>
              <w:rPr>
                <w:noProof/>
                <w:lang w:val="en-AU" w:eastAsia="zh-CN"/>
              </w:rPr>
              <w:drawing>
                <wp:inline distT="0" distB="0" distL="0" distR="0" wp14:anchorId="1132AA72" wp14:editId="5FC17EE6">
                  <wp:extent cx="269640" cy="504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4205FC" w:rsidRDefault="004205FC">
      <w:pPr>
        <w:rPr>
          <w:rFonts w:ascii="Arial Narrow" w:hAnsi="Arial Narrow"/>
          <w:b/>
          <w:sz w:val="24"/>
        </w:rPr>
      </w:pPr>
      <w:r>
        <w:br w:type="page"/>
      </w:r>
    </w:p>
    <w:p w:rsidR="004205FC" w:rsidRDefault="00EE3366" w:rsidP="00906B31">
      <w:pPr>
        <w:pStyle w:val="SOFinalContentTableHead2aLeft"/>
      </w:pPr>
      <w:r>
        <w:lastRenderedPageBreak/>
        <w:t xml:space="preserve">Subtopic </w:t>
      </w:r>
      <w:r w:rsidR="00906B31">
        <w:t>4</w:t>
      </w:r>
      <w:r w:rsidR="004205FC">
        <w:t xml:space="preserve">.2: </w:t>
      </w:r>
      <w:r w:rsidR="00906B31" w:rsidRPr="00906B31">
        <w:t>Momentum</w:t>
      </w:r>
    </w:p>
    <w:p w:rsidR="00906B31" w:rsidRDefault="00906B31" w:rsidP="006A28A3">
      <w:pPr>
        <w:pStyle w:val="SOFinalBodyText"/>
      </w:pPr>
      <w:r>
        <w:t>Students explore the relationship between force and momentum through this subtopic. They use the concept of momentum to reformulate the definition of a force as the rate of change of momentum, and examine impulse.</w:t>
      </w:r>
    </w:p>
    <w:p w:rsidR="00906B31" w:rsidRDefault="00906B31" w:rsidP="005E672B">
      <w:pPr>
        <w:pStyle w:val="SOFinalBodyBeforeContentTable"/>
      </w:pPr>
      <w:r>
        <w:t>Students use the relationship between change in momentum (impulse) and force to explore the implications for existing technology, particularly in terms of safety in vehicles. They also apply this to spacecraft propulsion on Earth and the potential of propulsion in space, for example</w:t>
      </w:r>
      <w:r w:rsidR="005E672B">
        <w:t>, for space</w:t>
      </w:r>
      <w:r>
        <w:t xml:space="preserve"> probe</w:t>
      </w:r>
      <w:r w:rsidR="0066089D">
        <w:t>s</w:t>
      </w:r>
      <w:r>
        <w:t xml:space="preserve"> and </w:t>
      </w:r>
      <w:r w:rsidR="005E672B">
        <w:t>possible</w:t>
      </w:r>
      <w:r>
        <w:t xml:space="preserve"> human space exploration. Students use the conservation of momentum to predict and explain physical phenomena, and may </w:t>
      </w:r>
      <w:r w:rsidR="0066089D">
        <w:t xml:space="preserve">also </w:t>
      </w:r>
      <w:r>
        <w:t xml:space="preserve">use </w:t>
      </w:r>
      <w:r w:rsidR="005E672B">
        <w:t>the conservation of momentum</w:t>
      </w:r>
      <w:r>
        <w:t xml:space="preserve"> to investigate the forensic methods applied to </w:t>
      </w:r>
      <w:proofErr w:type="spellStart"/>
      <w:r>
        <w:t>analysing</w:t>
      </w:r>
      <w:proofErr w:type="spellEnd"/>
      <w:r>
        <w:t xml:space="preserve"> accidents. Students use technology to </w:t>
      </w:r>
      <w:proofErr w:type="spellStart"/>
      <w:r>
        <w:t>analyse</w:t>
      </w:r>
      <w:proofErr w:type="spellEnd"/>
      <w:r>
        <w:t xml:space="preserve"> and present experiments throughout this topic.</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rsidTr="005E672B">
        <w:trPr>
          <w:tblHeader/>
        </w:trPr>
        <w:tc>
          <w:tcPr>
            <w:tcW w:w="3651" w:type="dxa"/>
            <w:tcMar>
              <w:top w:w="62" w:type="dxa"/>
              <w:bottom w:w="62" w:type="dxa"/>
              <w:right w:w="108" w:type="dxa"/>
            </w:tcMar>
          </w:tcPr>
          <w:p w:rsidR="004205FC" w:rsidRPr="006124DB" w:rsidRDefault="004205FC" w:rsidP="005E672B">
            <w:pPr>
              <w:pStyle w:val="SOFinalContentTableHead2"/>
              <w:spacing w:after="0"/>
            </w:pPr>
            <w:r>
              <w:t>Science Understanding</w:t>
            </w:r>
          </w:p>
        </w:tc>
        <w:tc>
          <w:tcPr>
            <w:tcW w:w="3651" w:type="dxa"/>
            <w:tcBorders>
              <w:right w:val="nil"/>
            </w:tcBorders>
            <w:tcMar>
              <w:top w:w="62" w:type="dxa"/>
              <w:left w:w="108" w:type="dxa"/>
              <w:bottom w:w="62" w:type="dxa"/>
            </w:tcMar>
          </w:tcPr>
          <w:p w:rsidR="004205FC" w:rsidRPr="006124DB" w:rsidRDefault="004205FC"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4205FC" w:rsidRPr="006124DB" w:rsidRDefault="004205FC" w:rsidP="005E672B">
            <w:pPr>
              <w:pStyle w:val="SOFinalContentTableHead2"/>
              <w:spacing w:after="0"/>
            </w:pPr>
          </w:p>
        </w:tc>
      </w:tr>
      <w:tr w:rsidR="00E32377" w:rsidRPr="00D41D09" w:rsidTr="005E672B">
        <w:tc>
          <w:tcPr>
            <w:tcW w:w="3651" w:type="dxa"/>
            <w:vMerge w:val="restart"/>
            <w:tcMar>
              <w:bottom w:w="62" w:type="dxa"/>
              <w:right w:w="108" w:type="dxa"/>
            </w:tcMar>
          </w:tcPr>
          <w:p w:rsidR="00E32377" w:rsidRDefault="00E32377" w:rsidP="00E32377">
            <w:pPr>
              <w:pStyle w:val="SOFinalContentTableText"/>
            </w:pPr>
            <w:r>
              <w:t>Momentum is a property of moving objects, which depends on their mass and velocity.</w:t>
            </w:r>
          </w:p>
          <w:p w:rsidR="00E32377" w:rsidRDefault="00E32377" w:rsidP="00E32377">
            <w:pPr>
              <w:pStyle w:val="SOFinalContentTableText"/>
            </w:pPr>
            <w:r>
              <w:t xml:space="preserve">Momentum can be expressed mathematically as </w:t>
            </w:r>
            <w:r w:rsidR="00DB4BBE" w:rsidRPr="00D404AF">
              <w:rPr>
                <w:rFonts w:cs="Arial"/>
                <w:position w:val="-10"/>
                <w:szCs w:val="20"/>
              </w:rPr>
              <w:object w:dxaOrig="660" w:dyaOrig="300">
                <v:shape id="_x0000_i1063" type="#_x0000_t75" style="width:34pt;height:16.5pt" o:ole="">
                  <v:imagedata r:id="rId130" o:title=""/>
                </v:shape>
                <o:OLEObject Type="Embed" ProgID="Equation.DSMT4" ShapeID="_x0000_i1063" DrawAspect="Content" ObjectID="_1575114107" r:id="rId131"/>
              </w:object>
            </w:r>
            <w:r>
              <w:t>.</w:t>
            </w:r>
          </w:p>
          <w:p w:rsidR="00E32377" w:rsidRDefault="00E32377" w:rsidP="00E32377">
            <w:pPr>
              <w:pStyle w:val="SOFinalContentTableText"/>
            </w:pPr>
            <w:r>
              <w:t>Momentum may be transferred from one object to another when a f</w:t>
            </w:r>
            <w:r w:rsidR="00DB4BBE">
              <w:t>orce acts over a time interval.</w:t>
            </w:r>
          </w:p>
          <w:p w:rsidR="0066089D" w:rsidRDefault="00E32377" w:rsidP="005E672B">
            <w:pPr>
              <w:pStyle w:val="SOFinalContentTableText"/>
            </w:pPr>
            <w:r>
              <w:t>The rate of change of momentum of an object with respect to time is equal to the net force acting upon the object. This can be expressed mathematically</w:t>
            </w:r>
            <w:r w:rsidR="00DC7519">
              <w:t xml:space="preserve"> </w:t>
            </w:r>
            <w:r>
              <w:t>as:</w:t>
            </w:r>
          </w:p>
          <w:p w:rsidR="00E32377" w:rsidRDefault="00A57F26" w:rsidP="00A57F26">
            <w:pPr>
              <w:pStyle w:val="SOFinalContentTableTextUnderBullet"/>
            </w:pPr>
            <w:r w:rsidRPr="00A57F26">
              <w:rPr>
                <w:position w:val="-26"/>
              </w:rPr>
              <w:object w:dxaOrig="780" w:dyaOrig="580">
                <v:shape id="_x0000_i1064" type="#_x0000_t75" style="width:41pt;height:29pt" o:ole="">
                  <v:imagedata r:id="rId132" o:title=""/>
                </v:shape>
                <o:OLEObject Type="Embed" ProgID="Equation.DSMT4" ShapeID="_x0000_i1064" DrawAspect="Content" ObjectID="_1575114108" r:id="rId133"/>
              </w:object>
            </w:r>
          </w:p>
          <w:p w:rsidR="00E32377" w:rsidRDefault="00E32377" w:rsidP="005E672B">
            <w:pPr>
              <w:pStyle w:val="SOFinalContentTableText"/>
            </w:pPr>
            <w:r>
              <w:t>The impulse of an object is equal to</w:t>
            </w:r>
            <w:r w:rsidR="00D83ABD" w:rsidRPr="00D83ABD">
              <w:rPr>
                <w:position w:val="-10"/>
              </w:rPr>
              <w:object w:dxaOrig="480" w:dyaOrig="279">
                <v:shape id="_x0000_i1065" type="#_x0000_t75" style="width:23pt;height:13pt" o:ole="">
                  <v:imagedata r:id="rId134" o:title=""/>
                </v:shape>
                <o:OLEObject Type="Embed" ProgID="Equation.DSMT4" ShapeID="_x0000_i1065" DrawAspect="Content" ObjectID="_1575114109" r:id="rId135"/>
              </w:object>
            </w:r>
            <w:r>
              <w:t>and consequently equals the change in momentum.</w:t>
            </w:r>
          </w:p>
          <w:p w:rsidR="00E32377" w:rsidRDefault="00E32377" w:rsidP="003D3F49">
            <w:pPr>
              <w:pStyle w:val="SOFinalContentTableBullets"/>
            </w:pPr>
            <w:r>
              <w:t xml:space="preserve">Use Newton’s Second Law in the form </w:t>
            </w:r>
            <w:r w:rsidR="003D3F49" w:rsidRPr="001E7A9F">
              <w:rPr>
                <w:position w:val="-8"/>
              </w:rPr>
              <w:object w:dxaOrig="675" w:dyaOrig="300">
                <v:shape id="_x0000_i1066" type="#_x0000_t75" style="width:34pt;height:16.5pt" o:ole="">
                  <v:imagedata r:id="rId136" o:title=""/>
                </v:shape>
                <o:OLEObject Type="Embed" ProgID="Equation.DSMT4" ShapeID="_x0000_i1066" DrawAspect="Content" ObjectID="_1575114110" r:id="rId137"/>
              </w:object>
            </w:r>
            <w:r>
              <w:t xml:space="preserve"> </w:t>
            </w:r>
            <w:r w:rsidRPr="003D3F49">
              <w:rPr>
                <w:position w:val="-2"/>
              </w:rPr>
              <w:t>to derive the formula:</w:t>
            </w:r>
            <w:r w:rsidR="00DB4BBE" w:rsidRPr="004C31DC">
              <w:rPr>
                <w:szCs w:val="20"/>
              </w:rPr>
              <w:t xml:space="preserve"> </w:t>
            </w:r>
            <w:r w:rsidR="00D83ABD" w:rsidRPr="00D83ABD">
              <w:rPr>
                <w:position w:val="-26"/>
                <w:szCs w:val="20"/>
              </w:rPr>
              <w:object w:dxaOrig="780" w:dyaOrig="580">
                <v:shape id="_x0000_i1067" type="#_x0000_t75" style="width:41pt;height:29pt" o:ole="">
                  <v:imagedata r:id="rId138" o:title=""/>
                </v:shape>
                <o:OLEObject Type="Embed" ProgID="Equation.DSMT4" ShapeID="_x0000_i1067" DrawAspect="Content" ObjectID="_1575114111" r:id="rId139"/>
              </w:object>
            </w:r>
          </w:p>
          <w:p w:rsidR="00E32377" w:rsidRDefault="00E32377" w:rsidP="00E32377">
            <w:pPr>
              <w:pStyle w:val="SOFinalContentTableBullets"/>
            </w:pPr>
            <w:r>
              <w:t>Solve problems involving changes in momentum and impulse (for one dimension).</w:t>
            </w:r>
          </w:p>
          <w:p w:rsidR="00E32377" w:rsidRPr="00D41D09" w:rsidRDefault="00E32377" w:rsidP="005E672B">
            <w:pPr>
              <w:pStyle w:val="SOFinalContentTableBullets"/>
            </w:pPr>
            <w:r>
              <w:t xml:space="preserve">Draw and interpret graphs of force </w:t>
            </w:r>
            <w:r w:rsidR="005E672B">
              <w:t>vs</w:t>
            </w:r>
            <w:r>
              <w:t xml:space="preserve"> time.</w:t>
            </w:r>
          </w:p>
        </w:tc>
        <w:tc>
          <w:tcPr>
            <w:tcW w:w="3651" w:type="dxa"/>
            <w:tcMar>
              <w:left w:w="108" w:type="dxa"/>
              <w:bottom w:w="62" w:type="dxa"/>
            </w:tcMar>
          </w:tcPr>
          <w:p w:rsidR="00E32377" w:rsidRDefault="00E32377" w:rsidP="005E672B">
            <w:pPr>
              <w:pStyle w:val="SOFinalContentTableTextItalic"/>
            </w:pPr>
            <w:r>
              <w:t xml:space="preserve">This connects to the concept of momentum used in the Stage 2 subtopics 1.2: Forces and </w:t>
            </w:r>
            <w:r w:rsidR="001A5390">
              <w:t>m</w:t>
            </w:r>
            <w:r>
              <w:t>omentum and 3.2: Wave</w:t>
            </w:r>
            <w:r w:rsidR="005E672B">
              <w:t>–</w:t>
            </w:r>
            <w:r w:rsidR="001A5390">
              <w:t>p</w:t>
            </w:r>
            <w:r>
              <w:t xml:space="preserve">article </w:t>
            </w:r>
            <w:r w:rsidR="001A5390">
              <w:t>d</w:t>
            </w:r>
            <w:r>
              <w:t>uality.</w:t>
            </w:r>
          </w:p>
          <w:p w:rsidR="00E32377" w:rsidRDefault="00E32377" w:rsidP="00E32377">
            <w:pPr>
              <w:pStyle w:val="SOFinalContentTableText"/>
            </w:pPr>
            <w:proofErr w:type="spellStart"/>
            <w:r>
              <w:t>Analyse</w:t>
            </w:r>
            <w:proofErr w:type="spellEnd"/>
            <w:r>
              <w:t xml:space="preserve"> the safety mechanisms of modern vehicles using concepts of impulse and momentum. </w:t>
            </w:r>
          </w:p>
          <w:p w:rsidR="00E32377" w:rsidRDefault="00E32377" w:rsidP="00E32377">
            <w:pPr>
              <w:pStyle w:val="SOFinalContentTableText"/>
            </w:pPr>
            <w:proofErr w:type="spellStart"/>
            <w:r>
              <w:t>Analyse</w:t>
            </w:r>
            <w:proofErr w:type="spellEnd"/>
            <w:r>
              <w:t xml:space="preserve"> the elasticity of bungee cords using the concept of impulse.</w:t>
            </w:r>
          </w:p>
          <w:p w:rsidR="00E32377" w:rsidRPr="00D41D09" w:rsidRDefault="00E32377" w:rsidP="00E32377">
            <w:pPr>
              <w:pStyle w:val="SOFinalContentTableTextItalic"/>
            </w:pPr>
            <w:r>
              <w:t>The focus in Stage 1 should be on one-dimensional situations. Two-dimensional situations are studied in Stage 2 Physics.</w:t>
            </w:r>
          </w:p>
        </w:tc>
        <w:tc>
          <w:tcPr>
            <w:tcW w:w="618" w:type="dxa"/>
            <w:noWrap/>
            <w:tcMar>
              <w:left w:w="0" w:type="dxa"/>
              <w:bottom w:w="62" w:type="dxa"/>
              <w:right w:w="0" w:type="dxa"/>
            </w:tcMar>
          </w:tcPr>
          <w:p w:rsidR="00E32377" w:rsidRDefault="00FE00D3" w:rsidP="003E682E">
            <w:pPr>
              <w:pStyle w:val="SOFinalContentTableText"/>
              <w:jc w:val="center"/>
            </w:pPr>
            <w:r>
              <w:rPr>
                <w:noProof/>
                <w:lang w:val="en-AU" w:eastAsia="zh-CN"/>
              </w:rPr>
              <w:drawing>
                <wp:inline distT="0" distB="0" distL="0" distR="0" wp14:anchorId="39810DB5" wp14:editId="26F7A089">
                  <wp:extent cx="365040" cy="324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rsidTr="005E672B">
        <w:tc>
          <w:tcPr>
            <w:tcW w:w="3651" w:type="dxa"/>
            <w:vMerge/>
            <w:tcMar>
              <w:bottom w:w="62" w:type="dxa"/>
              <w:right w:w="108" w:type="dxa"/>
            </w:tcMar>
          </w:tcPr>
          <w:p w:rsidR="00E32377" w:rsidRDefault="00E32377" w:rsidP="001E34FC">
            <w:pPr>
              <w:pStyle w:val="SOFinalContentTableText"/>
            </w:pPr>
          </w:p>
        </w:tc>
        <w:tc>
          <w:tcPr>
            <w:tcW w:w="3651" w:type="dxa"/>
            <w:tcMar>
              <w:left w:w="108" w:type="dxa"/>
              <w:bottom w:w="62" w:type="dxa"/>
            </w:tcMar>
          </w:tcPr>
          <w:p w:rsidR="00E32377" w:rsidRDefault="00E32377" w:rsidP="00E32377">
            <w:pPr>
              <w:pStyle w:val="SOFinalContentTableText"/>
            </w:pPr>
            <w:r>
              <w:t>Compare the difficulty in stopping objects of different masses and speeds as a way to introduce the concept of momentum.</w:t>
            </w:r>
          </w:p>
          <w:p w:rsidR="00E32377" w:rsidRDefault="00E32377" w:rsidP="00E32377">
            <w:pPr>
              <w:pStyle w:val="SOFinalContentTableText"/>
            </w:pPr>
            <w:r>
              <w:t>Use simple experiments and demonstrations such as dropping eggs enclosed in student-designed cases to demonstrate basic concepts of impulse in context.</w:t>
            </w:r>
          </w:p>
        </w:tc>
        <w:tc>
          <w:tcPr>
            <w:tcW w:w="618" w:type="dxa"/>
            <w:noWrap/>
            <w:tcMar>
              <w:left w:w="0" w:type="dxa"/>
              <w:bottom w:w="62" w:type="dxa"/>
              <w:right w:w="0" w:type="dxa"/>
            </w:tcMar>
          </w:tcPr>
          <w:p w:rsidR="00E32377" w:rsidRDefault="00E9380B" w:rsidP="008D7F8B">
            <w:pPr>
              <w:pStyle w:val="SOFinalContentTableText8ptabove"/>
              <w:jc w:val="center"/>
              <w:rPr>
                <w:noProof/>
              </w:rPr>
            </w:pPr>
            <w:r>
              <w:rPr>
                <w:noProof/>
              </w:rPr>
              <w:drawing>
                <wp:inline distT="0" distB="0" distL="0" distR="0" wp14:anchorId="04D68210" wp14:editId="34484E92">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rsidTr="005E672B">
        <w:tc>
          <w:tcPr>
            <w:tcW w:w="3651" w:type="dxa"/>
            <w:vMerge/>
            <w:tcMar>
              <w:bottom w:w="62" w:type="dxa"/>
              <w:right w:w="108" w:type="dxa"/>
            </w:tcMar>
          </w:tcPr>
          <w:p w:rsidR="00E32377" w:rsidRDefault="00E32377" w:rsidP="001E34FC">
            <w:pPr>
              <w:pStyle w:val="SOFinalContentTableText"/>
            </w:pPr>
          </w:p>
        </w:tc>
        <w:tc>
          <w:tcPr>
            <w:tcW w:w="3651" w:type="dxa"/>
            <w:tcMar>
              <w:left w:w="108" w:type="dxa"/>
              <w:bottom w:w="62" w:type="dxa"/>
            </w:tcMar>
          </w:tcPr>
          <w:p w:rsidR="00E32377" w:rsidRDefault="00E32377" w:rsidP="005E672B">
            <w:pPr>
              <w:pStyle w:val="SOFinalContentTableText"/>
            </w:pPr>
            <w:proofErr w:type="spellStart"/>
            <w:r>
              <w:t>Analyse</w:t>
            </w:r>
            <w:proofErr w:type="spellEnd"/>
            <w:r>
              <w:t xml:space="preserve"> the social and economic advantages of </w:t>
            </w:r>
            <w:proofErr w:type="spellStart"/>
            <w:r>
              <w:t>minimising</w:t>
            </w:r>
            <w:proofErr w:type="spellEnd"/>
            <w:r>
              <w:t xml:space="preserve"> the risk of injury by extending the time of a collision </w:t>
            </w:r>
            <w:r w:rsidR="005E672B">
              <w:t>(e.g., by using</w:t>
            </w:r>
            <w:r>
              <w:t xml:space="preserve"> seatbelts, air</w:t>
            </w:r>
            <w:r w:rsidR="005E672B">
              <w:t xml:space="preserve"> </w:t>
            </w:r>
            <w:r>
              <w:t>bags, bicycle helmets, boxing gloves, softball gloves, and safety nets</w:t>
            </w:r>
            <w:r w:rsidR="005E672B">
              <w:t>)</w:t>
            </w:r>
            <w:r>
              <w:t>.</w:t>
            </w:r>
          </w:p>
          <w:p w:rsidR="00E32377" w:rsidRDefault="00E32377" w:rsidP="00E32377">
            <w:pPr>
              <w:pStyle w:val="SOFinalContentTableText"/>
            </w:pPr>
            <w:r>
              <w:t xml:space="preserve">Explore applications in which an understanding of </w:t>
            </w:r>
            <w:proofErr w:type="spellStart"/>
            <w:r>
              <w:t>maximising</w:t>
            </w:r>
            <w:proofErr w:type="spellEnd"/>
            <w:r>
              <w:t xml:space="preserve"> the time during which the force acts leads to an increase in speed. Examples include: long rowing strokes,</w:t>
            </w:r>
            <w:r w:rsidR="00DD2FE0">
              <w:t xml:space="preserve"> use of a </w:t>
            </w:r>
            <w:proofErr w:type="spellStart"/>
            <w:r w:rsidR="00DD2FE0">
              <w:t>woomera</w:t>
            </w:r>
            <w:proofErr w:type="spellEnd"/>
            <w:r w:rsidR="00DD2FE0">
              <w:t xml:space="preserve"> for throwing.</w:t>
            </w:r>
          </w:p>
        </w:tc>
        <w:tc>
          <w:tcPr>
            <w:tcW w:w="618" w:type="dxa"/>
            <w:noWrap/>
            <w:tcMar>
              <w:left w:w="0" w:type="dxa"/>
              <w:bottom w:w="62" w:type="dxa"/>
              <w:right w:w="0" w:type="dxa"/>
            </w:tcMar>
          </w:tcPr>
          <w:p w:rsidR="00E32377" w:rsidRDefault="00FE00D3" w:rsidP="007769B3">
            <w:pPr>
              <w:pStyle w:val="SOFinalContentTableText"/>
              <w:jc w:val="center"/>
              <w:rPr>
                <w:noProof/>
                <w:lang w:val="en-AU" w:eastAsia="zh-CN"/>
              </w:rPr>
            </w:pPr>
            <w:r>
              <w:rPr>
                <w:noProof/>
                <w:lang w:val="en-AU" w:eastAsia="zh-CN"/>
              </w:rPr>
              <w:drawing>
                <wp:inline distT="0" distB="0" distL="0" distR="0" wp14:anchorId="54FAF7B4" wp14:editId="3AFD84DD">
                  <wp:extent cx="269640" cy="504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D2FE0" w:rsidRPr="00D41D09" w:rsidTr="005E672B">
        <w:tc>
          <w:tcPr>
            <w:tcW w:w="3651" w:type="dxa"/>
            <w:tcMar>
              <w:bottom w:w="62" w:type="dxa"/>
              <w:right w:w="108" w:type="dxa"/>
            </w:tcMar>
          </w:tcPr>
          <w:p w:rsidR="00DD2FE0" w:rsidRDefault="00DD2FE0" w:rsidP="00E32377">
            <w:pPr>
              <w:pStyle w:val="SOFinalContentTableText"/>
            </w:pPr>
          </w:p>
        </w:tc>
        <w:tc>
          <w:tcPr>
            <w:tcW w:w="3651" w:type="dxa"/>
            <w:tcMar>
              <w:left w:w="108" w:type="dxa"/>
              <w:bottom w:w="62" w:type="dxa"/>
            </w:tcMar>
          </w:tcPr>
          <w:p w:rsidR="00DD2FE0" w:rsidRDefault="00DD2FE0" w:rsidP="00DC7519">
            <w:pPr>
              <w:pStyle w:val="SOFinalContentTableText"/>
            </w:pPr>
            <w:r>
              <w:t xml:space="preserve">Evaluate ways in which increasing the gain in speed through </w:t>
            </w:r>
            <w:proofErr w:type="spellStart"/>
            <w:r>
              <w:t>maximising</w:t>
            </w:r>
            <w:proofErr w:type="spellEnd"/>
            <w:r>
              <w:t xml:space="preserve"> the force applied </w:t>
            </w:r>
            <w:r w:rsidR="00DC7519">
              <w:t>are</w:t>
            </w:r>
            <w:r>
              <w:t xml:space="preserve"> used in sport science. Examples include </w:t>
            </w:r>
            <w:r w:rsidR="00DC7519">
              <w:t xml:space="preserve">the </w:t>
            </w:r>
            <w:r>
              <w:t xml:space="preserve">force applied </w:t>
            </w:r>
            <w:r w:rsidR="00DC7519">
              <w:t xml:space="preserve">to a ball using </w:t>
            </w:r>
            <w:r w:rsidR="005E672B">
              <w:t>a tennis racquet</w:t>
            </w:r>
            <w:r w:rsidR="005724DD">
              <w:t>,</w:t>
            </w:r>
            <w:r>
              <w:t xml:space="preserve"> golf club, </w:t>
            </w:r>
            <w:r w:rsidR="005E672B">
              <w:t>foot, or other object</w:t>
            </w:r>
            <w:r>
              <w:t xml:space="preserve">. Design a new piece of </w:t>
            </w:r>
            <w:r w:rsidR="005E672B">
              <w:t xml:space="preserve">sport </w:t>
            </w:r>
            <w:r>
              <w:t>equipment.</w:t>
            </w:r>
          </w:p>
        </w:tc>
        <w:tc>
          <w:tcPr>
            <w:tcW w:w="618" w:type="dxa"/>
            <w:noWrap/>
            <w:tcMar>
              <w:left w:w="0" w:type="dxa"/>
              <w:bottom w:w="62" w:type="dxa"/>
              <w:right w:w="0" w:type="dxa"/>
            </w:tcMar>
          </w:tcPr>
          <w:p w:rsidR="00DD2FE0" w:rsidRDefault="00154F35" w:rsidP="007769B3">
            <w:pPr>
              <w:pStyle w:val="SOFinalContentTableText"/>
              <w:jc w:val="center"/>
              <w:rPr>
                <w:noProof/>
              </w:rPr>
            </w:pPr>
            <w:r>
              <w:rPr>
                <w:noProof/>
                <w:lang w:val="en-AU" w:eastAsia="zh-CN"/>
              </w:rPr>
              <w:drawing>
                <wp:inline distT="0" distB="0" distL="0" distR="0" wp14:anchorId="2ADEEF46" wp14:editId="458E13DD">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32377" w:rsidRPr="00D41D09" w:rsidTr="005E672B">
        <w:tc>
          <w:tcPr>
            <w:tcW w:w="3651" w:type="dxa"/>
            <w:vMerge w:val="restart"/>
            <w:tcMar>
              <w:bottom w:w="62" w:type="dxa"/>
              <w:right w:w="108" w:type="dxa"/>
            </w:tcMar>
          </w:tcPr>
          <w:p w:rsidR="00E32377" w:rsidRDefault="00E32377" w:rsidP="001E7A9F">
            <w:pPr>
              <w:pStyle w:val="SOFinalContentTableText8ptabove"/>
            </w:pPr>
            <w:r>
              <w:t>In an isolated system, the total momentum is conserved.</w:t>
            </w:r>
          </w:p>
          <w:p w:rsidR="00E32377" w:rsidRDefault="00E32377" w:rsidP="00DD2FE0">
            <w:pPr>
              <w:pStyle w:val="SOFinalContentTableBullets"/>
            </w:pPr>
            <w:r>
              <w:t>Use the conservation of momentum to solve problems in a variety of contexts.</w:t>
            </w:r>
          </w:p>
          <w:p w:rsidR="00E32377" w:rsidRDefault="00E32377" w:rsidP="00E32377">
            <w:pPr>
              <w:pStyle w:val="SOFinalContentTableText"/>
            </w:pPr>
            <w:r>
              <w:t>An elastic collision is one in which the total initial kinetic energy equals the total final kinetic energy. In an inelastic collision</w:t>
            </w:r>
            <w:r w:rsidR="005724DD">
              <w:t>,</w:t>
            </w:r>
            <w:r>
              <w:t xml:space="preserve"> some</w:t>
            </w:r>
            <w:r w:rsidR="001E7A9F">
              <w:t xml:space="preserve"> kinetic energy is transformed.</w:t>
            </w:r>
          </w:p>
          <w:p w:rsidR="00E32377" w:rsidRDefault="00E32377" w:rsidP="00DD2FE0">
            <w:pPr>
              <w:pStyle w:val="SOFinalContentTableBullets"/>
            </w:pPr>
            <w:r>
              <w:t>Describe the difference between an elastic collision and an inelastic collision using examples.</w:t>
            </w:r>
          </w:p>
          <w:p w:rsidR="00E32377" w:rsidRDefault="00E32377" w:rsidP="005724DD">
            <w:pPr>
              <w:pStyle w:val="SOFinalContentTableBullets"/>
            </w:pPr>
            <w:r>
              <w:t xml:space="preserve">Solve problems involving one-dimensional collisions, using </w:t>
            </w:r>
            <w:r w:rsidR="005724DD" w:rsidRPr="00967D71">
              <w:rPr>
                <w:position w:val="-20"/>
                <w:szCs w:val="20"/>
              </w:rPr>
              <w:object w:dxaOrig="999" w:dyaOrig="520">
                <v:shape id="_x0000_i1068" type="#_x0000_t75" style="width:51.5pt;height:27pt" o:ole="">
                  <v:imagedata r:id="rId140" o:title=""/>
                </v:shape>
                <o:OLEObject Type="Embed" ProgID="Equation.DSMT4" ShapeID="_x0000_i1068" DrawAspect="Content" ObjectID="_1575114112" r:id="rId141"/>
              </w:object>
            </w:r>
            <w:r>
              <w:t xml:space="preserve"> and</w:t>
            </w:r>
            <w:r w:rsidR="005724DD">
              <w:rPr>
                <w:szCs w:val="20"/>
              </w:rPr>
              <w:t xml:space="preserve"> </w:t>
            </w:r>
            <w:r w:rsidR="00D83ABD" w:rsidRPr="005724DD">
              <w:rPr>
                <w:position w:val="-10"/>
                <w:szCs w:val="20"/>
              </w:rPr>
              <w:object w:dxaOrig="700" w:dyaOrig="300">
                <v:shape id="_x0000_i1069" type="#_x0000_t75" style="width:35pt;height:15.5pt" o:ole="">
                  <v:imagedata r:id="rId142" o:title=""/>
                </v:shape>
                <o:OLEObject Type="Embed" ProgID="Equation.DSMT4" ShapeID="_x0000_i1069" DrawAspect="Content" ObjectID="_1575114113" r:id="rId143"/>
              </w:object>
            </w:r>
          </w:p>
          <w:p w:rsidR="00E32377" w:rsidRDefault="00E32377" w:rsidP="00DD2FE0">
            <w:pPr>
              <w:pStyle w:val="SOFinalContentTableBullets"/>
            </w:pPr>
            <w:r>
              <w:t>Describe the energy transformations during inelastic collisions.</w:t>
            </w:r>
          </w:p>
          <w:p w:rsidR="00E32377" w:rsidRDefault="00E32377" w:rsidP="00E32377">
            <w:pPr>
              <w:pStyle w:val="SOFinalContentTableText"/>
            </w:pPr>
            <w:r>
              <w:t>Undertake experiments to investigate the conservation of energy or conservation of momentum.</w:t>
            </w:r>
          </w:p>
        </w:tc>
        <w:tc>
          <w:tcPr>
            <w:tcW w:w="3651" w:type="dxa"/>
            <w:tcMar>
              <w:left w:w="108" w:type="dxa"/>
              <w:bottom w:w="62" w:type="dxa"/>
            </w:tcMar>
          </w:tcPr>
          <w:p w:rsidR="00E32377" w:rsidRPr="001E7A9F" w:rsidRDefault="00E32377" w:rsidP="001E7A9F">
            <w:pPr>
              <w:pStyle w:val="SOFinalContentTableText8ptabove"/>
              <w:rPr>
                <w:rStyle w:val="SOFinalItalicText9pt"/>
              </w:rPr>
            </w:pPr>
            <w:r w:rsidRPr="001E7A9F">
              <w:rPr>
                <w:rStyle w:val="SOFinalItalicText9pt"/>
              </w:rPr>
              <w:t>The focus in Stage 1 should be on one-dimensional situations. Two-dimensional situations are studied in Stage 2 Physics.</w:t>
            </w:r>
          </w:p>
          <w:p w:rsidR="00E32377" w:rsidRDefault="005E672B" w:rsidP="005E672B">
            <w:pPr>
              <w:pStyle w:val="SOFinalContentTableText"/>
            </w:pPr>
            <w:r>
              <w:t xml:space="preserve">Use water-powered or air-powered </w:t>
            </w:r>
            <w:r w:rsidR="00E32377">
              <w:t xml:space="preserve">rockets to describe the conservation of momentum. </w:t>
            </w:r>
            <w:r>
              <w:t xml:space="preserve">The </w:t>
            </w:r>
            <w:r w:rsidR="00DC7519">
              <w:t>activities</w:t>
            </w:r>
            <w:r w:rsidR="00E32377">
              <w:t xml:space="preserve"> may be extended to include systems of variable mass.</w:t>
            </w:r>
          </w:p>
          <w:p w:rsidR="00E32377" w:rsidRDefault="00E32377" w:rsidP="005E672B">
            <w:pPr>
              <w:pStyle w:val="SOFinalContentTableText"/>
            </w:pPr>
            <w:r>
              <w:t xml:space="preserve">Investigate Newton’s </w:t>
            </w:r>
            <w:r w:rsidR="005E672B">
              <w:t>c</w:t>
            </w:r>
            <w:r>
              <w:t>radle to explain that the conservation of momentum and the conservation of energy are both required to explain its motion.</w:t>
            </w:r>
          </w:p>
          <w:p w:rsidR="00E32377" w:rsidRDefault="00E32377" w:rsidP="00E32377">
            <w:pPr>
              <w:pStyle w:val="SOFinalContentTableText"/>
            </w:pPr>
            <w:r w:rsidRPr="00CA2AA0">
              <w:t>Refer to</w:t>
            </w:r>
            <w:r w:rsidR="00CA2AA0" w:rsidRPr="00CA2AA0">
              <w:t xml:space="preserve"> the</w:t>
            </w:r>
            <w:r w:rsidRPr="00CA2AA0">
              <w:t xml:space="preserve"> computer interactive ‘Collision Lab’</w:t>
            </w:r>
            <w:r w:rsidR="00CA2AA0">
              <w:t>,</w:t>
            </w:r>
            <w:r>
              <w:t xml:space="preserve"> </w:t>
            </w:r>
            <w:hyperlink r:id="rId144" w:history="1">
              <w:r w:rsidRPr="00974D94">
                <w:rPr>
                  <w:rStyle w:val="Hyperlink"/>
                  <w:color w:val="auto"/>
                  <w:u w:val="none"/>
                </w:rPr>
                <w:t>https://phet.colorado.edu/</w:t>
              </w:r>
            </w:hyperlink>
            <w:r w:rsidR="00CA2AA0">
              <w:rPr>
                <w:rStyle w:val="Hyperlink"/>
                <w:color w:val="auto"/>
                <w:u w:val="none"/>
              </w:rPr>
              <w:t>.</w:t>
            </w:r>
          </w:p>
        </w:tc>
        <w:tc>
          <w:tcPr>
            <w:tcW w:w="618" w:type="dxa"/>
            <w:noWrap/>
            <w:tcMar>
              <w:left w:w="0" w:type="dxa"/>
              <w:bottom w:w="62" w:type="dxa"/>
              <w:right w:w="0" w:type="dxa"/>
            </w:tcMar>
          </w:tcPr>
          <w:p w:rsidR="00E32377" w:rsidRDefault="00FE00D3" w:rsidP="001E7A9F">
            <w:pPr>
              <w:pStyle w:val="SOFinalContentTableText8ptabove"/>
              <w:jc w:val="center"/>
              <w:rPr>
                <w:noProof/>
              </w:rPr>
            </w:pPr>
            <w:r>
              <w:rPr>
                <w:noProof/>
              </w:rPr>
              <w:drawing>
                <wp:inline distT="0" distB="0" distL="0" distR="0" wp14:anchorId="769CF167" wp14:editId="7DE600BD">
                  <wp:extent cx="365040" cy="32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rsidTr="005E672B">
        <w:tc>
          <w:tcPr>
            <w:tcW w:w="3651" w:type="dxa"/>
            <w:vMerge/>
            <w:tcMar>
              <w:bottom w:w="62" w:type="dxa"/>
              <w:right w:w="108" w:type="dxa"/>
            </w:tcMar>
          </w:tcPr>
          <w:p w:rsidR="00E32377" w:rsidRDefault="00E32377" w:rsidP="001E34FC">
            <w:pPr>
              <w:pStyle w:val="SOFinalContentTableText"/>
            </w:pPr>
          </w:p>
        </w:tc>
        <w:tc>
          <w:tcPr>
            <w:tcW w:w="3651" w:type="dxa"/>
            <w:tcMar>
              <w:left w:w="108" w:type="dxa"/>
              <w:bottom w:w="62" w:type="dxa"/>
            </w:tcMar>
          </w:tcPr>
          <w:p w:rsidR="00E32377" w:rsidRDefault="00E32377" w:rsidP="005724DD">
            <w:pPr>
              <w:pStyle w:val="SOFinalContentTableText"/>
            </w:pPr>
            <w:r>
              <w:t>Conduct experiments involving collisions, using various recording technology such as motion sensors and video.</w:t>
            </w:r>
          </w:p>
          <w:p w:rsidR="00E32377" w:rsidRDefault="00E32377" w:rsidP="00E32377">
            <w:pPr>
              <w:pStyle w:val="SOFinalContentTableText"/>
            </w:pPr>
            <w:r>
              <w:t>Use data and photographs from simulated</w:t>
            </w:r>
            <w:r w:rsidR="00CA2AA0">
              <w:t xml:space="preserve"> vehicle</w:t>
            </w:r>
            <w:r>
              <w:t xml:space="preserve"> accidents to make reasonable assumptions about their causes.</w:t>
            </w:r>
          </w:p>
          <w:p w:rsidR="00E32377" w:rsidRDefault="00E32377" w:rsidP="00E32377">
            <w:pPr>
              <w:pStyle w:val="SOFinalContentTableText"/>
            </w:pPr>
            <w:r>
              <w:t>Design and investigate collisions with minimal friction, using an air track with various recording technologies.</w:t>
            </w:r>
          </w:p>
          <w:p w:rsidR="00E32377" w:rsidRDefault="00E32377" w:rsidP="00E32377">
            <w:pPr>
              <w:pStyle w:val="SOFinalContentTableText"/>
            </w:pPr>
            <w:proofErr w:type="spellStart"/>
            <w:r>
              <w:t>Analyse</w:t>
            </w:r>
            <w:proofErr w:type="spellEnd"/>
            <w:r>
              <w:t xml:space="preserve"> video footage of explosions to further understand momentum in two dimensions.</w:t>
            </w:r>
          </w:p>
          <w:p w:rsidR="00E32377" w:rsidRDefault="00E32377" w:rsidP="00E32377">
            <w:pPr>
              <w:pStyle w:val="SOFinalContentTableText"/>
            </w:pPr>
            <w:r>
              <w:t>Investigate non-contact collisions by attaching magnets to trolleys.</w:t>
            </w:r>
          </w:p>
        </w:tc>
        <w:tc>
          <w:tcPr>
            <w:tcW w:w="618" w:type="dxa"/>
            <w:noWrap/>
            <w:tcMar>
              <w:left w:w="0" w:type="dxa"/>
              <w:bottom w:w="62" w:type="dxa"/>
              <w:right w:w="0" w:type="dxa"/>
            </w:tcMar>
          </w:tcPr>
          <w:p w:rsidR="00E32377" w:rsidRDefault="00E9380B" w:rsidP="007769B3">
            <w:pPr>
              <w:pStyle w:val="SOFinalContentTableText"/>
              <w:jc w:val="center"/>
              <w:rPr>
                <w:noProof/>
              </w:rPr>
            </w:pPr>
            <w:r>
              <w:rPr>
                <w:noProof/>
                <w:lang w:val="en-AU" w:eastAsia="zh-CN"/>
              </w:rPr>
              <w:drawing>
                <wp:inline distT="0" distB="0" distL="0" distR="0" wp14:anchorId="7BB74A51" wp14:editId="41AB08C6">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rsidTr="005E672B">
        <w:tc>
          <w:tcPr>
            <w:tcW w:w="3651" w:type="dxa"/>
            <w:vMerge/>
            <w:tcMar>
              <w:bottom w:w="62" w:type="dxa"/>
              <w:right w:w="108" w:type="dxa"/>
            </w:tcMar>
          </w:tcPr>
          <w:p w:rsidR="00E32377" w:rsidRDefault="00E32377" w:rsidP="00E32377">
            <w:pPr>
              <w:pStyle w:val="SOFinalContentTableText"/>
            </w:pPr>
          </w:p>
        </w:tc>
        <w:tc>
          <w:tcPr>
            <w:tcW w:w="3651" w:type="dxa"/>
            <w:tcMar>
              <w:left w:w="108" w:type="dxa"/>
              <w:bottom w:w="62" w:type="dxa"/>
            </w:tcMar>
          </w:tcPr>
          <w:p w:rsidR="00E32377" w:rsidRDefault="00E32377" w:rsidP="00E32377">
            <w:pPr>
              <w:pStyle w:val="SOFinalContentTableText"/>
            </w:pPr>
            <w:r>
              <w:t>Assess the technical and practical challenges associated with the development of spacecraft and the ways in which the conservation of momentu</w:t>
            </w:r>
            <w:r w:rsidR="001E7A9F">
              <w:t>m may be applied to spacecraft.</w:t>
            </w:r>
          </w:p>
          <w:p w:rsidR="00E32377" w:rsidRDefault="00E32377" w:rsidP="00E32377">
            <w:pPr>
              <w:pStyle w:val="SOFinalContentTableText"/>
            </w:pPr>
            <w:proofErr w:type="spellStart"/>
            <w:r>
              <w:t>Analyse</w:t>
            </w:r>
            <w:proofErr w:type="spellEnd"/>
            <w:r>
              <w:t xml:space="preserve"> the effect of the conservation of momentum in traffic accidents and hence determine factors that may have led to a collision. Evaluate the social and economic impacts.</w:t>
            </w:r>
          </w:p>
        </w:tc>
        <w:tc>
          <w:tcPr>
            <w:tcW w:w="618" w:type="dxa"/>
            <w:noWrap/>
            <w:tcMar>
              <w:left w:w="0" w:type="dxa"/>
              <w:bottom w:w="62" w:type="dxa"/>
              <w:right w:w="0" w:type="dxa"/>
            </w:tcMar>
          </w:tcPr>
          <w:p w:rsidR="00E32377" w:rsidRDefault="00FE00D3" w:rsidP="007769B3">
            <w:pPr>
              <w:pStyle w:val="SOFinalContentTableText"/>
              <w:jc w:val="center"/>
              <w:rPr>
                <w:noProof/>
              </w:rPr>
            </w:pPr>
            <w:r>
              <w:rPr>
                <w:noProof/>
                <w:lang w:val="en-AU" w:eastAsia="zh-CN"/>
              </w:rPr>
              <w:drawing>
                <wp:inline distT="0" distB="0" distL="0" distR="0" wp14:anchorId="597C7DCD" wp14:editId="17F31491">
                  <wp:extent cx="269640" cy="50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4205FC" w:rsidRDefault="004205FC">
      <w:pPr>
        <w:rPr>
          <w:rFonts w:ascii="Arial Narrow" w:hAnsi="Arial Narrow"/>
          <w:b/>
          <w:sz w:val="24"/>
        </w:rPr>
      </w:pPr>
      <w:r>
        <w:br w:type="page"/>
      </w:r>
    </w:p>
    <w:p w:rsidR="00DD2FE0" w:rsidRDefault="00DD2FE0" w:rsidP="00DD2FE0">
      <w:pPr>
        <w:pStyle w:val="SOFinalContentTableHead1"/>
      </w:pPr>
      <w:r w:rsidRPr="00DD2FE0">
        <w:lastRenderedPageBreak/>
        <w:t>Topic 5: Waves</w:t>
      </w:r>
    </w:p>
    <w:p w:rsidR="00DD2FE0" w:rsidRDefault="00DD2FE0" w:rsidP="00DD2FE0">
      <w:pPr>
        <w:pStyle w:val="SOFinalBodyText"/>
      </w:pPr>
      <w:r>
        <w:t>In this topic, students</w:t>
      </w:r>
      <w:r w:rsidR="00CA2AA0">
        <w:t xml:space="preserve"> develop</w:t>
      </w:r>
      <w:r>
        <w:t xml:space="preserve"> understand</w:t>
      </w:r>
      <w:r w:rsidR="00CA2AA0">
        <w:t>ing of</w:t>
      </w:r>
      <w:r>
        <w:t xml:space="preserve"> how the wave model can be used to describe, explain, and predict the transfer of energy through matter and space.</w:t>
      </w:r>
    </w:p>
    <w:p w:rsidR="00DD2FE0" w:rsidRDefault="00DD2FE0" w:rsidP="00DD2FE0">
      <w:pPr>
        <w:pStyle w:val="SOFinalBodyText"/>
      </w:pPr>
      <w:r>
        <w:t xml:space="preserve">Students investigate a range of mechanical waves, and compare them with light waves. This leads to an understanding of a number of wave-related phenomena, including reflection, refraction, resonance, diffraction, </w:t>
      </w:r>
      <w:proofErr w:type="spellStart"/>
      <w:r>
        <w:t>polarisation</w:t>
      </w:r>
      <w:proofErr w:type="spellEnd"/>
      <w:r>
        <w:t>, dispersion, and interference. Students also learn about the electromagnetic spectrum.</w:t>
      </w:r>
    </w:p>
    <w:p w:rsidR="00DD2FE0" w:rsidRDefault="00DD2FE0" w:rsidP="00CA2AA0">
      <w:pPr>
        <w:pStyle w:val="SOFinalBodyText"/>
      </w:pPr>
      <w:r>
        <w:t xml:space="preserve">Possible contexts </w:t>
      </w:r>
      <w:r w:rsidR="00CA2AA0">
        <w:t>in which waves</w:t>
      </w:r>
      <w:r>
        <w:t xml:space="preserve"> can be investigated include sound, music and acoustics, earthquakes and seismic waves; optics, lasers, and </w:t>
      </w:r>
      <w:proofErr w:type="spellStart"/>
      <w:r>
        <w:t>fibre</w:t>
      </w:r>
      <w:proofErr w:type="spellEnd"/>
      <w:r>
        <w:t xml:space="preserve"> optics; and wireless communications.</w:t>
      </w:r>
    </w:p>
    <w:p w:rsidR="00DD2FE0" w:rsidRDefault="00DD2FE0" w:rsidP="00DD2FE0">
      <w:pPr>
        <w:pStyle w:val="SOFinalBodyText"/>
      </w:pPr>
      <w:r>
        <w:t xml:space="preserve">An insight into the rapidly increasing range of new technology for data storage and transmission extends students’ personal and social capability as they </w:t>
      </w:r>
      <w:proofErr w:type="spellStart"/>
      <w:r>
        <w:t>recognise</w:t>
      </w:r>
      <w:proofErr w:type="spellEnd"/>
      <w:r>
        <w:t xml:space="preserve"> its global impact on health and well-being.</w:t>
      </w:r>
      <w:r w:rsidR="0031408F">
        <w:t xml:space="preserve"> </w:t>
      </w:r>
      <w:r>
        <w:t>They develop an understanding of the increased capacity of technology to communicate</w:t>
      </w:r>
      <w:r w:rsidR="0031408F">
        <w:t xml:space="preserve"> </w:t>
      </w:r>
      <w:r>
        <w:t>and explore some of the social, environmental, and economic impacts of scientific research in this area.</w:t>
      </w:r>
    </w:p>
    <w:p w:rsidR="00EE3366" w:rsidRDefault="00EE3366">
      <w:pPr>
        <w:rPr>
          <w:rFonts w:ascii="Arial Narrow" w:hAnsi="Arial Narrow"/>
          <w:b/>
          <w:sz w:val="24"/>
        </w:rPr>
      </w:pPr>
      <w:r>
        <w:br w:type="page"/>
      </w:r>
    </w:p>
    <w:p w:rsidR="004E1571" w:rsidRDefault="00EE3366" w:rsidP="00DD2FE0">
      <w:pPr>
        <w:pStyle w:val="SOFinalContentTableHead2aLeft"/>
      </w:pPr>
      <w:r>
        <w:lastRenderedPageBreak/>
        <w:t xml:space="preserve">Subtopic </w:t>
      </w:r>
      <w:r w:rsidR="00DD2FE0">
        <w:t>5.1</w:t>
      </w:r>
      <w:r w:rsidR="004E1571">
        <w:t xml:space="preserve">: </w:t>
      </w:r>
      <w:r w:rsidR="00DD2FE0">
        <w:t xml:space="preserve">Wave </w:t>
      </w:r>
      <w:r w:rsidR="001A5390">
        <w:t>m</w:t>
      </w:r>
      <w:r w:rsidR="00DD2FE0">
        <w:t>odel</w:t>
      </w:r>
    </w:p>
    <w:p w:rsidR="00DD2FE0" w:rsidRDefault="00DD2FE0" w:rsidP="00DD2FE0">
      <w:pPr>
        <w:pStyle w:val="SOFinalBodyBeforeContentTable"/>
      </w:pPr>
      <w:r w:rsidRPr="00DD2FE0">
        <w:t>Students develop their understanding of the wave model as a theory that can be used to describe the transfer of energy through matter and space. They investigate various properties of waves and the relationships between them.</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rsidTr="00E21F74">
        <w:trPr>
          <w:tblHeader/>
        </w:trPr>
        <w:tc>
          <w:tcPr>
            <w:tcW w:w="3651" w:type="dxa"/>
            <w:tcMar>
              <w:top w:w="62" w:type="dxa"/>
              <w:bottom w:w="62" w:type="dxa"/>
              <w:right w:w="108" w:type="dxa"/>
            </w:tcMar>
          </w:tcPr>
          <w:p w:rsidR="004E1571" w:rsidRPr="006124DB" w:rsidRDefault="004E1571" w:rsidP="00E21F74">
            <w:pPr>
              <w:pStyle w:val="SOFinalContentTableHead2"/>
              <w:spacing w:after="0"/>
            </w:pPr>
            <w:r>
              <w:t>Science Understanding</w:t>
            </w:r>
          </w:p>
        </w:tc>
        <w:tc>
          <w:tcPr>
            <w:tcW w:w="3651" w:type="dxa"/>
            <w:tcMar>
              <w:top w:w="62" w:type="dxa"/>
              <w:left w:w="108" w:type="dxa"/>
              <w:bottom w:w="62" w:type="dxa"/>
            </w:tcMar>
          </w:tcPr>
          <w:p w:rsidR="004E1571" w:rsidRPr="006124DB" w:rsidRDefault="004E1571" w:rsidP="001259A7">
            <w:pPr>
              <w:pStyle w:val="SOFinalContentTableHead2"/>
              <w:spacing w:after="0"/>
            </w:pPr>
            <w:r>
              <w:t xml:space="preserve">Possible </w:t>
            </w:r>
            <w:r w:rsidR="001259A7">
              <w:t>c</w:t>
            </w:r>
            <w:r>
              <w:t>ontexts</w:t>
            </w:r>
          </w:p>
        </w:tc>
        <w:tc>
          <w:tcPr>
            <w:tcW w:w="618" w:type="dxa"/>
            <w:noWrap/>
            <w:tcMar>
              <w:top w:w="62" w:type="dxa"/>
              <w:bottom w:w="62" w:type="dxa"/>
            </w:tcMar>
          </w:tcPr>
          <w:p w:rsidR="004E1571" w:rsidRPr="006124DB" w:rsidRDefault="004E1571" w:rsidP="00E21F74">
            <w:pPr>
              <w:pStyle w:val="SOFinalContentTableHead2"/>
              <w:spacing w:after="0"/>
            </w:pPr>
          </w:p>
        </w:tc>
      </w:tr>
      <w:tr w:rsidR="006957F6" w:rsidRPr="00D41D09" w:rsidTr="00E21F74">
        <w:tc>
          <w:tcPr>
            <w:tcW w:w="3651" w:type="dxa"/>
            <w:vMerge w:val="restart"/>
            <w:tcMar>
              <w:bottom w:w="62" w:type="dxa"/>
              <w:right w:w="108" w:type="dxa"/>
            </w:tcMar>
          </w:tcPr>
          <w:p w:rsidR="006957F6" w:rsidRDefault="006957F6" w:rsidP="006957F6">
            <w:pPr>
              <w:pStyle w:val="SOFinalContentTableText"/>
            </w:pPr>
            <w:r>
              <w:t>Waves are periodic oscillations that transfer energy from one point to another.</w:t>
            </w:r>
          </w:p>
          <w:p w:rsidR="006957F6" w:rsidRDefault="006957F6" w:rsidP="006957F6">
            <w:pPr>
              <w:pStyle w:val="SOFinalContentTableText"/>
            </w:pPr>
            <w:r>
              <w:t>In longitudinal waves</w:t>
            </w:r>
            <w:r w:rsidR="00E21F74">
              <w:t>,</w:t>
            </w:r>
            <w:r>
              <w:t xml:space="preserve"> the direction of oscillation is parallel to the direction of </w:t>
            </w:r>
            <w:r w:rsidR="00B77E88">
              <w:t>travel of the wave</w:t>
            </w:r>
            <w:r>
              <w:t>.</w:t>
            </w:r>
          </w:p>
          <w:p w:rsidR="006957F6" w:rsidRDefault="006957F6" w:rsidP="00B77E88">
            <w:pPr>
              <w:pStyle w:val="SOFinalContentTableText"/>
            </w:pPr>
            <w:r>
              <w:t>In transverse waves</w:t>
            </w:r>
            <w:r w:rsidR="00B77E88">
              <w:t>,</w:t>
            </w:r>
            <w:r>
              <w:t xml:space="preserve"> the direction of oscillation is perpendicular to the </w:t>
            </w:r>
            <w:r w:rsidR="00B77E88">
              <w:t xml:space="preserve">direction of travel </w:t>
            </w:r>
            <w:r>
              <w:t>of the wave.</w:t>
            </w:r>
          </w:p>
          <w:p w:rsidR="006957F6" w:rsidRDefault="006957F6" w:rsidP="006957F6">
            <w:pPr>
              <w:pStyle w:val="SOFinalContentTableBullets"/>
            </w:pPr>
            <w:r>
              <w:t>Represent transverse waves grap</w:t>
            </w:r>
            <w:r w:rsidR="001E7A9F">
              <w:t xml:space="preserve">hically and </w:t>
            </w:r>
            <w:proofErr w:type="spellStart"/>
            <w:r w:rsidR="001E7A9F">
              <w:t>analyse</w:t>
            </w:r>
            <w:proofErr w:type="spellEnd"/>
            <w:r w:rsidR="001E7A9F">
              <w:t xml:space="preserve"> the graphs.</w:t>
            </w:r>
          </w:p>
          <w:p w:rsidR="006957F6" w:rsidRDefault="006957F6" w:rsidP="004964A9">
            <w:pPr>
              <w:pStyle w:val="SOFinalContentTableBullets"/>
              <w:spacing w:line="230" w:lineRule="exact"/>
            </w:pPr>
            <w:r>
              <w:t xml:space="preserve">Describe waves in terms of measurable quantities, including amplitude, wavelength </w:t>
            </w:r>
            <w:r w:rsidR="001E7A9F" w:rsidRPr="001E7A9F">
              <w:rPr>
                <w:position w:val="-12"/>
              </w:rPr>
              <w:object w:dxaOrig="360" w:dyaOrig="340">
                <v:shape id="_x0000_i1070" type="#_x0000_t75" style="width:18.5pt;height:16.5pt" o:ole="">
                  <v:imagedata r:id="rId145" o:title=""/>
                </v:shape>
                <o:OLEObject Type="Embed" ProgID="Equation.DSMT4" ShapeID="_x0000_i1070" DrawAspect="Content" ObjectID="_1575114114" r:id="rId146"/>
              </w:object>
            </w:r>
            <w:r w:rsidR="004964A9">
              <w:t>, frequency </w:t>
            </w:r>
            <w:r w:rsidR="001E7A9F" w:rsidRPr="001E7A9F">
              <w:rPr>
                <w:position w:val="-12"/>
              </w:rPr>
              <w:object w:dxaOrig="380" w:dyaOrig="340">
                <v:shape id="_x0000_i1071" type="#_x0000_t75" style="width:19.5pt;height:16.5pt" o:ole="">
                  <v:imagedata r:id="rId147" o:title=""/>
                </v:shape>
                <o:OLEObject Type="Embed" ProgID="Equation.DSMT4" ShapeID="_x0000_i1071" DrawAspect="Content" ObjectID="_1575114115" r:id="rId148"/>
              </w:object>
            </w:r>
            <w:r>
              <w:t xml:space="preserve">, period </w:t>
            </w:r>
            <w:r w:rsidR="004964A9" w:rsidRPr="004964A9">
              <w:rPr>
                <w:position w:val="-12"/>
              </w:rPr>
              <w:object w:dxaOrig="360" w:dyaOrig="340">
                <v:shape id="_x0000_i1072" type="#_x0000_t75" style="width:18.5pt;height:16.5pt" o:ole="">
                  <v:imagedata r:id="rId149" o:title=""/>
                </v:shape>
                <o:OLEObject Type="Embed" ProgID="Equation.DSMT4" ShapeID="_x0000_i1072" DrawAspect="Content" ObjectID="_1575114116" r:id="rId150"/>
              </w:object>
            </w:r>
            <w:r>
              <w:t xml:space="preserve">, and velocity </w:t>
            </w:r>
            <w:r w:rsidR="004964A9" w:rsidRPr="004964A9">
              <w:rPr>
                <w:position w:val="-12"/>
              </w:rPr>
              <w:object w:dxaOrig="320" w:dyaOrig="340">
                <v:shape id="_x0000_i1073" type="#_x0000_t75" style="width:16.5pt;height:16.5pt" o:ole="">
                  <v:imagedata r:id="rId151" o:title=""/>
                </v:shape>
                <o:OLEObject Type="Embed" ProgID="Equation.DSMT4" ShapeID="_x0000_i1073" DrawAspect="Content" ObjectID="_1575114117" r:id="rId152"/>
              </w:object>
            </w:r>
            <w:r w:rsidR="004964A9">
              <w:t>.</w:t>
            </w:r>
          </w:p>
          <w:p w:rsidR="006957F6" w:rsidRDefault="006957F6" w:rsidP="006957F6">
            <w:pPr>
              <w:pStyle w:val="SOFinalContentTableBullets"/>
            </w:pPr>
            <w:r>
              <w:t>Solve problems using:</w:t>
            </w:r>
          </w:p>
          <w:p w:rsidR="006957F6" w:rsidRPr="008E05CF" w:rsidRDefault="004964A9" w:rsidP="00096B9D">
            <w:pPr>
              <w:pStyle w:val="SOFinalContentTableBulletsIndented"/>
            </w:pPr>
            <w:r w:rsidRPr="004964A9">
              <w:object w:dxaOrig="700" w:dyaOrig="300">
                <v:shape id="_x0000_i1074" type="#_x0000_t75" style="width:36pt;height:16.5pt" o:ole="">
                  <v:imagedata r:id="rId153" o:title=""/>
                </v:shape>
                <o:OLEObject Type="Embed" ProgID="Equation.DSMT4" ShapeID="_x0000_i1074" DrawAspect="Content" ObjectID="_1575114118" r:id="rId154"/>
              </w:object>
            </w:r>
          </w:p>
          <w:p w:rsidR="006957F6" w:rsidRPr="00D41D09" w:rsidRDefault="00B77E88" w:rsidP="00096B9D">
            <w:pPr>
              <w:pStyle w:val="SOFinalContentTableBulletsIndented"/>
            </w:pPr>
            <w:r w:rsidRPr="00B77E88">
              <w:object w:dxaOrig="680" w:dyaOrig="279">
                <v:shape id="_x0000_i1075" type="#_x0000_t75" style="width:34pt;height:15.5pt" o:ole="">
                  <v:imagedata r:id="rId155" o:title=""/>
                </v:shape>
                <o:OLEObject Type="Embed" ProgID="Equation.DSMT4" ShapeID="_x0000_i1075" DrawAspect="Content" ObjectID="_1575114119" r:id="rId156"/>
              </w:object>
            </w:r>
          </w:p>
        </w:tc>
        <w:tc>
          <w:tcPr>
            <w:tcW w:w="3651" w:type="dxa"/>
            <w:tcMar>
              <w:left w:w="108" w:type="dxa"/>
              <w:bottom w:w="62" w:type="dxa"/>
            </w:tcMar>
          </w:tcPr>
          <w:p w:rsidR="006957F6" w:rsidRDefault="006957F6" w:rsidP="00253785">
            <w:pPr>
              <w:pStyle w:val="SOFinalContentTableTextItalic"/>
            </w:pPr>
            <w:r>
              <w:t>This connects to the concept of waves used in Stage 2 subtopics 3.1</w:t>
            </w:r>
            <w:r w:rsidR="00B77E88">
              <w:t>:</w:t>
            </w:r>
            <w:r>
              <w:t xml:space="preserve"> Wave </w:t>
            </w:r>
            <w:r w:rsidR="001A5390">
              <w:t>b</w:t>
            </w:r>
            <w:r>
              <w:t xml:space="preserve">ehaviour of </w:t>
            </w:r>
            <w:r w:rsidR="001A5390">
              <w:t>l</w:t>
            </w:r>
            <w:r>
              <w:t>ight and 3.2</w:t>
            </w:r>
            <w:r w:rsidR="00B77E88">
              <w:t>: Wave–</w:t>
            </w:r>
            <w:r w:rsidR="001A5390">
              <w:t>p</w:t>
            </w:r>
            <w:r>
              <w:t xml:space="preserve">article </w:t>
            </w:r>
            <w:r w:rsidR="001A5390">
              <w:t>d</w:t>
            </w:r>
            <w:r>
              <w:t>uality.</w:t>
            </w:r>
          </w:p>
          <w:p w:rsidR="006957F6" w:rsidRDefault="006957F6" w:rsidP="00253785">
            <w:pPr>
              <w:pStyle w:val="SOFinalContentTableText"/>
            </w:pPr>
            <w:r>
              <w:t>Show longitudinal and transverse waves in a slinky spring or wave machine.</w:t>
            </w:r>
          </w:p>
          <w:p w:rsidR="006957F6" w:rsidRDefault="006957F6" w:rsidP="00253785">
            <w:pPr>
              <w:pStyle w:val="SOFinalContentTableText"/>
            </w:pPr>
            <w:r>
              <w:t>Discuss longitudinal waves in terms of compressions and rarefactions.</w:t>
            </w:r>
          </w:p>
          <w:p w:rsidR="006957F6" w:rsidRDefault="006957F6" w:rsidP="00253785">
            <w:pPr>
              <w:pStyle w:val="SOFinalContentTableText"/>
            </w:pPr>
            <w:r>
              <w:t>Demonstrate and explain the Doppler effect and</w:t>
            </w:r>
            <w:r w:rsidR="00B77E88">
              <w:t xml:space="preserve"> the</w:t>
            </w:r>
            <w:r>
              <w:t xml:space="preserve"> formation of sonic booms at supersonic speeds.</w:t>
            </w:r>
          </w:p>
          <w:p w:rsidR="001C4303" w:rsidRDefault="00B77E88" w:rsidP="00253785">
            <w:pPr>
              <w:pStyle w:val="SOFinalContentTableText"/>
            </w:pPr>
            <w:r>
              <w:t xml:space="preserve">Use </w:t>
            </w:r>
            <w:proofErr w:type="spellStart"/>
            <w:r w:rsidR="006957F6">
              <w:t>Ph</w:t>
            </w:r>
            <w:r>
              <w:t>ET</w:t>
            </w:r>
            <w:proofErr w:type="spellEnd"/>
            <w:r>
              <w:t>,</w:t>
            </w:r>
            <w:r w:rsidR="006957F6">
              <w:t xml:space="preserve"> </w:t>
            </w:r>
            <w:r w:rsidR="005724DD">
              <w:t>‘</w:t>
            </w:r>
            <w:r w:rsidR="006957F6">
              <w:t>Sound and Waves</w:t>
            </w:r>
            <w:r w:rsidR="005724DD">
              <w:t>’</w:t>
            </w:r>
            <w:r>
              <w:t>, simulations:</w:t>
            </w:r>
          </w:p>
          <w:p w:rsidR="006957F6" w:rsidRDefault="00875175" w:rsidP="00253785">
            <w:pPr>
              <w:pStyle w:val="SOFinalhyperlinkfirst2ptabove"/>
            </w:pPr>
            <w:hyperlink r:id="rId157" w:history="1">
              <w:r w:rsidR="006957F6" w:rsidRPr="00DF2D79">
                <w:rPr>
                  <w:rStyle w:val="Hyperlink"/>
                  <w:color w:val="auto"/>
                  <w:u w:val="none"/>
                </w:rPr>
                <w:t>https://phet.colorado.edu/en/simulations/category/physics/sound-and-waves</w:t>
              </w:r>
            </w:hyperlink>
            <w:r w:rsidR="00B77E88">
              <w:t>.</w:t>
            </w:r>
          </w:p>
          <w:p w:rsidR="006957F6" w:rsidRPr="00D41D09" w:rsidRDefault="006957F6" w:rsidP="00253785">
            <w:pPr>
              <w:pStyle w:val="SOFinalContentTableText"/>
            </w:pPr>
            <w:r>
              <w:t>Discuss</w:t>
            </w:r>
            <w:r w:rsidR="00B77E88">
              <w:t xml:space="preserve"> the </w:t>
            </w:r>
            <w:r>
              <w:t>difference in time between seeing lightning and hearing thunder.</w:t>
            </w:r>
          </w:p>
        </w:tc>
        <w:tc>
          <w:tcPr>
            <w:tcW w:w="618" w:type="dxa"/>
            <w:noWrap/>
            <w:tcMar>
              <w:left w:w="0" w:type="dxa"/>
              <w:bottom w:w="62" w:type="dxa"/>
              <w:right w:w="0" w:type="dxa"/>
            </w:tcMar>
          </w:tcPr>
          <w:p w:rsidR="006957F6" w:rsidRDefault="00FE00D3" w:rsidP="00FE00D3">
            <w:pPr>
              <w:pStyle w:val="SOFinalContentTableText"/>
              <w:jc w:val="center"/>
            </w:pPr>
            <w:r>
              <w:rPr>
                <w:noProof/>
                <w:lang w:val="en-AU" w:eastAsia="zh-CN"/>
              </w:rPr>
              <w:drawing>
                <wp:inline distT="0" distB="0" distL="0" distR="0" wp14:anchorId="0755EF29" wp14:editId="06C4B16D">
                  <wp:extent cx="365040" cy="32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rsidTr="00E21F74">
        <w:tc>
          <w:tcPr>
            <w:tcW w:w="3651" w:type="dxa"/>
            <w:vMerge/>
            <w:tcMar>
              <w:bottom w:w="62" w:type="dxa"/>
              <w:right w:w="108" w:type="dxa"/>
            </w:tcMar>
          </w:tcPr>
          <w:p w:rsidR="006957F6" w:rsidRDefault="006957F6" w:rsidP="00DD2FE0">
            <w:pPr>
              <w:pStyle w:val="SOFinalContentTableText"/>
            </w:pPr>
          </w:p>
        </w:tc>
        <w:tc>
          <w:tcPr>
            <w:tcW w:w="3651" w:type="dxa"/>
            <w:tcMar>
              <w:left w:w="108" w:type="dxa"/>
              <w:bottom w:w="62" w:type="dxa"/>
            </w:tcMar>
          </w:tcPr>
          <w:p w:rsidR="006957F6" w:rsidRDefault="006957F6" w:rsidP="005724DD">
            <w:pPr>
              <w:pStyle w:val="SOFinalContentTableText"/>
            </w:pPr>
            <w:r>
              <w:t xml:space="preserve">Investigate sound and vibrations </w:t>
            </w:r>
            <w:r w:rsidR="005724DD">
              <w:t>(</w:t>
            </w:r>
            <w:r>
              <w:t>e.g. tuning fork in water, speaker cone</w:t>
            </w:r>
            <w:r w:rsidR="005724DD">
              <w:t>)</w:t>
            </w:r>
            <w:r>
              <w:t>.</w:t>
            </w:r>
          </w:p>
          <w:p w:rsidR="006957F6" w:rsidRDefault="006957F6" w:rsidP="00253785">
            <w:pPr>
              <w:pStyle w:val="SOFinalContentTableText"/>
            </w:pPr>
            <w:proofErr w:type="spellStart"/>
            <w:r>
              <w:t>Analyse</w:t>
            </w:r>
            <w:proofErr w:type="spellEnd"/>
            <w:r>
              <w:t xml:space="preserve"> wave representations using technology, such as oscilloscopes or smartphone apps.</w:t>
            </w:r>
          </w:p>
          <w:p w:rsidR="006957F6" w:rsidRDefault="006957F6" w:rsidP="00253785">
            <w:pPr>
              <w:pStyle w:val="SOFinalContentTableText"/>
            </w:pPr>
            <w:r>
              <w:t>Measure sound levels and relate them to the amplitude of the waves.</w:t>
            </w:r>
          </w:p>
          <w:p w:rsidR="006957F6" w:rsidRDefault="006957F6" w:rsidP="00253785">
            <w:pPr>
              <w:pStyle w:val="SOFinalContentTableText"/>
            </w:pPr>
            <w:r>
              <w:t>Explore the relationships between the frequency and period of oscillators (such as pendulums and springs), and investigate factors that affect these quantities (such as string length).</w:t>
            </w:r>
          </w:p>
          <w:p w:rsidR="006957F6" w:rsidRPr="007F3584" w:rsidRDefault="006957F6" w:rsidP="00253785">
            <w:pPr>
              <w:pStyle w:val="SOFinalContentTableText"/>
            </w:pPr>
            <w:r>
              <w:t xml:space="preserve">Investigate </w:t>
            </w:r>
            <w:r w:rsidR="00B77E88">
              <w:t xml:space="preserve">the </w:t>
            </w:r>
            <w:r>
              <w:t>velocity of various waves (sound, seismic, light) in various media (air, water, solids).</w:t>
            </w:r>
          </w:p>
        </w:tc>
        <w:tc>
          <w:tcPr>
            <w:tcW w:w="618" w:type="dxa"/>
            <w:noWrap/>
            <w:tcMar>
              <w:left w:w="0" w:type="dxa"/>
              <w:bottom w:w="62" w:type="dxa"/>
              <w:right w:w="0" w:type="dxa"/>
            </w:tcMar>
          </w:tcPr>
          <w:p w:rsidR="006957F6" w:rsidRDefault="00E9380B" w:rsidP="007769B3">
            <w:pPr>
              <w:pStyle w:val="SOFinalContentTableText"/>
              <w:jc w:val="center"/>
              <w:rPr>
                <w:noProof/>
                <w:lang w:val="en-AU" w:eastAsia="zh-CN"/>
              </w:rPr>
            </w:pPr>
            <w:r>
              <w:rPr>
                <w:noProof/>
                <w:lang w:val="en-AU" w:eastAsia="zh-CN"/>
              </w:rPr>
              <w:drawing>
                <wp:inline distT="0" distB="0" distL="0" distR="0" wp14:anchorId="42D74ABE" wp14:editId="585B2422">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rsidTr="00E21F74">
        <w:tc>
          <w:tcPr>
            <w:tcW w:w="3651" w:type="dxa"/>
            <w:vMerge/>
            <w:tcMar>
              <w:bottom w:w="62" w:type="dxa"/>
              <w:right w:w="108" w:type="dxa"/>
            </w:tcMar>
          </w:tcPr>
          <w:p w:rsidR="006957F6" w:rsidRDefault="006957F6" w:rsidP="00DD2FE0">
            <w:pPr>
              <w:pStyle w:val="SOFinalContentTableText"/>
            </w:pPr>
          </w:p>
        </w:tc>
        <w:tc>
          <w:tcPr>
            <w:tcW w:w="3651" w:type="dxa"/>
            <w:tcMar>
              <w:left w:w="108" w:type="dxa"/>
              <w:bottom w:w="62" w:type="dxa"/>
            </w:tcMar>
          </w:tcPr>
          <w:p w:rsidR="006957F6" w:rsidRDefault="006957F6" w:rsidP="00253785">
            <w:pPr>
              <w:pStyle w:val="SOFinalContentTableText"/>
            </w:pPr>
            <w:r>
              <w:t>Ascertain the economic, social, and environmental impacts of applications of the Doppler effect. Examples include:</w:t>
            </w:r>
          </w:p>
          <w:p w:rsidR="006957F6" w:rsidRDefault="006957F6" w:rsidP="00253785">
            <w:pPr>
              <w:pStyle w:val="SOFinalContentTableBullets"/>
            </w:pPr>
            <w:r>
              <w:t>detecting red-</w:t>
            </w:r>
            <w:proofErr w:type="spellStart"/>
            <w:r>
              <w:t>shift</w:t>
            </w:r>
            <w:proofErr w:type="spellEnd"/>
            <w:r>
              <w:t xml:space="preserve"> and blue-shift stars</w:t>
            </w:r>
          </w:p>
          <w:p w:rsidR="006957F6" w:rsidRDefault="006957F6" w:rsidP="00253785">
            <w:pPr>
              <w:pStyle w:val="SOFinalContentTableBullets"/>
            </w:pPr>
            <w:r>
              <w:t>radar guns</w:t>
            </w:r>
          </w:p>
          <w:p w:rsidR="006957F6" w:rsidRDefault="00B77E88" w:rsidP="00253785">
            <w:pPr>
              <w:pStyle w:val="SOFinalContentTableBullets"/>
            </w:pPr>
            <w:r>
              <w:t>D</w:t>
            </w:r>
            <w:r w:rsidR="006957F6">
              <w:t>oppler radar</w:t>
            </w:r>
          </w:p>
          <w:p w:rsidR="006957F6" w:rsidRDefault="006957F6" w:rsidP="005724DD">
            <w:pPr>
              <w:pStyle w:val="SOFinalContentTableBullets"/>
            </w:pPr>
            <w:r>
              <w:t>reading weather patterns</w:t>
            </w:r>
            <w:r w:rsidR="00B77E88">
              <w:t xml:space="preserve"> </w:t>
            </w:r>
            <w:r w:rsidR="005724DD">
              <w:t>(</w:t>
            </w:r>
            <w:r w:rsidR="00B77E88">
              <w:t>e.g.</w:t>
            </w:r>
            <w:r>
              <w:t xml:space="preserve"> </w:t>
            </w:r>
            <w:r w:rsidR="00B77E88">
              <w:t xml:space="preserve">to map a moving </w:t>
            </w:r>
            <w:r>
              <w:t>storm system</w:t>
            </w:r>
            <w:r w:rsidR="00DC7519">
              <w:t xml:space="preserve"> using a stationary transmitter</w:t>
            </w:r>
            <w:r w:rsidR="005724DD">
              <w:t>)</w:t>
            </w:r>
          </w:p>
          <w:p w:rsidR="006957F6" w:rsidRDefault="006957F6" w:rsidP="00253785">
            <w:pPr>
              <w:pStyle w:val="SOFinalContentTableBullets"/>
            </w:pPr>
            <w:r>
              <w:t>using sound waves to produce image</w:t>
            </w:r>
            <w:r w:rsidR="00B77E88">
              <w:t>s</w:t>
            </w:r>
            <w:r>
              <w:t xml:space="preserve"> of </w:t>
            </w:r>
            <w:r w:rsidR="00B77E88">
              <w:t xml:space="preserve">the </w:t>
            </w:r>
            <w:r>
              <w:t xml:space="preserve">heart (Doppler </w:t>
            </w:r>
            <w:r w:rsidR="00B77E88">
              <w:t>e</w:t>
            </w:r>
            <w:r>
              <w:t>chocardiogram).</w:t>
            </w:r>
          </w:p>
        </w:tc>
        <w:tc>
          <w:tcPr>
            <w:tcW w:w="618" w:type="dxa"/>
            <w:noWrap/>
            <w:tcMar>
              <w:left w:w="0" w:type="dxa"/>
              <w:bottom w:w="62" w:type="dxa"/>
              <w:right w:w="0" w:type="dxa"/>
            </w:tcMar>
          </w:tcPr>
          <w:p w:rsidR="006957F6" w:rsidRDefault="00FE00D3" w:rsidP="007769B3">
            <w:pPr>
              <w:pStyle w:val="SOFinalContentTableText"/>
              <w:jc w:val="center"/>
              <w:rPr>
                <w:noProof/>
                <w:lang w:val="en-AU" w:eastAsia="zh-CN"/>
              </w:rPr>
            </w:pPr>
            <w:r>
              <w:rPr>
                <w:noProof/>
                <w:lang w:val="en-AU" w:eastAsia="zh-CN"/>
              </w:rPr>
              <w:drawing>
                <wp:inline distT="0" distB="0" distL="0" distR="0" wp14:anchorId="3B8618D9" wp14:editId="22741746">
                  <wp:extent cx="269640" cy="5040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CA6975" w:rsidRDefault="00CA6975">
      <w:pPr>
        <w:rPr>
          <w:rFonts w:eastAsia="Times New Roman"/>
          <w:color w:val="000000"/>
          <w:lang w:val="en-US" w:eastAsia="en-US"/>
        </w:rPr>
      </w:pPr>
      <w:r>
        <w:br w:type="page"/>
      </w:r>
    </w:p>
    <w:p w:rsidR="00CA6975" w:rsidRDefault="00EE3366" w:rsidP="00CA6975">
      <w:pPr>
        <w:pStyle w:val="SOFinalContentTableHead2Left"/>
      </w:pPr>
      <w:r>
        <w:lastRenderedPageBreak/>
        <w:t xml:space="preserve">Subtopic </w:t>
      </w:r>
      <w:r w:rsidR="006957F6">
        <w:t>5</w:t>
      </w:r>
      <w:r w:rsidR="00CA6975">
        <w:t>.</w:t>
      </w:r>
      <w:r w:rsidR="006957F6">
        <w:t>2</w:t>
      </w:r>
      <w:r w:rsidR="00CA6975">
        <w:t xml:space="preserve">: </w:t>
      </w:r>
      <w:r w:rsidR="006957F6" w:rsidRPr="006957F6">
        <w:t xml:space="preserve">Mechanical </w:t>
      </w:r>
      <w:r w:rsidR="001A5390">
        <w:t>w</w:t>
      </w:r>
      <w:r w:rsidR="006957F6" w:rsidRPr="006957F6">
        <w:t>aves</w:t>
      </w:r>
    </w:p>
    <w:p w:rsidR="006957F6" w:rsidRDefault="006957F6" w:rsidP="006957F6">
      <w:pPr>
        <w:pStyle w:val="SOFinalBodyBeforeContentTable"/>
      </w:pPr>
      <w:r w:rsidRPr="006957F6">
        <w:t xml:space="preserve">Students use the wave model to describe and explain many phenomena that are observed in everyday life. They investigate wave </w:t>
      </w:r>
      <w:proofErr w:type="spellStart"/>
      <w:r w:rsidRPr="006957F6">
        <w:t>behaviour</w:t>
      </w:r>
      <w:proofErr w:type="spellEnd"/>
      <w:r w:rsidRPr="006957F6">
        <w:t xml:space="preserve"> and explore various applications of wav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rsidTr="00857CE1">
        <w:trPr>
          <w:tblHeader/>
        </w:trPr>
        <w:tc>
          <w:tcPr>
            <w:tcW w:w="3651" w:type="dxa"/>
            <w:tcMar>
              <w:top w:w="62" w:type="dxa"/>
              <w:bottom w:w="62" w:type="dxa"/>
              <w:right w:w="108" w:type="dxa"/>
            </w:tcMar>
          </w:tcPr>
          <w:p w:rsidR="00CA6975" w:rsidRPr="006124DB" w:rsidRDefault="00CA6975" w:rsidP="005D22B1">
            <w:pPr>
              <w:pStyle w:val="SOFinalContentTableHead2"/>
              <w:spacing w:after="0"/>
            </w:pPr>
            <w:r>
              <w:t>Science Understanding</w:t>
            </w:r>
          </w:p>
        </w:tc>
        <w:tc>
          <w:tcPr>
            <w:tcW w:w="3651" w:type="dxa"/>
            <w:tcMar>
              <w:top w:w="62" w:type="dxa"/>
              <w:left w:w="108" w:type="dxa"/>
              <w:bottom w:w="62" w:type="dxa"/>
            </w:tcMar>
          </w:tcPr>
          <w:p w:rsidR="00CA6975" w:rsidRPr="006124DB" w:rsidRDefault="00CA6975" w:rsidP="001259A7">
            <w:pPr>
              <w:pStyle w:val="SOFinalContentTableHead2"/>
              <w:spacing w:after="0"/>
            </w:pPr>
            <w:r>
              <w:t xml:space="preserve">Possible </w:t>
            </w:r>
            <w:r w:rsidR="001259A7">
              <w:t>c</w:t>
            </w:r>
            <w:r>
              <w:t>ontexts</w:t>
            </w:r>
          </w:p>
        </w:tc>
        <w:tc>
          <w:tcPr>
            <w:tcW w:w="618" w:type="dxa"/>
            <w:noWrap/>
            <w:tcMar>
              <w:top w:w="62" w:type="dxa"/>
              <w:bottom w:w="62" w:type="dxa"/>
            </w:tcMar>
          </w:tcPr>
          <w:p w:rsidR="00CA6975" w:rsidRPr="006124DB" w:rsidRDefault="00CA6975" w:rsidP="005D22B1">
            <w:pPr>
              <w:pStyle w:val="SOFinalContentTableHead2"/>
              <w:spacing w:after="0"/>
            </w:pPr>
          </w:p>
        </w:tc>
      </w:tr>
      <w:tr w:rsidR="006957F6" w:rsidRPr="00D41D09" w:rsidTr="00857CE1">
        <w:tc>
          <w:tcPr>
            <w:tcW w:w="3651" w:type="dxa"/>
            <w:vMerge w:val="restart"/>
            <w:tcMar>
              <w:bottom w:w="62" w:type="dxa"/>
              <w:right w:w="108" w:type="dxa"/>
            </w:tcMar>
          </w:tcPr>
          <w:p w:rsidR="006957F6" w:rsidRDefault="006957F6" w:rsidP="006957F6">
            <w:pPr>
              <w:pStyle w:val="SOFinalContentTableText"/>
            </w:pPr>
            <w:r>
              <w:t>Mechanical waves</w:t>
            </w:r>
            <w:r w:rsidR="005D22B1">
              <w:t>,</w:t>
            </w:r>
            <w:r>
              <w:t xml:space="preserve"> such as sound and seismic waves</w:t>
            </w:r>
            <w:r w:rsidR="005D22B1">
              <w:t>,</w:t>
            </w:r>
            <w:r>
              <w:t xml:space="preserve"> transfer energy through a physical medium.</w:t>
            </w:r>
          </w:p>
          <w:p w:rsidR="006957F6" w:rsidRDefault="006957F6" w:rsidP="006957F6">
            <w:pPr>
              <w:pStyle w:val="SOFinalContentTableText"/>
            </w:pPr>
            <w:r>
              <w:t>The natural frequency is the rate at which an object vibrates when it is disturbed by an outside force.</w:t>
            </w:r>
          </w:p>
          <w:p w:rsidR="006957F6" w:rsidRDefault="006957F6" w:rsidP="006957F6">
            <w:pPr>
              <w:pStyle w:val="SOFinalContentTableText"/>
            </w:pPr>
            <w:r>
              <w:t>A forced vibration occurs when a wave forces an object to vibrate at the same frequency as the wave.</w:t>
            </w:r>
          </w:p>
          <w:p w:rsidR="006957F6" w:rsidRDefault="006957F6" w:rsidP="005D22B1">
            <w:pPr>
              <w:pStyle w:val="SOFinalContentTableText"/>
            </w:pPr>
            <w:r>
              <w:t>Resonance is the large</w:t>
            </w:r>
            <w:r w:rsidR="005D22B1">
              <w:t>-</w:t>
            </w:r>
            <w:r>
              <w:t>amplitude vibration that occurs in the object when the forced vibration is the same as its natural frequency.</w:t>
            </w:r>
          </w:p>
          <w:p w:rsidR="006957F6" w:rsidRDefault="006957F6" w:rsidP="006957F6">
            <w:pPr>
              <w:pStyle w:val="SOFinalContentTableBullets"/>
            </w:pPr>
            <w:r>
              <w:t>Explain a range of wave-related phenomena, including echoes, refraction, and resonance, using the mechanical wave model.</w:t>
            </w:r>
          </w:p>
          <w:p w:rsidR="006957F6" w:rsidRPr="00D41D09" w:rsidRDefault="006957F6" w:rsidP="006957F6">
            <w:pPr>
              <w:pStyle w:val="SOFinalContentTableBullets"/>
            </w:pPr>
            <w:r>
              <w:t>Use the principle of superposition of waves to explain a range of interference phenomena, including standing waves and beats.</w:t>
            </w:r>
          </w:p>
        </w:tc>
        <w:tc>
          <w:tcPr>
            <w:tcW w:w="3651" w:type="dxa"/>
            <w:tcMar>
              <w:left w:w="108" w:type="dxa"/>
              <w:bottom w:w="62" w:type="dxa"/>
            </w:tcMar>
          </w:tcPr>
          <w:p w:rsidR="006957F6" w:rsidRDefault="006957F6" w:rsidP="005D22B1">
            <w:pPr>
              <w:pStyle w:val="SOFinalContentTableText"/>
            </w:pPr>
            <w:r>
              <w:t xml:space="preserve">Test </w:t>
            </w:r>
            <w:r w:rsidR="005D22B1">
              <w:t xml:space="preserve">the </w:t>
            </w:r>
            <w:r>
              <w:t>frequency range</w:t>
            </w:r>
            <w:r w:rsidR="005D22B1">
              <w:t xml:space="preserve"> of human hearing</w:t>
            </w:r>
            <w:r>
              <w:t>.</w:t>
            </w:r>
          </w:p>
          <w:p w:rsidR="006957F6" w:rsidRDefault="006957F6" w:rsidP="005724DD">
            <w:pPr>
              <w:pStyle w:val="SOFinalContentTableText"/>
            </w:pPr>
            <w:r>
              <w:t xml:space="preserve">Use </w:t>
            </w:r>
            <w:r w:rsidR="005724DD">
              <w:t>an evacuated</w:t>
            </w:r>
            <w:r>
              <w:t xml:space="preserve"> bell jar to show that sound does not travel through a vacuum.</w:t>
            </w:r>
          </w:p>
          <w:p w:rsidR="006957F6" w:rsidRDefault="006957F6" w:rsidP="006957F6">
            <w:pPr>
              <w:pStyle w:val="SOFinalContentTableText"/>
            </w:pPr>
            <w:r>
              <w:t>Use a large isolated solid wall to demonstrate echoes and reverberation.</w:t>
            </w:r>
          </w:p>
          <w:p w:rsidR="006957F6" w:rsidRDefault="006957F6" w:rsidP="00EB4137">
            <w:pPr>
              <w:pStyle w:val="SOFinalContentTableText"/>
            </w:pPr>
            <w:r>
              <w:t xml:space="preserve">Discuss </w:t>
            </w:r>
            <w:r w:rsidR="005D22B1">
              <w:t xml:space="preserve">how </w:t>
            </w:r>
            <w:r>
              <w:t>bats us</w:t>
            </w:r>
            <w:r w:rsidR="005D22B1">
              <w:t>e</w:t>
            </w:r>
            <w:r w:rsidR="00DF2D79">
              <w:t xml:space="preserve"> echolocation for navigation.</w:t>
            </w:r>
          </w:p>
          <w:p w:rsidR="006957F6" w:rsidRDefault="006957F6" w:rsidP="006957F6">
            <w:pPr>
              <w:pStyle w:val="SOFinalContentTableText"/>
            </w:pPr>
            <w:r>
              <w:t xml:space="preserve">Discuss </w:t>
            </w:r>
            <w:r w:rsidR="00EB4137">
              <w:t xml:space="preserve">the </w:t>
            </w:r>
            <w:r>
              <w:t>concept of harmonics in musical instruments.</w:t>
            </w:r>
          </w:p>
          <w:p w:rsidR="006957F6" w:rsidRDefault="006957F6" w:rsidP="006957F6">
            <w:pPr>
              <w:pStyle w:val="SOFinalContentTableText"/>
            </w:pPr>
            <w:r>
              <w:t>Demonstrate resonance with a singing rod.</w:t>
            </w:r>
          </w:p>
          <w:p w:rsidR="00DC7519" w:rsidRDefault="00DC7519" w:rsidP="006957F6">
            <w:pPr>
              <w:pStyle w:val="SOFinalContentTableText"/>
            </w:pPr>
            <w:r>
              <w:t>Investigate Tibetan singing bowls.</w:t>
            </w:r>
          </w:p>
          <w:p w:rsidR="006957F6" w:rsidRDefault="006957F6" w:rsidP="006957F6">
            <w:pPr>
              <w:pStyle w:val="SOFinalContentTableText"/>
            </w:pPr>
            <w:r>
              <w:t>Use the concept of resonance to tune a guitar.</w:t>
            </w:r>
          </w:p>
          <w:p w:rsidR="006957F6" w:rsidRDefault="006957F6" w:rsidP="006957F6">
            <w:pPr>
              <w:pStyle w:val="SOFinalContentTableText"/>
            </w:pPr>
            <w:r>
              <w:t>View videos of and discuss the Tacoma Narrows Bridge failure.</w:t>
            </w:r>
          </w:p>
          <w:p w:rsidR="006957F6" w:rsidRDefault="006957F6" w:rsidP="006957F6">
            <w:pPr>
              <w:pStyle w:val="SOFinalContentTableText"/>
            </w:pPr>
            <w:r>
              <w:t>Demonstrate the concept of beats, using tuning forks, musical instruments, or ICT.</w:t>
            </w:r>
          </w:p>
          <w:p w:rsidR="006957F6" w:rsidRDefault="006957F6" w:rsidP="006957F6">
            <w:pPr>
              <w:pStyle w:val="SOFinalContentTableText"/>
            </w:pPr>
            <w:r>
              <w:t>Visually compare the shape of the waves of different musical instruments (shown on an oscilloscope or other technology).</w:t>
            </w:r>
          </w:p>
          <w:p w:rsidR="00EB4137" w:rsidRDefault="006957F6" w:rsidP="00EB4137">
            <w:pPr>
              <w:pStyle w:val="SOFinalContentTableText"/>
            </w:pPr>
            <w:r>
              <w:t xml:space="preserve">Use </w:t>
            </w:r>
            <w:proofErr w:type="spellStart"/>
            <w:r>
              <w:t>Ph</w:t>
            </w:r>
            <w:r w:rsidR="00EB4137">
              <w:t>ET</w:t>
            </w:r>
            <w:proofErr w:type="spellEnd"/>
            <w:r w:rsidR="00EB4137">
              <w:t>,</w:t>
            </w:r>
            <w:r>
              <w:t xml:space="preserve"> </w:t>
            </w:r>
            <w:r w:rsidR="00EB4137">
              <w:t>‘</w:t>
            </w:r>
            <w:r>
              <w:t>Sound and Waves</w:t>
            </w:r>
            <w:r w:rsidR="00EB4137">
              <w:t>’, simulations:</w:t>
            </w:r>
          </w:p>
          <w:p w:rsidR="006957F6" w:rsidRPr="00D41D09" w:rsidRDefault="00875175" w:rsidP="00EB4137">
            <w:pPr>
              <w:pStyle w:val="SOFinalContentTableText"/>
            </w:pPr>
            <w:hyperlink r:id="rId158" w:history="1">
              <w:r w:rsidR="006957F6" w:rsidRPr="001C4303">
                <w:rPr>
                  <w:rStyle w:val="Hyperlink"/>
                  <w:color w:val="auto"/>
                  <w:u w:val="none"/>
                </w:rPr>
                <w:t>https://phet.colorado.edu/en/simulations/category/physics/sound-and-waves</w:t>
              </w:r>
            </w:hyperlink>
            <w:r w:rsidR="00EB4137">
              <w:t>.</w:t>
            </w:r>
          </w:p>
        </w:tc>
        <w:tc>
          <w:tcPr>
            <w:tcW w:w="618" w:type="dxa"/>
            <w:noWrap/>
            <w:tcMar>
              <w:left w:w="0" w:type="dxa"/>
              <w:bottom w:w="62" w:type="dxa"/>
              <w:right w:w="0" w:type="dxa"/>
            </w:tcMar>
          </w:tcPr>
          <w:p w:rsidR="006957F6" w:rsidRDefault="00FE00D3" w:rsidP="008D7F8B">
            <w:pPr>
              <w:pStyle w:val="SOFinalContentTableText"/>
              <w:jc w:val="center"/>
            </w:pPr>
            <w:r>
              <w:rPr>
                <w:noProof/>
                <w:lang w:val="en-AU" w:eastAsia="zh-CN"/>
              </w:rPr>
              <w:drawing>
                <wp:inline distT="0" distB="0" distL="0" distR="0" wp14:anchorId="0FB7AB38" wp14:editId="143045BC">
                  <wp:extent cx="365040" cy="32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rsidTr="005724DD">
        <w:trPr>
          <w:trHeight w:val="2336"/>
        </w:trPr>
        <w:tc>
          <w:tcPr>
            <w:tcW w:w="3651" w:type="dxa"/>
            <w:vMerge/>
            <w:tcMar>
              <w:bottom w:w="62" w:type="dxa"/>
              <w:right w:w="108" w:type="dxa"/>
            </w:tcMar>
          </w:tcPr>
          <w:p w:rsidR="006957F6" w:rsidRDefault="006957F6" w:rsidP="006957F6">
            <w:pPr>
              <w:pStyle w:val="SOFinalContentTableText"/>
            </w:pPr>
          </w:p>
        </w:tc>
        <w:tc>
          <w:tcPr>
            <w:tcW w:w="3651" w:type="dxa"/>
            <w:tcMar>
              <w:left w:w="108" w:type="dxa"/>
              <w:bottom w:w="62" w:type="dxa"/>
            </w:tcMar>
          </w:tcPr>
          <w:p w:rsidR="006957F6" w:rsidRDefault="006957F6" w:rsidP="006957F6">
            <w:pPr>
              <w:pStyle w:val="SOFinalContentTableText"/>
            </w:pPr>
            <w:proofErr w:type="spellStart"/>
            <w:r>
              <w:t>Analyse</w:t>
            </w:r>
            <w:proofErr w:type="spellEnd"/>
            <w:r>
              <w:t xml:space="preserve"> standing waves mathematically using:</w:t>
            </w:r>
          </w:p>
          <w:p w:rsidR="006957F6" w:rsidRDefault="00472BE4" w:rsidP="006957F6">
            <w:pPr>
              <w:pStyle w:val="SOFinalContentTableBullets"/>
            </w:pPr>
            <w:r w:rsidRPr="00294F90">
              <w:rPr>
                <w:position w:val="-20"/>
                <w:szCs w:val="20"/>
              </w:rPr>
              <w:object w:dxaOrig="620" w:dyaOrig="520">
                <v:shape id="_x0000_i1076" type="#_x0000_t75" style="width:29pt;height:27pt" o:ole="">
                  <v:imagedata r:id="rId159" o:title=""/>
                </v:shape>
                <o:OLEObject Type="Embed" ProgID="Equation.DSMT4" ShapeID="_x0000_i1076" DrawAspect="Content" ObjectID="_1575114120" r:id="rId160"/>
              </w:object>
            </w:r>
            <w:r w:rsidR="00EB4137">
              <w:rPr>
                <w:szCs w:val="20"/>
              </w:rPr>
              <w:t>,</w:t>
            </w:r>
            <w:r w:rsidR="006957F6">
              <w:t xml:space="preserve"> for strings attached at both ends and for pipes open at both ends</w:t>
            </w:r>
          </w:p>
          <w:p w:rsidR="006957F6" w:rsidRDefault="00472BE4" w:rsidP="005724DD">
            <w:pPr>
              <w:pStyle w:val="SOFinalContentTableBullets"/>
            </w:pPr>
            <w:r w:rsidRPr="00294F90">
              <w:rPr>
                <w:position w:val="-20"/>
                <w:szCs w:val="20"/>
              </w:rPr>
              <w:object w:dxaOrig="1120" w:dyaOrig="520">
                <v:shape id="_x0000_i1077" type="#_x0000_t75" style="width:57.5pt;height:27pt" o:ole="">
                  <v:imagedata r:id="rId161" o:title=""/>
                </v:shape>
                <o:OLEObject Type="Embed" ProgID="Equation.DSMT4" ShapeID="_x0000_i1077" DrawAspect="Content" ObjectID="_1575114121" r:id="rId162"/>
              </w:object>
            </w:r>
            <w:r w:rsidR="00EB4137">
              <w:rPr>
                <w:szCs w:val="20"/>
              </w:rPr>
              <w:t>,</w:t>
            </w:r>
            <w:r w:rsidR="005724DD">
              <w:t xml:space="preserve"> for pipes closed at one end.</w:t>
            </w:r>
          </w:p>
        </w:tc>
        <w:tc>
          <w:tcPr>
            <w:tcW w:w="618" w:type="dxa"/>
            <w:noWrap/>
            <w:tcMar>
              <w:left w:w="0" w:type="dxa"/>
              <w:bottom w:w="62" w:type="dxa"/>
              <w:right w:w="0" w:type="dxa"/>
            </w:tcMar>
          </w:tcPr>
          <w:p w:rsidR="006957F6" w:rsidRDefault="00FE00D3" w:rsidP="008D7F8B">
            <w:pPr>
              <w:pStyle w:val="SOFinalContentTableText"/>
              <w:jc w:val="center"/>
              <w:rPr>
                <w:noProof/>
              </w:rPr>
            </w:pPr>
            <w:r>
              <w:rPr>
                <w:noProof/>
                <w:lang w:val="en-AU" w:eastAsia="zh-CN"/>
              </w:rPr>
              <w:drawing>
                <wp:inline distT="0" distB="0" distL="0" distR="0" wp14:anchorId="1AEFEE3A" wp14:editId="0192F201">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rsidTr="00857CE1">
        <w:tc>
          <w:tcPr>
            <w:tcW w:w="3651" w:type="dxa"/>
            <w:vMerge/>
            <w:tcMar>
              <w:bottom w:w="62" w:type="dxa"/>
              <w:right w:w="108" w:type="dxa"/>
            </w:tcMar>
          </w:tcPr>
          <w:p w:rsidR="006957F6" w:rsidRDefault="006957F6" w:rsidP="006957F6">
            <w:pPr>
              <w:pStyle w:val="SOFinalContentTableText"/>
            </w:pPr>
          </w:p>
        </w:tc>
        <w:tc>
          <w:tcPr>
            <w:tcW w:w="3651" w:type="dxa"/>
            <w:tcMar>
              <w:left w:w="108" w:type="dxa"/>
              <w:bottom w:w="62" w:type="dxa"/>
            </w:tcMar>
          </w:tcPr>
          <w:p w:rsidR="005724DD" w:rsidRDefault="005724DD" w:rsidP="005724DD">
            <w:pPr>
              <w:pStyle w:val="SOFinalContentTableText"/>
            </w:pPr>
            <w:r>
              <w:t>Investigate:</w:t>
            </w:r>
          </w:p>
          <w:p w:rsidR="00DC7519" w:rsidRDefault="005724DD" w:rsidP="005724DD">
            <w:pPr>
              <w:pStyle w:val="SOFinalContentTableBullets"/>
            </w:pPr>
            <w:r>
              <w:t>the effect of different tensions or lengths on the vibrating frequency, using, for example, strings or air columns</w:t>
            </w:r>
          </w:p>
          <w:p w:rsidR="003C63B7" w:rsidRDefault="003C63B7" w:rsidP="005724DD">
            <w:pPr>
              <w:pStyle w:val="SOFinalContentTableBullets"/>
            </w:pPr>
            <w:r>
              <w:t>the effect of the density of the medium on the speed of sound</w:t>
            </w:r>
          </w:p>
          <w:p w:rsidR="005724DD" w:rsidRDefault="003C63B7" w:rsidP="003C63B7">
            <w:pPr>
              <w:pStyle w:val="SOFinalContentTableBullets"/>
            </w:pPr>
            <w:r>
              <w:t>interference patterns in a ripple tank</w:t>
            </w:r>
          </w:p>
          <w:p w:rsidR="006957F6" w:rsidRDefault="006957F6" w:rsidP="003C63B7">
            <w:pPr>
              <w:pStyle w:val="SOFinalContentTableBullets"/>
            </w:pPr>
            <w:r>
              <w:t>the formation of standing waves in strings and pipes</w:t>
            </w:r>
          </w:p>
          <w:p w:rsidR="006957F6" w:rsidRDefault="006957F6" w:rsidP="006957F6">
            <w:pPr>
              <w:pStyle w:val="SOFinalContentTableBullets"/>
            </w:pPr>
            <w:r>
              <w:t>the production of beats</w:t>
            </w:r>
          </w:p>
          <w:p w:rsidR="006957F6" w:rsidRDefault="006957F6" w:rsidP="006957F6">
            <w:pPr>
              <w:pStyle w:val="SOFinalContentTableBullets"/>
            </w:pPr>
            <w:r>
              <w:t>the resonant frequency of an oscillator, such as a loudspeaker or spring, and the factors that affect the resonant frequency.</w:t>
            </w:r>
          </w:p>
        </w:tc>
        <w:tc>
          <w:tcPr>
            <w:tcW w:w="618" w:type="dxa"/>
            <w:noWrap/>
            <w:tcMar>
              <w:left w:w="0" w:type="dxa"/>
              <w:bottom w:w="62" w:type="dxa"/>
              <w:right w:w="0" w:type="dxa"/>
            </w:tcMar>
          </w:tcPr>
          <w:p w:rsidR="006957F6" w:rsidRDefault="00154F35" w:rsidP="009407E9">
            <w:pPr>
              <w:pStyle w:val="SOFinalContentTableText"/>
              <w:jc w:val="center"/>
              <w:rPr>
                <w:noProof/>
                <w:lang w:val="en-AU" w:eastAsia="zh-CN"/>
              </w:rPr>
            </w:pPr>
            <w:r>
              <w:rPr>
                <w:noProof/>
                <w:lang w:val="en-AU" w:eastAsia="zh-CN"/>
              </w:rPr>
              <w:drawing>
                <wp:inline distT="0" distB="0" distL="0" distR="0" wp14:anchorId="7D5AB60C" wp14:editId="1C06F894">
                  <wp:extent cx="269875" cy="336550"/>
                  <wp:effectExtent l="0" t="0" r="0" b="6350"/>
                  <wp:docPr id="13" name="Picture 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rsidTr="00857CE1">
        <w:tc>
          <w:tcPr>
            <w:tcW w:w="3651" w:type="dxa"/>
            <w:vMerge/>
            <w:tcMar>
              <w:bottom w:w="62" w:type="dxa"/>
              <w:right w:w="108" w:type="dxa"/>
            </w:tcMar>
          </w:tcPr>
          <w:p w:rsidR="006957F6" w:rsidRDefault="006957F6" w:rsidP="006957F6">
            <w:pPr>
              <w:pStyle w:val="SOFinalContentTableText"/>
            </w:pPr>
          </w:p>
        </w:tc>
        <w:tc>
          <w:tcPr>
            <w:tcW w:w="3651" w:type="dxa"/>
            <w:tcMar>
              <w:left w:w="108" w:type="dxa"/>
              <w:bottom w:w="62" w:type="dxa"/>
            </w:tcMar>
          </w:tcPr>
          <w:p w:rsidR="006957F6" w:rsidRDefault="006957F6" w:rsidP="006957F6">
            <w:pPr>
              <w:pStyle w:val="SOFinalContentTableText"/>
            </w:pPr>
            <w:r>
              <w:t>Evaluate the benefits, limitations, and ethical considerations of using technology in contexts such as:</w:t>
            </w:r>
          </w:p>
          <w:p w:rsidR="006957F6" w:rsidRDefault="006957F6" w:rsidP="006957F6">
            <w:pPr>
              <w:pStyle w:val="SOFinalContentTableBullets"/>
            </w:pPr>
            <w:r>
              <w:t>voice recognition</w:t>
            </w:r>
          </w:p>
          <w:p w:rsidR="006957F6" w:rsidRDefault="006957F6" w:rsidP="006957F6">
            <w:pPr>
              <w:pStyle w:val="SOFinalContentTableBullets"/>
            </w:pPr>
            <w:r>
              <w:t xml:space="preserve">medical imaging using ultrasound </w:t>
            </w:r>
          </w:p>
          <w:p w:rsidR="006957F6" w:rsidRDefault="006957F6" w:rsidP="006957F6">
            <w:pPr>
              <w:pStyle w:val="SOFinalContentTableBullets"/>
            </w:pPr>
            <w:r>
              <w:t xml:space="preserve">sonar in submarines, </w:t>
            </w:r>
            <w:r w:rsidR="00EB4137">
              <w:t>in</w:t>
            </w:r>
            <w:r w:rsidR="005724DD">
              <w:t xml:space="preserve"> </w:t>
            </w:r>
            <w:r>
              <w:t>depth sounders</w:t>
            </w:r>
            <w:r w:rsidR="005724DD">
              <w:t>,</w:t>
            </w:r>
            <w:r>
              <w:t xml:space="preserve"> and </w:t>
            </w:r>
            <w:r w:rsidR="00EB4137">
              <w:t xml:space="preserve">for </w:t>
            </w:r>
            <w:r>
              <w:t>locating fish</w:t>
            </w:r>
          </w:p>
          <w:p w:rsidR="006957F6" w:rsidRDefault="006957F6" w:rsidP="006957F6">
            <w:pPr>
              <w:pStyle w:val="SOFinalContentTableBullets"/>
            </w:pPr>
            <w:r>
              <w:t>acoustic</w:t>
            </w:r>
            <w:r w:rsidR="00EB4137">
              <w:t>s</w:t>
            </w:r>
            <w:r>
              <w:t xml:space="preserve"> and building design</w:t>
            </w:r>
          </w:p>
          <w:p w:rsidR="006957F6" w:rsidRDefault="006957F6" w:rsidP="006957F6">
            <w:pPr>
              <w:pStyle w:val="SOFinalContentTableBullets"/>
            </w:pPr>
            <w:r>
              <w:t>resonance in built structures</w:t>
            </w:r>
            <w:r w:rsidR="00D83ABD">
              <w:t>.</w:t>
            </w:r>
          </w:p>
          <w:p w:rsidR="00E84491" w:rsidRDefault="006957F6" w:rsidP="006957F6">
            <w:pPr>
              <w:pStyle w:val="SOFinalContentTableText"/>
            </w:pPr>
            <w:r>
              <w:t>Evaluate the significance of using seismic waves to determ</w:t>
            </w:r>
            <w:r w:rsidR="00DF2D79">
              <w:t xml:space="preserve">ine </w:t>
            </w:r>
            <w:r w:rsidR="00EB4137">
              <w:t xml:space="preserve">the </w:t>
            </w:r>
            <w:proofErr w:type="spellStart"/>
            <w:r w:rsidR="00DF2D79">
              <w:t>epicentre</w:t>
            </w:r>
            <w:proofErr w:type="spellEnd"/>
            <w:r w:rsidR="00DF2D79">
              <w:t xml:space="preserve"> of an earthquake.</w:t>
            </w:r>
          </w:p>
          <w:p w:rsidR="006957F6" w:rsidRPr="00E84491" w:rsidRDefault="006957F6" w:rsidP="001A5390">
            <w:pPr>
              <w:pStyle w:val="SOFinalContentTableText"/>
              <w:rPr>
                <w:rStyle w:val="SOFinalItalicText9pt"/>
              </w:rPr>
            </w:pPr>
            <w:r w:rsidRPr="00E84491">
              <w:rPr>
                <w:rStyle w:val="SOFinalItalicText9pt"/>
              </w:rPr>
              <w:t xml:space="preserve">Note the link to Stage 1 Earth and Environmental Science, Topic 3: Processes in the </w:t>
            </w:r>
            <w:r w:rsidR="001A5390">
              <w:rPr>
                <w:rStyle w:val="SOFinalItalicText9pt"/>
              </w:rPr>
              <w:t>g</w:t>
            </w:r>
            <w:r w:rsidRPr="00E84491">
              <w:rPr>
                <w:rStyle w:val="SOFinalItalicText9pt"/>
              </w:rPr>
              <w:t>eosphere.</w:t>
            </w:r>
          </w:p>
        </w:tc>
        <w:tc>
          <w:tcPr>
            <w:tcW w:w="618" w:type="dxa"/>
            <w:noWrap/>
            <w:tcMar>
              <w:left w:w="0" w:type="dxa"/>
              <w:bottom w:w="62" w:type="dxa"/>
              <w:right w:w="0" w:type="dxa"/>
            </w:tcMar>
          </w:tcPr>
          <w:p w:rsidR="006957F6" w:rsidRDefault="00FE00D3" w:rsidP="003052C7">
            <w:pPr>
              <w:pStyle w:val="SOFinalContentTableText8ptabove"/>
              <w:jc w:val="center"/>
              <w:rPr>
                <w:noProof/>
              </w:rPr>
            </w:pPr>
            <w:r>
              <w:rPr>
                <w:noProof/>
              </w:rPr>
              <w:drawing>
                <wp:inline distT="0" distB="0" distL="0" distR="0" wp14:anchorId="565B3542" wp14:editId="04171B71">
                  <wp:extent cx="269640" cy="50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967DD" w:rsidRDefault="00E967DD">
      <w:r>
        <w:br w:type="page"/>
      </w:r>
    </w:p>
    <w:p w:rsidR="00E967DD" w:rsidRDefault="00E967DD" w:rsidP="00E967DD">
      <w:pPr>
        <w:pStyle w:val="SOFinalContentTableHead2Left"/>
      </w:pPr>
      <w:r>
        <w:lastRenderedPageBreak/>
        <w:t xml:space="preserve">Subtopic </w:t>
      </w:r>
      <w:r w:rsidR="006957F6">
        <w:t>5</w:t>
      </w:r>
      <w:r>
        <w:t>.</w:t>
      </w:r>
      <w:r w:rsidR="006957F6">
        <w:t>3</w:t>
      </w:r>
      <w:r>
        <w:t xml:space="preserve">: </w:t>
      </w:r>
      <w:r w:rsidR="006957F6">
        <w:t>Light</w:t>
      </w:r>
    </w:p>
    <w:p w:rsidR="006957F6" w:rsidRDefault="006957F6" w:rsidP="006957F6">
      <w:pPr>
        <w:pStyle w:val="SOFinalBodyBeforeContentTable"/>
      </w:pPr>
      <w:r w:rsidRPr="006957F6">
        <w:t xml:space="preserve">Students develop </w:t>
      </w:r>
      <w:r w:rsidR="00EB4137">
        <w:t>their understanding of the wave</w:t>
      </w:r>
      <w:r w:rsidRPr="006957F6">
        <w:t>like properties of light and other forms</w:t>
      </w:r>
      <w:r w:rsidR="00E84491">
        <w:t xml:space="preserve"> of electromagnetic radiation. </w:t>
      </w:r>
      <w:r w:rsidRPr="006957F6">
        <w:t xml:space="preserve">They are introduced to the concept of oscillating electric and magnetic fields to model the </w:t>
      </w:r>
      <w:proofErr w:type="spellStart"/>
      <w:r w:rsidRPr="006957F6">
        <w:t>behaviour</w:t>
      </w:r>
      <w:proofErr w:type="spellEnd"/>
      <w:r w:rsidRPr="006957F6">
        <w:t xml:space="preserve"> of light and other forms of electromagnetic radiation. They investigate light and other forms</w:t>
      </w:r>
      <w:r w:rsidR="00EB4137">
        <w:t xml:space="preserve"> of</w:t>
      </w:r>
      <w:r w:rsidRPr="006957F6">
        <w:t xml:space="preserve"> electromagnetic radiation and explore applications based on the wave mode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rsidTr="003C63B7">
        <w:trPr>
          <w:tblHeader/>
        </w:trPr>
        <w:tc>
          <w:tcPr>
            <w:tcW w:w="3651" w:type="dxa"/>
            <w:tcMar>
              <w:top w:w="62" w:type="dxa"/>
              <w:bottom w:w="62" w:type="dxa"/>
              <w:right w:w="108" w:type="dxa"/>
            </w:tcMar>
          </w:tcPr>
          <w:p w:rsidR="00E967DD" w:rsidRPr="006124DB" w:rsidRDefault="00E967DD" w:rsidP="003C63B7">
            <w:pPr>
              <w:pStyle w:val="SOFinalContentTableHead2"/>
              <w:spacing w:after="0"/>
            </w:pPr>
            <w:r>
              <w:t>Science Understanding</w:t>
            </w:r>
          </w:p>
        </w:tc>
        <w:tc>
          <w:tcPr>
            <w:tcW w:w="3651" w:type="dxa"/>
            <w:tcBorders>
              <w:right w:val="nil"/>
            </w:tcBorders>
            <w:tcMar>
              <w:top w:w="62" w:type="dxa"/>
              <w:left w:w="108" w:type="dxa"/>
              <w:bottom w:w="62" w:type="dxa"/>
            </w:tcMar>
          </w:tcPr>
          <w:p w:rsidR="00E967DD" w:rsidRPr="006124DB" w:rsidRDefault="00E967DD"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E967DD" w:rsidRPr="006124DB" w:rsidRDefault="00E967DD" w:rsidP="003C63B7">
            <w:pPr>
              <w:pStyle w:val="SOFinalContentTableHead2"/>
              <w:spacing w:after="0"/>
            </w:pPr>
          </w:p>
        </w:tc>
      </w:tr>
      <w:tr w:rsidR="005C732E" w:rsidRPr="00D41D09" w:rsidTr="003C63B7">
        <w:tc>
          <w:tcPr>
            <w:tcW w:w="3651" w:type="dxa"/>
            <w:vMerge w:val="restart"/>
            <w:tcMar>
              <w:bottom w:w="62" w:type="dxa"/>
              <w:right w:w="108" w:type="dxa"/>
            </w:tcMar>
          </w:tcPr>
          <w:p w:rsidR="005C732E" w:rsidRDefault="005C732E" w:rsidP="00EB4137">
            <w:pPr>
              <w:pStyle w:val="SOFinalContentTableText"/>
            </w:pPr>
            <w:r>
              <w:t xml:space="preserve">Light is the visible part of the electromagnetic spectrum </w:t>
            </w:r>
            <w:r w:rsidR="00E84491">
              <w:t>—</w:t>
            </w:r>
            <w:r>
              <w:t xml:space="preserve"> a spectrum that also includes radio waves, microwaves, infrared and ultraviolet radiations, </w:t>
            </w:r>
            <w:r w:rsidR="00EB4137">
              <w:t>X</w:t>
            </w:r>
            <w:r>
              <w:t>-rays, and gamma rays.</w:t>
            </w:r>
          </w:p>
          <w:p w:rsidR="005C732E" w:rsidRDefault="005C732E" w:rsidP="005C732E">
            <w:pPr>
              <w:pStyle w:val="SOFinalContentTableText"/>
            </w:pPr>
            <w:r>
              <w:t>Electromagnetic waves can be modelled as a transverse wave that can travel through a vacuum.</w:t>
            </w:r>
          </w:p>
          <w:p w:rsidR="005C732E" w:rsidRDefault="005C732E" w:rsidP="005C732E">
            <w:pPr>
              <w:pStyle w:val="SOFinalContentTableText"/>
            </w:pPr>
            <w:r>
              <w:t>Refraction is the change in direction of propagation of a wave as its speed changes.</w:t>
            </w:r>
          </w:p>
          <w:p w:rsidR="005C732E" w:rsidRDefault="005C732E" w:rsidP="005C732E">
            <w:pPr>
              <w:pStyle w:val="SOFinalContentTableText"/>
            </w:pPr>
            <w:r>
              <w:t>Diffraction is the bending/spreading of waves as they pass through an aperture or past a sharp edge.</w:t>
            </w:r>
          </w:p>
          <w:p w:rsidR="005C732E" w:rsidRDefault="005C732E" w:rsidP="005C732E">
            <w:pPr>
              <w:pStyle w:val="SOFinalContentTableText"/>
            </w:pPr>
            <w:r>
              <w:t xml:space="preserve">The plane of </w:t>
            </w:r>
            <w:proofErr w:type="spellStart"/>
            <w:r>
              <w:t>polarisation</w:t>
            </w:r>
            <w:proofErr w:type="spellEnd"/>
            <w:r>
              <w:t xml:space="preserve"> of an electromagnetic wave is the plane defined by the direction of travel and the oscillating electric field. </w:t>
            </w:r>
          </w:p>
          <w:p w:rsidR="005C732E" w:rsidRDefault="005C732E" w:rsidP="005C732E">
            <w:pPr>
              <w:pStyle w:val="SOFinalContentTableBullets"/>
            </w:pPr>
            <w:r>
              <w:t xml:space="preserve">Describe reflection and refraction, using the ray model of light. </w:t>
            </w:r>
          </w:p>
          <w:p w:rsidR="005C732E" w:rsidRDefault="005C732E" w:rsidP="005C732E">
            <w:pPr>
              <w:pStyle w:val="SOFinalContentTableBullets"/>
            </w:pPr>
            <w:r>
              <w:t xml:space="preserve">Explain a range of light-related phenomena, including reflection, refraction, total internal reflection, diffraction, and </w:t>
            </w:r>
            <w:proofErr w:type="spellStart"/>
            <w:r>
              <w:t>polarisation</w:t>
            </w:r>
            <w:proofErr w:type="spellEnd"/>
            <w:r>
              <w:t>, using the wave model.</w:t>
            </w:r>
          </w:p>
          <w:p w:rsidR="005C732E" w:rsidRPr="00D41D09" w:rsidRDefault="005C732E" w:rsidP="005C732E">
            <w:pPr>
              <w:pStyle w:val="SOFinalContentTableText"/>
            </w:pPr>
            <w:r>
              <w:t>Undertake experiments to investigate reflection or refraction of light using different media</w:t>
            </w:r>
            <w:r w:rsidR="00EB4137">
              <w:t>.</w:t>
            </w:r>
          </w:p>
        </w:tc>
        <w:tc>
          <w:tcPr>
            <w:tcW w:w="3651" w:type="dxa"/>
            <w:tcMar>
              <w:left w:w="108" w:type="dxa"/>
              <w:bottom w:w="62" w:type="dxa"/>
            </w:tcMar>
          </w:tcPr>
          <w:p w:rsidR="005C732E" w:rsidRDefault="005C732E" w:rsidP="00EB4137">
            <w:pPr>
              <w:pStyle w:val="SOFinalContentTableTextItalic"/>
            </w:pPr>
            <w:r>
              <w:t>This connects to the concept of waves used in Stage 2 subtopics 3.1</w:t>
            </w:r>
            <w:r w:rsidR="00EB4137">
              <w:t>:</w:t>
            </w:r>
            <w:r>
              <w:t xml:space="preserve"> Wave </w:t>
            </w:r>
            <w:r w:rsidR="001A5390">
              <w:t>b</w:t>
            </w:r>
            <w:r w:rsidR="00E84491" w:rsidRPr="00EB4137">
              <w:rPr>
                <w:spacing w:val="-2"/>
              </w:rPr>
              <w:t xml:space="preserve">ehaviour of </w:t>
            </w:r>
            <w:r w:rsidR="001A5390">
              <w:rPr>
                <w:spacing w:val="-2"/>
              </w:rPr>
              <w:t>l</w:t>
            </w:r>
            <w:r w:rsidR="00E84491" w:rsidRPr="00EB4137">
              <w:rPr>
                <w:spacing w:val="-2"/>
              </w:rPr>
              <w:t>ight and 3.2</w:t>
            </w:r>
            <w:r w:rsidR="00EB4137" w:rsidRPr="00EB4137">
              <w:rPr>
                <w:spacing w:val="-2"/>
              </w:rPr>
              <w:t>: Wave</w:t>
            </w:r>
            <w:r w:rsidR="00E84491" w:rsidRPr="00EB4137">
              <w:rPr>
                <w:spacing w:val="-2"/>
              </w:rPr>
              <w:t>–</w:t>
            </w:r>
            <w:r w:rsidR="001A5390">
              <w:rPr>
                <w:spacing w:val="-2"/>
              </w:rPr>
              <w:t>p</w:t>
            </w:r>
            <w:r w:rsidRPr="00EB4137">
              <w:rPr>
                <w:spacing w:val="-2"/>
              </w:rPr>
              <w:t>article</w:t>
            </w:r>
            <w:r>
              <w:t xml:space="preserve"> </w:t>
            </w:r>
            <w:r w:rsidR="001A5390">
              <w:t>d</w:t>
            </w:r>
            <w:r>
              <w:t>uality.</w:t>
            </w:r>
          </w:p>
          <w:p w:rsidR="005C732E" w:rsidRDefault="005C732E" w:rsidP="005C732E">
            <w:pPr>
              <w:pStyle w:val="SOFinalContentTableText"/>
            </w:pPr>
            <w:r>
              <w:t>Demonstrate transmission of a mobile phone signal into an evacuated bell jar.</w:t>
            </w:r>
          </w:p>
          <w:p w:rsidR="005C732E" w:rsidRDefault="005C732E" w:rsidP="005C732E">
            <w:pPr>
              <w:pStyle w:val="SOFinalContentTableText"/>
            </w:pPr>
            <w:r>
              <w:t>Observe spectra of various light sources through a spectrometer or prism.</w:t>
            </w:r>
          </w:p>
          <w:p w:rsidR="00E84491" w:rsidRDefault="005C732E" w:rsidP="00EB4137">
            <w:pPr>
              <w:pStyle w:val="SOFinalContentTableText"/>
            </w:pPr>
            <w:r>
              <w:t>Refer to Ph</w:t>
            </w:r>
            <w:r w:rsidR="00EB4137">
              <w:t>ET,</w:t>
            </w:r>
            <w:r>
              <w:t xml:space="preserve"> </w:t>
            </w:r>
            <w:r w:rsidR="00EB4137">
              <w:t>‘</w:t>
            </w:r>
            <w:r>
              <w:t>Light and Radiation</w:t>
            </w:r>
            <w:r w:rsidR="00EB4137">
              <w:t>’, at:</w:t>
            </w:r>
          </w:p>
          <w:p w:rsidR="005C732E" w:rsidRDefault="00875175" w:rsidP="00A215B3">
            <w:pPr>
              <w:pStyle w:val="SOFinalhyperlinkfirst2ptabove"/>
            </w:pPr>
            <w:hyperlink r:id="rId163" w:history="1">
              <w:r w:rsidR="005C732E" w:rsidRPr="00E84491">
                <w:rPr>
                  <w:rStyle w:val="Hyperlink"/>
                  <w:color w:val="auto"/>
                  <w:u w:val="none"/>
                </w:rPr>
                <w:t>https://phet.colorado.edu/en/simulations/category/physics/light-and-radiation</w:t>
              </w:r>
            </w:hyperlink>
            <w:r w:rsidR="00EB4137">
              <w:t>.</w:t>
            </w:r>
          </w:p>
          <w:p w:rsidR="005C732E" w:rsidRDefault="005C732E" w:rsidP="005C732E">
            <w:pPr>
              <w:pStyle w:val="SOFinalContentTableText"/>
            </w:pPr>
            <w:r>
              <w:t>Use Snell’s Law to quantitatively describe refraction of light, using:</w:t>
            </w:r>
          </w:p>
          <w:p w:rsidR="005C732E" w:rsidRDefault="00EB4137" w:rsidP="005C732E">
            <w:pPr>
              <w:pStyle w:val="SOFinalContentTableText"/>
            </w:pPr>
            <w:r w:rsidRPr="00E84491">
              <w:rPr>
                <w:position w:val="-26"/>
              </w:rPr>
              <w:object w:dxaOrig="1700" w:dyaOrig="580">
                <v:shape id="_x0000_i1078" type="#_x0000_t75" style="width:85pt;height:27.5pt" o:ole="">
                  <v:imagedata r:id="rId164" o:title=""/>
                </v:shape>
                <o:OLEObject Type="Embed" ProgID="Equation.DSMT4" ShapeID="_x0000_i1078" DrawAspect="Content" ObjectID="_1575114122" r:id="rId165"/>
              </w:object>
            </w:r>
            <w:r w:rsidR="005C732E">
              <w:t>.</w:t>
            </w:r>
          </w:p>
          <w:p w:rsidR="005C732E" w:rsidRPr="00D41D09" w:rsidRDefault="005C732E" w:rsidP="005C732E">
            <w:pPr>
              <w:pStyle w:val="SOFinalContentTableText"/>
            </w:pPr>
            <w:r>
              <w:t>Demonstrate transmission of light through optical fibres.</w:t>
            </w:r>
          </w:p>
        </w:tc>
        <w:tc>
          <w:tcPr>
            <w:tcW w:w="618" w:type="dxa"/>
            <w:noWrap/>
            <w:tcMar>
              <w:left w:w="0" w:type="dxa"/>
              <w:bottom w:w="62" w:type="dxa"/>
              <w:right w:w="0" w:type="dxa"/>
            </w:tcMar>
          </w:tcPr>
          <w:p w:rsidR="005C732E" w:rsidRDefault="00FE00D3" w:rsidP="003052C7">
            <w:pPr>
              <w:pStyle w:val="SOFinalContentTableText"/>
              <w:jc w:val="center"/>
            </w:pPr>
            <w:r>
              <w:rPr>
                <w:noProof/>
                <w:lang w:val="en-AU" w:eastAsia="zh-CN"/>
              </w:rPr>
              <w:drawing>
                <wp:inline distT="0" distB="0" distL="0" distR="0" wp14:anchorId="61186B28" wp14:editId="00D3CA55">
                  <wp:extent cx="365040" cy="324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732E" w:rsidRPr="00D41D09" w:rsidTr="003C63B7">
        <w:tc>
          <w:tcPr>
            <w:tcW w:w="3651" w:type="dxa"/>
            <w:vMerge/>
            <w:tcMar>
              <w:bottom w:w="62" w:type="dxa"/>
              <w:right w:w="108" w:type="dxa"/>
            </w:tcMar>
          </w:tcPr>
          <w:p w:rsidR="005C732E" w:rsidRDefault="005C732E" w:rsidP="005C732E">
            <w:pPr>
              <w:pStyle w:val="SOFinalContentTableText"/>
            </w:pPr>
          </w:p>
        </w:tc>
        <w:tc>
          <w:tcPr>
            <w:tcW w:w="3651" w:type="dxa"/>
            <w:tcMar>
              <w:left w:w="108" w:type="dxa"/>
              <w:bottom w:w="62" w:type="dxa"/>
            </w:tcMar>
          </w:tcPr>
          <w:p w:rsidR="005C732E" w:rsidRDefault="005C732E" w:rsidP="005C732E">
            <w:pPr>
              <w:pStyle w:val="SOFinalContentTableText"/>
            </w:pPr>
            <w:r>
              <w:t>Use</w:t>
            </w:r>
            <w:r w:rsidR="00EB4137">
              <w:t xml:space="preserve"> a</w:t>
            </w:r>
            <w:r>
              <w:t xml:space="preserve"> light box or laser to investigate reflection, refraction, total internal reflection, and the optics of concave and convex lens</w:t>
            </w:r>
            <w:r w:rsidR="00EB4137">
              <w:t>es</w:t>
            </w:r>
            <w:r>
              <w:t xml:space="preserve"> and curved and flat mirrors.</w:t>
            </w:r>
          </w:p>
          <w:p w:rsidR="005C732E" w:rsidRDefault="005C732E" w:rsidP="005C732E">
            <w:pPr>
              <w:pStyle w:val="SOFinalContentTableText"/>
            </w:pPr>
            <w:r>
              <w:t>Investigate polarisation of light, using filters.</w:t>
            </w:r>
          </w:p>
        </w:tc>
        <w:tc>
          <w:tcPr>
            <w:tcW w:w="618" w:type="dxa"/>
            <w:noWrap/>
            <w:tcMar>
              <w:left w:w="0" w:type="dxa"/>
              <w:bottom w:w="62" w:type="dxa"/>
              <w:right w:w="0" w:type="dxa"/>
            </w:tcMar>
          </w:tcPr>
          <w:p w:rsidR="005C732E" w:rsidRDefault="00FE00D3" w:rsidP="007769B3">
            <w:pPr>
              <w:pStyle w:val="SOFinalContentTableText"/>
              <w:jc w:val="center"/>
              <w:rPr>
                <w:noProof/>
                <w:lang w:val="en-AU" w:eastAsia="zh-CN"/>
              </w:rPr>
            </w:pPr>
            <w:r>
              <w:rPr>
                <w:noProof/>
                <w:lang w:val="en-AU" w:eastAsia="zh-CN"/>
              </w:rPr>
              <w:drawing>
                <wp:inline distT="0" distB="0" distL="0" distR="0" wp14:anchorId="5805C877" wp14:editId="70E84FCD">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732E" w:rsidRPr="00EA115C" w:rsidTr="003C63B7">
        <w:tc>
          <w:tcPr>
            <w:tcW w:w="3651" w:type="dxa"/>
            <w:vMerge/>
            <w:tcMar>
              <w:bottom w:w="62" w:type="dxa"/>
              <w:right w:w="108" w:type="dxa"/>
            </w:tcMar>
          </w:tcPr>
          <w:p w:rsidR="005C732E" w:rsidRPr="00EA115C" w:rsidRDefault="005C732E" w:rsidP="005C732E">
            <w:pPr>
              <w:pStyle w:val="SOFinalContentTableText"/>
            </w:pPr>
          </w:p>
        </w:tc>
        <w:tc>
          <w:tcPr>
            <w:tcW w:w="3651" w:type="dxa"/>
            <w:tcMar>
              <w:left w:w="108" w:type="dxa"/>
              <w:bottom w:w="62" w:type="dxa"/>
            </w:tcMar>
          </w:tcPr>
          <w:p w:rsidR="005C732E" w:rsidRDefault="005C732E" w:rsidP="005C732E">
            <w:pPr>
              <w:pStyle w:val="SOFinalContentTableText"/>
            </w:pPr>
            <w:r>
              <w:t>Analyse the interaction between science and technology with advances in:</w:t>
            </w:r>
          </w:p>
          <w:p w:rsidR="005C732E" w:rsidRDefault="005C732E" w:rsidP="005C732E">
            <w:pPr>
              <w:pStyle w:val="SOFinalContentTableBullets"/>
            </w:pPr>
            <w:r>
              <w:t xml:space="preserve">optics of camera lenses, telescopes, and binoculars </w:t>
            </w:r>
          </w:p>
          <w:p w:rsidR="005C732E" w:rsidRDefault="005C732E" w:rsidP="005C732E">
            <w:pPr>
              <w:pStyle w:val="SOFinalContentTableBullets"/>
            </w:pPr>
            <w:r>
              <w:t xml:space="preserve">optometry (spectacles and corrective laser surgery) </w:t>
            </w:r>
          </w:p>
          <w:p w:rsidR="005C732E" w:rsidRDefault="005C732E" w:rsidP="005C732E">
            <w:pPr>
              <w:pStyle w:val="SOFinalContentTableBullets"/>
            </w:pPr>
            <w:r>
              <w:t>the uses of optic fibres in medicine and communication</w:t>
            </w:r>
          </w:p>
          <w:p w:rsidR="005C732E" w:rsidRDefault="005C732E" w:rsidP="005C732E">
            <w:pPr>
              <w:pStyle w:val="SOFinalContentTableBullets"/>
            </w:pPr>
            <w:r>
              <w:t>applications of polarisation (</w:t>
            </w:r>
            <w:r w:rsidR="00DC7519">
              <w:t>e.g.</w:t>
            </w:r>
            <w:r>
              <w:t xml:space="preserve"> 3D</w:t>
            </w:r>
            <w:r w:rsidR="00DC7519">
              <w:t> </w:t>
            </w:r>
            <w:r>
              <w:t>glasses</w:t>
            </w:r>
            <w:r w:rsidR="00DC7519">
              <w:t xml:space="preserve"> and</w:t>
            </w:r>
            <w:r>
              <w:t xml:space="preserve"> sunglasses)</w:t>
            </w:r>
          </w:p>
          <w:p w:rsidR="005C732E" w:rsidRPr="00EA115C" w:rsidRDefault="005C732E" w:rsidP="00DC7519">
            <w:pPr>
              <w:pStyle w:val="SOFinalContentTableBullets"/>
            </w:pPr>
            <w:r>
              <w:t>the uses of radio waves and microwaves in communication (</w:t>
            </w:r>
            <w:r w:rsidR="00DC7519">
              <w:t>e.g.</w:t>
            </w:r>
            <w:r>
              <w:t xml:space="preserve"> </w:t>
            </w:r>
            <w:r w:rsidR="00EB4137">
              <w:t>W</w:t>
            </w:r>
            <w:r>
              <w:t>i</w:t>
            </w:r>
            <w:r w:rsidR="005724DD">
              <w:t>-</w:t>
            </w:r>
            <w:r w:rsidR="00EB4137">
              <w:t>F</w:t>
            </w:r>
            <w:r>
              <w:t>i, mobile phones, and space communication)</w:t>
            </w:r>
          </w:p>
        </w:tc>
        <w:tc>
          <w:tcPr>
            <w:tcW w:w="618" w:type="dxa"/>
            <w:noWrap/>
            <w:tcMar>
              <w:left w:w="0" w:type="dxa"/>
              <w:bottom w:w="62" w:type="dxa"/>
              <w:right w:w="0" w:type="dxa"/>
            </w:tcMar>
          </w:tcPr>
          <w:p w:rsidR="005C732E" w:rsidRPr="00EA115C" w:rsidRDefault="00FE00D3" w:rsidP="00E84491">
            <w:pPr>
              <w:pStyle w:val="SOFinalContentTableText"/>
              <w:jc w:val="center"/>
            </w:pPr>
            <w:r>
              <w:rPr>
                <w:noProof/>
                <w:lang w:val="en-AU" w:eastAsia="zh-CN"/>
              </w:rPr>
              <w:drawing>
                <wp:inline distT="0" distB="0" distL="0" distR="0" wp14:anchorId="1B4A5739" wp14:editId="0E00E0D4">
                  <wp:extent cx="269640" cy="50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732E" w:rsidRPr="00EA115C" w:rsidTr="003C63B7">
        <w:tc>
          <w:tcPr>
            <w:tcW w:w="3651" w:type="dxa"/>
            <w:tcMar>
              <w:bottom w:w="62" w:type="dxa"/>
              <w:right w:w="108" w:type="dxa"/>
            </w:tcMar>
          </w:tcPr>
          <w:p w:rsidR="005C732E" w:rsidRPr="00EA115C" w:rsidRDefault="005C732E" w:rsidP="005C732E">
            <w:pPr>
              <w:pStyle w:val="SOFinalContentTableText"/>
            </w:pPr>
          </w:p>
        </w:tc>
        <w:tc>
          <w:tcPr>
            <w:tcW w:w="3651" w:type="dxa"/>
            <w:tcMar>
              <w:left w:w="108" w:type="dxa"/>
              <w:bottom w:w="62" w:type="dxa"/>
            </w:tcMar>
          </w:tcPr>
          <w:p w:rsidR="005C732E" w:rsidRDefault="005C732E" w:rsidP="005C732E">
            <w:pPr>
              <w:pStyle w:val="SOFinalContentTableBullets"/>
            </w:pPr>
            <w:r>
              <w:t xml:space="preserve">heating using microwaves </w:t>
            </w:r>
          </w:p>
          <w:p w:rsidR="005C732E" w:rsidRDefault="005C732E" w:rsidP="00EB4137">
            <w:pPr>
              <w:pStyle w:val="SOFinalContentTableBullets"/>
            </w:pPr>
            <w:r>
              <w:t xml:space="preserve">the uses of </w:t>
            </w:r>
            <w:r w:rsidR="00EB4137">
              <w:t>X</w:t>
            </w:r>
            <w:r>
              <w:t>-rays and gamma rays in diag</w:t>
            </w:r>
            <w:r w:rsidR="00E84491">
              <w:t>nostic and therapeutic medicine</w:t>
            </w:r>
          </w:p>
          <w:p w:rsidR="005C732E" w:rsidRDefault="00EB4137" w:rsidP="00EB4137">
            <w:pPr>
              <w:pStyle w:val="SOFinalContentTableBullets"/>
            </w:pPr>
            <w:r>
              <w:t>l</w:t>
            </w:r>
            <w:r w:rsidR="005C732E">
              <w:t xml:space="preserve">aser </w:t>
            </w:r>
            <w:r>
              <w:t>a</w:t>
            </w:r>
            <w:r w:rsidR="005C732E">
              <w:t xml:space="preserve">irborne </w:t>
            </w:r>
            <w:r>
              <w:t>d</w:t>
            </w:r>
            <w:r w:rsidR="005C732E">
              <w:t xml:space="preserve">epth </w:t>
            </w:r>
            <w:r>
              <w:t>s</w:t>
            </w:r>
            <w:r w:rsidR="005C732E">
              <w:t>ound</w:t>
            </w:r>
            <w:r>
              <w:t>er</w:t>
            </w:r>
            <w:r w:rsidR="005C732E">
              <w:t xml:space="preserve"> (LADS).</w:t>
            </w:r>
          </w:p>
          <w:p w:rsidR="005C732E" w:rsidRPr="005C732E" w:rsidRDefault="005C732E" w:rsidP="005C732E">
            <w:pPr>
              <w:pStyle w:val="SOFinalContentTableText"/>
              <w:rPr>
                <w:highlight w:val="yellow"/>
              </w:rPr>
            </w:pPr>
            <w:r>
              <w:t>Assess the economic and health impacts of ultraviolet radiation exposure.</w:t>
            </w:r>
          </w:p>
        </w:tc>
        <w:tc>
          <w:tcPr>
            <w:tcW w:w="618" w:type="dxa"/>
            <w:noWrap/>
            <w:tcMar>
              <w:left w:w="0" w:type="dxa"/>
              <w:bottom w:w="62" w:type="dxa"/>
              <w:right w:w="0" w:type="dxa"/>
            </w:tcMar>
          </w:tcPr>
          <w:p w:rsidR="005C732E" w:rsidRDefault="00154F35" w:rsidP="00154F35">
            <w:pPr>
              <w:pStyle w:val="SOFinalContentTableText"/>
              <w:jc w:val="center"/>
              <w:rPr>
                <w:noProof/>
                <w:lang w:val="en-AU" w:eastAsia="zh-CN"/>
              </w:rPr>
            </w:pPr>
            <w:r>
              <w:rPr>
                <w:noProof/>
                <w:lang w:val="en-AU" w:eastAsia="zh-CN"/>
              </w:rPr>
              <w:drawing>
                <wp:inline distT="0" distB="0" distL="0" distR="0" wp14:anchorId="52BDE48E" wp14:editId="59F5F69F">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967DD" w:rsidRDefault="00E967DD">
      <w:r>
        <w:br w:type="page"/>
      </w:r>
    </w:p>
    <w:p w:rsidR="005C732E" w:rsidRDefault="005C732E" w:rsidP="005C732E">
      <w:pPr>
        <w:pStyle w:val="SOFinalContentTableHead1"/>
      </w:pPr>
      <w:r>
        <w:lastRenderedPageBreak/>
        <w:t xml:space="preserve">Topic 6: Nuclear </w:t>
      </w:r>
      <w:r w:rsidR="001A5390">
        <w:t>m</w:t>
      </w:r>
      <w:r>
        <w:t xml:space="preserve">odels and </w:t>
      </w:r>
      <w:r w:rsidR="001A5390">
        <w:t>r</w:t>
      </w:r>
      <w:r>
        <w:t>adioactivity</w:t>
      </w:r>
    </w:p>
    <w:p w:rsidR="005C732E" w:rsidRDefault="005C732E" w:rsidP="003A1067">
      <w:pPr>
        <w:pStyle w:val="SOFinalBodyText"/>
      </w:pPr>
      <w:r>
        <w:t>In this topic, students build on their understanding of the basic structure of the nucleus and the uses of radiation to develop an understanding of the concepts involved in the complex structure of the nucleus, stable and unstable nuclei, radioactivity, nuclear fission</w:t>
      </w:r>
      <w:r w:rsidR="003A1067">
        <w:t>,</w:t>
      </w:r>
      <w:r>
        <w:t xml:space="preserve"> and nuclear fusion.</w:t>
      </w:r>
      <w:r w:rsidR="0031408F">
        <w:t xml:space="preserve"> </w:t>
      </w:r>
      <w:r>
        <w:t xml:space="preserve">This </w:t>
      </w:r>
      <w:r w:rsidR="003A1067">
        <w:t xml:space="preserve">understanding </w:t>
      </w:r>
      <w:r>
        <w:t>includes the concepts of nuclear force, nuclear reactions, radioactive decays,</w:t>
      </w:r>
      <w:r w:rsidR="00E84491">
        <w:t xml:space="preserve"> and mass</w:t>
      </w:r>
      <w:r w:rsidR="003A1067">
        <w:t>–</w:t>
      </w:r>
      <w:r w:rsidR="00E84491">
        <w:t xml:space="preserve">energy equivalence. </w:t>
      </w:r>
      <w:r>
        <w:t>They recognise that science is a global endeavour with significant contributions coming from many people.</w:t>
      </w:r>
    </w:p>
    <w:p w:rsidR="005C732E" w:rsidRDefault="005C732E" w:rsidP="005C732E">
      <w:pPr>
        <w:pStyle w:val="SOFinalBodyText"/>
      </w:pPr>
      <w:r>
        <w:t>Possible contexts that can be investigated include nuclear reactors, medical uses for radioisotopes, positron emission tomography, radioactive dating, high-energy particle accelerators, and developments in technology, engineering, and communication.</w:t>
      </w:r>
    </w:p>
    <w:p w:rsidR="005C732E" w:rsidRDefault="005C732E" w:rsidP="003A1067">
      <w:pPr>
        <w:pStyle w:val="SOFinalBodyBeforeContentTable"/>
      </w:pPr>
      <w:r>
        <w:t xml:space="preserve">Students extend their ethical understanding by considering the impact of radioactive material on the environment and the importance of planning for the future, </w:t>
      </w:r>
      <w:r w:rsidR="003A1067">
        <w:t>to protect</w:t>
      </w:r>
      <w:r w:rsidR="00E84491">
        <w:t xml:space="preserve"> and sustain the biosphere. </w:t>
      </w:r>
      <w:r>
        <w:t>They explore the way that science informs public debate about nuclear power and is in turn influenced by public debate.</w:t>
      </w:r>
    </w:p>
    <w:p w:rsidR="005C732E" w:rsidRDefault="005C732E">
      <w:pPr>
        <w:rPr>
          <w:rFonts w:ascii="Arial Narrow" w:hAnsi="Arial Narrow"/>
          <w:b/>
          <w:sz w:val="24"/>
        </w:rPr>
      </w:pPr>
      <w:r>
        <w:br w:type="page"/>
      </w:r>
    </w:p>
    <w:p w:rsidR="00E967DD" w:rsidRDefault="00E967DD" w:rsidP="00695D22">
      <w:pPr>
        <w:pStyle w:val="SOFinalContentTableHead2aLeft"/>
      </w:pPr>
      <w:r>
        <w:lastRenderedPageBreak/>
        <w:t xml:space="preserve">Subtopic </w:t>
      </w:r>
      <w:r w:rsidR="005C732E">
        <w:t>6</w:t>
      </w:r>
      <w:r>
        <w:t>.</w:t>
      </w:r>
      <w:r w:rsidR="005C732E">
        <w:t>1</w:t>
      </w:r>
      <w:r>
        <w:t xml:space="preserve">: </w:t>
      </w:r>
      <w:r w:rsidR="005C732E" w:rsidRPr="005C732E">
        <w:t xml:space="preserve">The </w:t>
      </w:r>
      <w:r w:rsidR="001A5390">
        <w:t>n</w:t>
      </w:r>
      <w:r w:rsidR="005C732E" w:rsidRPr="005C732E">
        <w:t>ucleus</w:t>
      </w:r>
    </w:p>
    <w:p w:rsidR="00695D22" w:rsidRDefault="00695D22" w:rsidP="003A1067">
      <w:pPr>
        <w:pStyle w:val="SOFinalBodyBeforeContentTable"/>
      </w:pPr>
      <w:r w:rsidRPr="00695D22">
        <w:t>Students develop an understanding of the structure of the atom and the nucleus, and the forces that exist within the nucleus. They also learn how to represent various nuclei.</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rsidTr="003C63B7">
        <w:trPr>
          <w:tblHeader/>
        </w:trPr>
        <w:tc>
          <w:tcPr>
            <w:tcW w:w="3651" w:type="dxa"/>
            <w:tcMar>
              <w:top w:w="62" w:type="dxa"/>
              <w:bottom w:w="62" w:type="dxa"/>
              <w:right w:w="108" w:type="dxa"/>
            </w:tcMar>
          </w:tcPr>
          <w:p w:rsidR="00E967DD" w:rsidRPr="006124DB" w:rsidRDefault="00E967DD" w:rsidP="003A1067">
            <w:pPr>
              <w:pStyle w:val="SOFinalContentTableHead2"/>
              <w:spacing w:after="0"/>
            </w:pPr>
            <w:r>
              <w:t>Science Understanding</w:t>
            </w:r>
          </w:p>
        </w:tc>
        <w:tc>
          <w:tcPr>
            <w:tcW w:w="3651" w:type="dxa"/>
            <w:tcBorders>
              <w:right w:val="nil"/>
            </w:tcBorders>
            <w:tcMar>
              <w:top w:w="62" w:type="dxa"/>
              <w:left w:w="108" w:type="dxa"/>
              <w:bottom w:w="62" w:type="dxa"/>
            </w:tcMar>
          </w:tcPr>
          <w:p w:rsidR="00E967DD" w:rsidRPr="006124DB" w:rsidRDefault="00E967DD"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E967DD" w:rsidRPr="006124DB" w:rsidRDefault="00E967DD" w:rsidP="003A1067">
            <w:pPr>
              <w:pStyle w:val="SOFinalContentTableHead2"/>
              <w:spacing w:after="0"/>
            </w:pPr>
          </w:p>
        </w:tc>
      </w:tr>
      <w:tr w:rsidR="00695D22" w:rsidRPr="00D41D09" w:rsidTr="003C63B7">
        <w:tc>
          <w:tcPr>
            <w:tcW w:w="3651" w:type="dxa"/>
            <w:vMerge w:val="restart"/>
            <w:tcMar>
              <w:bottom w:w="62" w:type="dxa"/>
              <w:right w:w="108" w:type="dxa"/>
            </w:tcMar>
          </w:tcPr>
          <w:p w:rsidR="00695D22" w:rsidRDefault="00695D22" w:rsidP="00695D22">
            <w:pPr>
              <w:pStyle w:val="SOFinalContentTableText"/>
            </w:pPr>
            <w:r>
              <w:t xml:space="preserve">The basic structure of an atom comprises a small central nucleus consisting of protons and neutrons (nucleons) surrounded by electrons. </w:t>
            </w:r>
          </w:p>
          <w:p w:rsidR="00695D22" w:rsidRDefault="00695D22" w:rsidP="00A57F26">
            <w:pPr>
              <w:pStyle w:val="SOFinalContentTableText"/>
              <w:spacing w:line="290" w:lineRule="exact"/>
            </w:pPr>
            <w:r>
              <w:t>Atomic nuclei can be described using their chemical symbol</w:t>
            </w:r>
            <w:r w:rsidR="00E84491">
              <w:t xml:space="preserve"> </w:t>
            </w:r>
            <w:r w:rsidR="003A1067" w:rsidRPr="00E84491">
              <w:rPr>
                <w:position w:val="-12"/>
              </w:rPr>
              <w:object w:dxaOrig="440" w:dyaOrig="340">
                <v:shape id="_x0000_i1079" type="#_x0000_t75" style="width:23pt;height:16.5pt" o:ole="">
                  <v:imagedata r:id="rId166" o:title=""/>
                </v:shape>
                <o:OLEObject Type="Embed" ProgID="Equation.DSMT4" ShapeID="_x0000_i1079" DrawAspect="Content" ObjectID="_1575114123" r:id="rId167"/>
              </w:object>
            </w:r>
            <w:r>
              <w:t xml:space="preserve"> mass number </w:t>
            </w:r>
            <w:r w:rsidR="00DF2D79" w:rsidRPr="00E84491">
              <w:rPr>
                <w:position w:val="-12"/>
              </w:rPr>
              <w:object w:dxaOrig="420" w:dyaOrig="340">
                <v:shape id="_x0000_i1080" type="#_x0000_t75" style="width:20.5pt;height:16.5pt" o:ole="">
                  <v:imagedata r:id="rId168" o:title=""/>
                </v:shape>
                <o:OLEObject Type="Embed" ProgID="Equation.DSMT4" ShapeID="_x0000_i1080" DrawAspect="Content" ObjectID="_1575114124" r:id="rId169"/>
              </w:object>
            </w:r>
            <w:r>
              <w:t xml:space="preserve"> atomic number </w:t>
            </w:r>
            <w:r w:rsidR="00E84491" w:rsidRPr="00E84491">
              <w:rPr>
                <w:position w:val="-12"/>
              </w:rPr>
              <w:object w:dxaOrig="420" w:dyaOrig="340">
                <v:shape id="_x0000_i1081" type="#_x0000_t75" style="width:20.5pt;height:16.5pt" o:ole="">
                  <v:imagedata r:id="rId170" o:title=""/>
                </v:shape>
                <o:OLEObject Type="Embed" ProgID="Equation.DSMT4" ShapeID="_x0000_i1081" DrawAspect="Content" ObjectID="_1575114125" r:id="rId171"/>
              </w:object>
            </w:r>
            <w:r w:rsidR="00E84491">
              <w:t xml:space="preserve"> </w:t>
            </w:r>
            <w:r>
              <w:t xml:space="preserve">and number of neutrons </w:t>
            </w:r>
            <w:r w:rsidR="00E84491" w:rsidRPr="00E84491">
              <w:rPr>
                <w:position w:val="-12"/>
              </w:rPr>
              <w:object w:dxaOrig="460" w:dyaOrig="340">
                <v:shape id="_x0000_i1082" type="#_x0000_t75" style="width:23pt;height:16.5pt" o:ole="">
                  <v:imagedata r:id="rId172" o:title=""/>
                </v:shape>
                <o:OLEObject Type="Embed" ProgID="Equation.DSMT4" ShapeID="_x0000_i1082" DrawAspect="Content" ObjectID="_1575114126" r:id="rId173"/>
              </w:object>
            </w:r>
            <w:r w:rsidR="00E84491">
              <w:t xml:space="preserve"> </w:t>
            </w:r>
            <w:r>
              <w:t xml:space="preserve">A common representation is: </w:t>
            </w:r>
            <w:r w:rsidR="00A57F26" w:rsidRPr="00E84491">
              <w:rPr>
                <w:position w:val="-10"/>
              </w:rPr>
              <w:object w:dxaOrig="340" w:dyaOrig="340">
                <v:shape id="_x0000_i1083" type="#_x0000_t75" style="width:16.5pt;height:16.5pt" o:ole="">
                  <v:imagedata r:id="rId174" o:title=""/>
                </v:shape>
                <o:OLEObject Type="Embed" ProgID="Equation.DSMT4" ShapeID="_x0000_i1083" DrawAspect="Content" ObjectID="_1575114127" r:id="rId175"/>
              </w:object>
            </w:r>
            <w:r w:rsidR="00E84491">
              <w:t>.</w:t>
            </w:r>
          </w:p>
          <w:p w:rsidR="00695D22" w:rsidRDefault="00695D22" w:rsidP="00695D22">
            <w:pPr>
              <w:pStyle w:val="SOFinalContentTableBullets"/>
            </w:pPr>
            <w:r>
              <w:t>Describe the structure of an atom, including the relative size and location of the nucleons and electrons.</w:t>
            </w:r>
          </w:p>
          <w:p w:rsidR="00695D22" w:rsidRDefault="00695D22" w:rsidP="00695D22">
            <w:pPr>
              <w:pStyle w:val="SOFinalContentTableBullets"/>
            </w:pPr>
            <w:r>
              <w:t>Describe the structure of various nu</w:t>
            </w:r>
            <w:r w:rsidR="003A1067">
              <w:t>clei from their symbol and vice</w:t>
            </w:r>
            <w:r w:rsidR="005724DD">
              <w:t xml:space="preserve"> </w:t>
            </w:r>
            <w:r>
              <w:t>versa.</w:t>
            </w:r>
          </w:p>
          <w:p w:rsidR="00695D22" w:rsidRDefault="00695D22" w:rsidP="00695D22">
            <w:pPr>
              <w:pStyle w:val="SOFinalContentTableText"/>
            </w:pPr>
            <w:r>
              <w:t xml:space="preserve">Isotopes are atoms of the same element that have different mass numbers. </w:t>
            </w:r>
          </w:p>
          <w:p w:rsidR="00695D22" w:rsidRDefault="00695D22" w:rsidP="00695D22">
            <w:pPr>
              <w:pStyle w:val="SOFinalContentTableBullets"/>
            </w:pPr>
            <w:r>
              <w:t xml:space="preserve">Identify isotopes of an element based on their composition. </w:t>
            </w:r>
          </w:p>
          <w:p w:rsidR="00695D22" w:rsidRDefault="00695D22" w:rsidP="00695D22">
            <w:pPr>
              <w:pStyle w:val="SOFinalContentTableBullets"/>
            </w:pPr>
            <w:r>
              <w:t>Explain why isotopes of the same element are chemically identical but have different physical properties.</w:t>
            </w:r>
          </w:p>
          <w:p w:rsidR="00695D22" w:rsidRDefault="00695D22" w:rsidP="00695D22">
            <w:pPr>
              <w:pStyle w:val="SOFinalContentTableText"/>
            </w:pPr>
            <w:r>
              <w:t xml:space="preserve">The nucleus is held together by a strong, attractive nuclear force. </w:t>
            </w:r>
          </w:p>
          <w:p w:rsidR="00695D22" w:rsidRDefault="00695D22" w:rsidP="00695D22">
            <w:pPr>
              <w:pStyle w:val="SOFinalContentTableBullets"/>
            </w:pPr>
            <w:r>
              <w:t>Describe the properties of the strong nuclear fo</w:t>
            </w:r>
            <w:r w:rsidR="00A215B3">
              <w:t>rce, including its short range.</w:t>
            </w:r>
          </w:p>
          <w:p w:rsidR="00695D22" w:rsidRDefault="00695D22" w:rsidP="00695D22">
            <w:pPr>
              <w:pStyle w:val="SOFinalContentTableBullets"/>
            </w:pPr>
            <w:r>
              <w:t xml:space="preserve">Describe the balance between the electrostatic force and </w:t>
            </w:r>
            <w:r w:rsidR="003A1067">
              <w:t xml:space="preserve">the </w:t>
            </w:r>
            <w:r>
              <w:t>strong nuclear force in stable nuclei.</w:t>
            </w:r>
            <w:r w:rsidR="0031408F">
              <w:t xml:space="preserve"> </w:t>
            </w:r>
          </w:p>
          <w:p w:rsidR="00695D22" w:rsidRDefault="00695D22" w:rsidP="00695D22">
            <w:pPr>
              <w:pStyle w:val="SOFinalContentTableBullets"/>
            </w:pPr>
            <w:r>
              <w:t>Use the properties of the electrostatic force and</w:t>
            </w:r>
            <w:r w:rsidR="003A1067">
              <w:t xml:space="preserve"> the</w:t>
            </w:r>
            <w:r>
              <w:t xml:space="preserve"> strong nuclear force to explain why some isotopes are unstable.</w:t>
            </w:r>
          </w:p>
          <w:p w:rsidR="00695D22" w:rsidRPr="00D41D09" w:rsidRDefault="00695D22" w:rsidP="003A1067">
            <w:pPr>
              <w:pStyle w:val="SOFinalContentTableBullets"/>
            </w:pPr>
            <w:r>
              <w:t xml:space="preserve">Locate stable and unstable nuclei on an </w:t>
            </w:r>
            <w:r w:rsidRPr="00E84491">
              <w:rPr>
                <w:rStyle w:val="SOFinalTNRitalics"/>
              </w:rPr>
              <w:t>N</w:t>
            </w:r>
            <w:r w:rsidR="003A1067">
              <w:t xml:space="preserve"> v</w:t>
            </w:r>
            <w:r>
              <w:t xml:space="preserve">s </w:t>
            </w:r>
            <w:r w:rsidRPr="00E84491">
              <w:rPr>
                <w:rStyle w:val="SOFinalTNRitalics"/>
              </w:rPr>
              <w:t>Z</w:t>
            </w:r>
            <w:r>
              <w:t xml:space="preserve"> graph</w:t>
            </w:r>
            <w:r w:rsidR="003A1067">
              <w:t>.</w:t>
            </w:r>
          </w:p>
        </w:tc>
        <w:tc>
          <w:tcPr>
            <w:tcW w:w="3651" w:type="dxa"/>
            <w:tcMar>
              <w:left w:w="108" w:type="dxa"/>
              <w:bottom w:w="62" w:type="dxa"/>
            </w:tcMar>
          </w:tcPr>
          <w:p w:rsidR="00695D22" w:rsidRDefault="00695D22" w:rsidP="00695D22">
            <w:pPr>
              <w:pStyle w:val="SOFinalContentTableTextItalic"/>
            </w:pPr>
            <w:r>
              <w:t>This connects to the concept of the nucleus used in the Stage 2 subtopic 3.4: Standard Model.</w:t>
            </w:r>
          </w:p>
          <w:p w:rsidR="00695D22" w:rsidRDefault="00695D22" w:rsidP="00695D22">
            <w:pPr>
              <w:pStyle w:val="SOFinalContentTableText"/>
            </w:pPr>
            <w:r>
              <w:t>Review the structure of the atom.</w:t>
            </w:r>
          </w:p>
          <w:p w:rsidR="00695D22" w:rsidRDefault="00695D22" w:rsidP="00695D22">
            <w:pPr>
              <w:pStyle w:val="SOFinalContentTableText"/>
            </w:pPr>
            <w:r>
              <w:t>Use online interactives to build an atom:</w:t>
            </w:r>
          </w:p>
          <w:p w:rsidR="00695D22" w:rsidRPr="00E84491" w:rsidRDefault="00875175" w:rsidP="00A215B3">
            <w:pPr>
              <w:pStyle w:val="SOFinalhyperlinkfirst2ptabove"/>
            </w:pPr>
            <w:hyperlink r:id="rId176" w:history="1">
              <w:r w:rsidR="00695D22" w:rsidRPr="00E84491">
                <w:rPr>
                  <w:rStyle w:val="Hyperlink"/>
                  <w:color w:val="auto"/>
                  <w:u w:val="none"/>
                </w:rPr>
                <w:t>https://phet.colorado.edu/en/simulation/build-an-atom</w:t>
              </w:r>
            </w:hyperlink>
            <w:r w:rsidR="001B522B">
              <w:rPr>
                <w:rStyle w:val="Hyperlink"/>
                <w:color w:val="auto"/>
                <w:u w:val="none"/>
              </w:rPr>
              <w:t>.</w:t>
            </w:r>
          </w:p>
          <w:p w:rsidR="00695D22" w:rsidRPr="00D41D09" w:rsidRDefault="00695D22" w:rsidP="00695D22">
            <w:pPr>
              <w:pStyle w:val="SOFinalContentTableText"/>
            </w:pPr>
            <w:r>
              <w:t>Explore other atomic models, the evidence that supported those models, and the limitations of each model.</w:t>
            </w:r>
          </w:p>
        </w:tc>
        <w:tc>
          <w:tcPr>
            <w:tcW w:w="618" w:type="dxa"/>
            <w:noWrap/>
            <w:tcMar>
              <w:left w:w="0" w:type="dxa"/>
              <w:bottom w:w="62" w:type="dxa"/>
              <w:right w:w="0" w:type="dxa"/>
            </w:tcMar>
          </w:tcPr>
          <w:p w:rsidR="00695D22" w:rsidRDefault="00FE00D3" w:rsidP="007769B3">
            <w:pPr>
              <w:pStyle w:val="SOFinalContentTableText"/>
              <w:jc w:val="center"/>
            </w:pPr>
            <w:r>
              <w:rPr>
                <w:noProof/>
                <w:lang w:val="en-AU" w:eastAsia="zh-CN"/>
              </w:rPr>
              <w:drawing>
                <wp:inline distT="0" distB="0" distL="0" distR="0" wp14:anchorId="50ABC8B3" wp14:editId="693F565D">
                  <wp:extent cx="365040" cy="3240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rsidR="00695D22" w:rsidRDefault="00695D22" w:rsidP="007769B3">
            <w:pPr>
              <w:pStyle w:val="SOFinalContentTableText"/>
            </w:pPr>
          </w:p>
        </w:tc>
      </w:tr>
      <w:tr w:rsidR="00695D22" w:rsidRPr="00EA115C" w:rsidTr="003C63B7">
        <w:tc>
          <w:tcPr>
            <w:tcW w:w="3651" w:type="dxa"/>
            <w:vMerge/>
            <w:tcMar>
              <w:bottom w:w="62" w:type="dxa"/>
              <w:right w:w="108" w:type="dxa"/>
            </w:tcMar>
          </w:tcPr>
          <w:p w:rsidR="00695D22" w:rsidRPr="00EA115C" w:rsidRDefault="00695D22" w:rsidP="00440B0D">
            <w:pPr>
              <w:pStyle w:val="SOFinalContentTableBullets"/>
            </w:pPr>
          </w:p>
        </w:tc>
        <w:tc>
          <w:tcPr>
            <w:tcW w:w="3651" w:type="dxa"/>
            <w:tcMar>
              <w:left w:w="108" w:type="dxa"/>
              <w:bottom w:w="62" w:type="dxa"/>
            </w:tcMar>
          </w:tcPr>
          <w:p w:rsidR="00695D22" w:rsidRDefault="00695D22" w:rsidP="00695D22">
            <w:pPr>
              <w:pStyle w:val="SOFinalContentTableText"/>
            </w:pPr>
            <w:r>
              <w:t>Determine the value of the collaborative work of many scientists in the discovery of the nucleus and modifications made to their models in the light of new information.</w:t>
            </w:r>
          </w:p>
          <w:p w:rsidR="00695D22" w:rsidRDefault="00695D22" w:rsidP="00695D22">
            <w:pPr>
              <w:pStyle w:val="SOFinalContentTableText"/>
            </w:pPr>
            <w:r>
              <w:t>Research the benefits and limitations of the medical and industrial uses of different isotopes. Discuss monitoring and risk evaluation.</w:t>
            </w:r>
          </w:p>
          <w:p w:rsidR="00695D22" w:rsidRPr="00EA115C" w:rsidRDefault="00695D22" w:rsidP="005724DD">
            <w:pPr>
              <w:pStyle w:val="SOFinalContentTableText"/>
            </w:pPr>
            <w:r>
              <w:t xml:space="preserve">Research how the </w:t>
            </w:r>
            <w:r w:rsidR="005724DD" w:rsidRPr="005724DD">
              <w:rPr>
                <w:position w:val="-6"/>
              </w:rPr>
              <w:object w:dxaOrig="360" w:dyaOrig="300">
                <v:shape id="_x0000_i1084" type="#_x0000_t75" style="width:18.5pt;height:15.5pt" o:ole="">
                  <v:imagedata r:id="rId177" o:title=""/>
                </v:shape>
                <o:OLEObject Type="Embed" ProgID="Equation.DSMT4" ShapeID="_x0000_i1084" DrawAspect="Content" ObjectID="_1575114128" r:id="rId178"/>
              </w:object>
            </w:r>
            <w:r w:rsidR="001B522B">
              <w:t xml:space="preserve"> content of water in ancient ice </w:t>
            </w:r>
            <w:r>
              <w:t>provides information about climate change and enables scientists to make predictions.</w:t>
            </w:r>
          </w:p>
        </w:tc>
        <w:tc>
          <w:tcPr>
            <w:tcW w:w="618" w:type="dxa"/>
            <w:noWrap/>
            <w:tcMar>
              <w:left w:w="0" w:type="dxa"/>
              <w:bottom w:w="62" w:type="dxa"/>
              <w:right w:w="0" w:type="dxa"/>
            </w:tcMar>
          </w:tcPr>
          <w:p w:rsidR="00695D22" w:rsidRPr="00EA115C" w:rsidRDefault="00FE00D3" w:rsidP="00DF2D79">
            <w:pPr>
              <w:pStyle w:val="SOFinalContentTableText"/>
              <w:jc w:val="center"/>
            </w:pPr>
            <w:r>
              <w:rPr>
                <w:noProof/>
                <w:lang w:val="en-AU" w:eastAsia="zh-CN"/>
              </w:rPr>
              <w:drawing>
                <wp:inline distT="0" distB="0" distL="0" distR="0" wp14:anchorId="3DE12333" wp14:editId="01102736">
                  <wp:extent cx="269640" cy="50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A115C" w:rsidRDefault="00EA115C">
      <w:r>
        <w:br w:type="page"/>
      </w:r>
    </w:p>
    <w:p w:rsidR="00EA115C" w:rsidRDefault="00EA115C" w:rsidP="00695D22">
      <w:pPr>
        <w:pStyle w:val="SOFinalContentTableHead2aLeft"/>
      </w:pPr>
      <w:r>
        <w:lastRenderedPageBreak/>
        <w:t xml:space="preserve">Subtopic </w:t>
      </w:r>
      <w:r w:rsidR="00695D22">
        <w:t>6</w:t>
      </w:r>
      <w:r>
        <w:t>.</w:t>
      </w:r>
      <w:r w:rsidR="00695D22">
        <w:t>2</w:t>
      </w:r>
      <w:r>
        <w:t xml:space="preserve">: </w:t>
      </w:r>
      <w:r w:rsidR="00695D22" w:rsidRPr="00695D22">
        <w:t>Radioactive decay</w:t>
      </w:r>
    </w:p>
    <w:p w:rsidR="00695D22" w:rsidRDefault="00695D22" w:rsidP="00695D22">
      <w:pPr>
        <w:pStyle w:val="SOFinalBodyBeforeContentTable"/>
      </w:pPr>
      <w:r w:rsidRPr="00695D22">
        <w:t>Students learn about the factors that determine whether a nucleus is stable or unstable and undergoes radioactive decay. They also learn how the composition of the nucleus determines the type of decay that will occu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rsidTr="001103BC">
        <w:trPr>
          <w:tblHeader/>
        </w:trPr>
        <w:tc>
          <w:tcPr>
            <w:tcW w:w="3651" w:type="dxa"/>
            <w:tcMar>
              <w:top w:w="62" w:type="dxa"/>
              <w:bottom w:w="62" w:type="dxa"/>
              <w:right w:w="108" w:type="dxa"/>
            </w:tcMar>
          </w:tcPr>
          <w:p w:rsidR="00EA115C" w:rsidRPr="006124DB" w:rsidRDefault="00EA115C" w:rsidP="001103BC">
            <w:pPr>
              <w:pStyle w:val="SOFinalContentTableHead2"/>
              <w:spacing w:after="0"/>
            </w:pPr>
            <w:r>
              <w:t>Science Understanding</w:t>
            </w:r>
          </w:p>
        </w:tc>
        <w:tc>
          <w:tcPr>
            <w:tcW w:w="3651" w:type="dxa"/>
            <w:tcMar>
              <w:top w:w="62" w:type="dxa"/>
              <w:left w:w="108" w:type="dxa"/>
              <w:bottom w:w="62" w:type="dxa"/>
            </w:tcMar>
          </w:tcPr>
          <w:p w:rsidR="00EA115C" w:rsidRPr="006124DB" w:rsidRDefault="00EA115C" w:rsidP="001259A7">
            <w:pPr>
              <w:pStyle w:val="SOFinalContentTableHead2"/>
              <w:spacing w:after="0"/>
            </w:pPr>
            <w:r>
              <w:t xml:space="preserve">Possible </w:t>
            </w:r>
            <w:r w:rsidR="001259A7">
              <w:t>c</w:t>
            </w:r>
            <w:r>
              <w:t>ontexts</w:t>
            </w:r>
          </w:p>
        </w:tc>
        <w:tc>
          <w:tcPr>
            <w:tcW w:w="618" w:type="dxa"/>
            <w:noWrap/>
            <w:tcMar>
              <w:top w:w="62" w:type="dxa"/>
              <w:bottom w:w="62" w:type="dxa"/>
            </w:tcMar>
          </w:tcPr>
          <w:p w:rsidR="00EA115C" w:rsidRPr="006124DB" w:rsidRDefault="00EA115C" w:rsidP="001103BC">
            <w:pPr>
              <w:pStyle w:val="SOFinalContentTableHead2"/>
              <w:spacing w:after="0"/>
            </w:pPr>
          </w:p>
        </w:tc>
      </w:tr>
      <w:tr w:rsidR="00EA115C" w:rsidRPr="00D41D09" w:rsidTr="001103BC">
        <w:tc>
          <w:tcPr>
            <w:tcW w:w="3651" w:type="dxa"/>
            <w:vMerge w:val="restart"/>
            <w:tcMar>
              <w:bottom w:w="62" w:type="dxa"/>
              <w:right w:w="108" w:type="dxa"/>
            </w:tcMar>
          </w:tcPr>
          <w:p w:rsidR="00EA115C" w:rsidRPr="00D41D09" w:rsidRDefault="00695D22" w:rsidP="00695D22">
            <w:pPr>
              <w:pStyle w:val="SOFinalContentTableText"/>
            </w:pPr>
            <w:r w:rsidRPr="00695D22">
              <w:t>Unstable nuclei will undergo radioactive decay in which particles and/or electromagnetic radiation are emitted.</w:t>
            </w:r>
          </w:p>
        </w:tc>
        <w:tc>
          <w:tcPr>
            <w:tcW w:w="3651" w:type="dxa"/>
            <w:tcMar>
              <w:left w:w="108" w:type="dxa"/>
              <w:bottom w:w="62" w:type="dxa"/>
            </w:tcMar>
          </w:tcPr>
          <w:p w:rsidR="00695D22" w:rsidRDefault="00695D22" w:rsidP="001B522B">
            <w:pPr>
              <w:pStyle w:val="SOFinalContentTableTextItalic"/>
            </w:pPr>
            <w:r>
              <w:t>This connects to the concept of the nucleu</w:t>
            </w:r>
            <w:r w:rsidR="00A215B3">
              <w:t>s used in Stage 2 Subtopics </w:t>
            </w:r>
            <w:r>
              <w:t xml:space="preserve">2.4: Motion of </w:t>
            </w:r>
            <w:r w:rsidR="001A5390">
              <w:t>c</w:t>
            </w:r>
            <w:r>
              <w:t xml:space="preserve">harged </w:t>
            </w:r>
            <w:r w:rsidR="001A5390">
              <w:t>p</w:t>
            </w:r>
            <w:r>
              <w:t>artic</w:t>
            </w:r>
            <w:r w:rsidR="00DF2D79">
              <w:t xml:space="preserve">les in </w:t>
            </w:r>
            <w:r w:rsidR="001A5390">
              <w:t>m</w:t>
            </w:r>
            <w:r w:rsidR="00DF2D79">
              <w:t xml:space="preserve">agnetic </w:t>
            </w:r>
            <w:r w:rsidR="001A5390">
              <w:t>f</w:t>
            </w:r>
            <w:r w:rsidR="00DF2D79">
              <w:t>ields and 3.4: </w:t>
            </w:r>
            <w:r>
              <w:t>Standard Model.</w:t>
            </w:r>
          </w:p>
          <w:p w:rsidR="00695D22" w:rsidRDefault="00695D22" w:rsidP="00695D22">
            <w:pPr>
              <w:pStyle w:val="SOFinalContentTableText"/>
            </w:pPr>
            <w:r>
              <w:t>Discuss how large unstable nuclei may undergo nuclear fission rather than one of the three radioactive decays.</w:t>
            </w:r>
          </w:p>
          <w:p w:rsidR="00A215B3" w:rsidRDefault="00695D22" w:rsidP="00695D22">
            <w:pPr>
              <w:pStyle w:val="SOFinalContentTableText"/>
            </w:pPr>
            <w:r>
              <w:t>Utilise the Austral</w:t>
            </w:r>
            <w:r w:rsidR="00A215B3">
              <w:t>ian Government ARPANSA website:</w:t>
            </w:r>
          </w:p>
          <w:p w:rsidR="00EA115C" w:rsidRPr="00A215B3" w:rsidRDefault="00875175" w:rsidP="00A215B3">
            <w:pPr>
              <w:pStyle w:val="SOFinalhyperlinkfirst2ptabove"/>
            </w:pPr>
            <w:hyperlink r:id="rId179" w:history="1">
              <w:r w:rsidR="00695D22" w:rsidRPr="00A215B3">
                <w:rPr>
                  <w:rStyle w:val="Hyperlink"/>
                  <w:color w:val="auto"/>
                  <w:u w:val="none"/>
                </w:rPr>
                <w:t>http://www.arpansa.gov.au/radiationprotection/basics/radioactivity.cfm</w:t>
              </w:r>
            </w:hyperlink>
            <w:r w:rsidR="001B522B">
              <w:rPr>
                <w:rStyle w:val="Hyperlink"/>
                <w:color w:val="auto"/>
                <w:u w:val="none"/>
              </w:rPr>
              <w:t>.</w:t>
            </w:r>
          </w:p>
        </w:tc>
        <w:tc>
          <w:tcPr>
            <w:tcW w:w="618" w:type="dxa"/>
            <w:noWrap/>
            <w:tcMar>
              <w:left w:w="0" w:type="dxa"/>
              <w:bottom w:w="62" w:type="dxa"/>
              <w:right w:w="0" w:type="dxa"/>
            </w:tcMar>
          </w:tcPr>
          <w:p w:rsidR="00EA115C" w:rsidRDefault="00FE00D3" w:rsidP="007769B3">
            <w:pPr>
              <w:pStyle w:val="SOFinalContentTableText"/>
              <w:jc w:val="center"/>
            </w:pPr>
            <w:r>
              <w:rPr>
                <w:noProof/>
                <w:lang w:val="en-AU" w:eastAsia="zh-CN"/>
              </w:rPr>
              <w:drawing>
                <wp:inline distT="0" distB="0" distL="0" distR="0" wp14:anchorId="494CAA37" wp14:editId="1D2AEAC1">
                  <wp:extent cx="365040" cy="324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rsidR="00EA115C" w:rsidRDefault="00EA115C" w:rsidP="007769B3">
            <w:pPr>
              <w:pStyle w:val="SOFinalContentTableText"/>
            </w:pPr>
          </w:p>
        </w:tc>
      </w:tr>
      <w:tr w:rsidR="00EA115C" w:rsidRPr="00D41D09" w:rsidTr="001103BC">
        <w:tc>
          <w:tcPr>
            <w:tcW w:w="3651" w:type="dxa"/>
            <w:vMerge/>
            <w:tcMar>
              <w:bottom w:w="62" w:type="dxa"/>
              <w:right w:w="108" w:type="dxa"/>
            </w:tcMar>
          </w:tcPr>
          <w:p w:rsidR="00EA115C" w:rsidRDefault="00EA115C" w:rsidP="00695D22">
            <w:pPr>
              <w:pStyle w:val="SOFinalContentTableText"/>
            </w:pPr>
          </w:p>
        </w:tc>
        <w:tc>
          <w:tcPr>
            <w:tcW w:w="3651" w:type="dxa"/>
            <w:tcMar>
              <w:left w:w="108" w:type="dxa"/>
              <w:bottom w:w="62" w:type="dxa"/>
            </w:tcMar>
          </w:tcPr>
          <w:p w:rsidR="00EA115C" w:rsidRDefault="00695D22" w:rsidP="00EA115C">
            <w:pPr>
              <w:pStyle w:val="SOFinalContentTableText"/>
            </w:pPr>
            <w:r w:rsidRPr="00695D22">
              <w:t>Explore examples of the collaborative work that has led to the discovery of radioactive elements and discuss the subsequent development of a range of applications.</w:t>
            </w:r>
          </w:p>
        </w:tc>
        <w:tc>
          <w:tcPr>
            <w:tcW w:w="618" w:type="dxa"/>
            <w:noWrap/>
            <w:tcMar>
              <w:left w:w="0" w:type="dxa"/>
              <w:bottom w:w="62" w:type="dxa"/>
              <w:right w:w="0" w:type="dxa"/>
            </w:tcMar>
          </w:tcPr>
          <w:p w:rsidR="00EA115C" w:rsidRDefault="00FE00D3" w:rsidP="007769B3">
            <w:pPr>
              <w:pStyle w:val="SOFinalContentTableText"/>
              <w:jc w:val="center"/>
              <w:rPr>
                <w:noProof/>
                <w:lang w:val="en-AU" w:eastAsia="zh-CN"/>
              </w:rPr>
            </w:pPr>
            <w:r>
              <w:rPr>
                <w:noProof/>
                <w:lang w:val="en-AU" w:eastAsia="zh-CN"/>
              </w:rPr>
              <w:drawing>
                <wp:inline distT="0" distB="0" distL="0" distR="0" wp14:anchorId="127CC1BD" wp14:editId="5721180C">
                  <wp:extent cx="269640" cy="504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0D93" w:rsidRPr="00EA115C" w:rsidTr="001103BC">
        <w:tc>
          <w:tcPr>
            <w:tcW w:w="3651" w:type="dxa"/>
            <w:vMerge w:val="restart"/>
            <w:tcMar>
              <w:bottom w:w="62" w:type="dxa"/>
              <w:right w:w="108" w:type="dxa"/>
            </w:tcMar>
          </w:tcPr>
          <w:p w:rsidR="00695D22" w:rsidRDefault="00695D22" w:rsidP="00695D22">
            <w:pPr>
              <w:pStyle w:val="SOFinalContentTableText8ptabove"/>
            </w:pPr>
            <w:r>
              <w:t xml:space="preserve">In alpha decay, an unstable nucleus emits an alpha particle, </w:t>
            </w:r>
            <w:r w:rsidR="00DF2D79" w:rsidRPr="00DF2D79">
              <w:rPr>
                <w:position w:val="-10"/>
              </w:rPr>
              <w:object w:dxaOrig="340" w:dyaOrig="340">
                <v:shape id="_x0000_i1085" type="#_x0000_t75" style="width:16.5pt;height:16.5pt" o:ole="">
                  <v:imagedata r:id="rId180" o:title=""/>
                </v:shape>
                <o:OLEObject Type="Embed" ProgID="Equation.DSMT4" ShapeID="_x0000_i1085" DrawAspect="Content" ObjectID="_1575114129" r:id="rId181"/>
              </w:object>
            </w:r>
            <w:r>
              <w:t xml:space="preserve"> Alpha decay typically occurs for nuclei with </w:t>
            </w:r>
            <w:r w:rsidR="00DF2D79" w:rsidRPr="00DF2D79">
              <w:rPr>
                <w:position w:val="-6"/>
              </w:rPr>
              <w:object w:dxaOrig="600" w:dyaOrig="240">
                <v:shape id="_x0000_i1086" type="#_x0000_t75" style="width:30pt;height:11pt" o:ole="">
                  <v:imagedata r:id="rId182" o:title=""/>
                </v:shape>
                <o:OLEObject Type="Embed" ProgID="Equation.DSMT4" ShapeID="_x0000_i1086" DrawAspect="Content" ObjectID="_1575114130" r:id="rId183"/>
              </w:object>
            </w:r>
            <w:r w:rsidR="00B8371C">
              <w:t>.</w:t>
            </w:r>
          </w:p>
          <w:p w:rsidR="00695D22" w:rsidRDefault="00695D22" w:rsidP="00695D22">
            <w:pPr>
              <w:pStyle w:val="SOFinalContentTableText8ptabove"/>
            </w:pPr>
            <w:r>
              <w:t xml:space="preserve">The general equation for an alpha decay is given by: </w:t>
            </w:r>
            <w:r w:rsidR="001B522B" w:rsidRPr="00B8371C">
              <w:rPr>
                <w:position w:val="-10"/>
              </w:rPr>
              <w:object w:dxaOrig="1480" w:dyaOrig="340">
                <v:shape id="_x0000_i1087" type="#_x0000_t75" style="width:74pt;height:16.5pt" o:ole="">
                  <v:imagedata r:id="rId184" o:title=""/>
                </v:shape>
                <o:OLEObject Type="Embed" ProgID="Equation.DSMT4" ShapeID="_x0000_i1087" DrawAspect="Content" ObjectID="_1575114131" r:id="rId185"/>
              </w:object>
            </w:r>
            <w:r w:rsidR="00B8371C">
              <w:t>.</w:t>
            </w:r>
          </w:p>
          <w:p w:rsidR="001D0D93" w:rsidRPr="00EA115C" w:rsidRDefault="00695D22" w:rsidP="00695D22">
            <w:pPr>
              <w:pStyle w:val="SOFinalContentTableBullets"/>
            </w:pPr>
            <w:r>
              <w:t>Write equations for the decay of heavy nuclei by alpha decay.</w:t>
            </w:r>
          </w:p>
        </w:tc>
        <w:tc>
          <w:tcPr>
            <w:tcW w:w="3651" w:type="dxa"/>
            <w:tcMar>
              <w:left w:w="108" w:type="dxa"/>
              <w:bottom w:w="62" w:type="dxa"/>
            </w:tcMar>
          </w:tcPr>
          <w:p w:rsidR="00695D22" w:rsidRPr="00695D22" w:rsidRDefault="00695D22" w:rsidP="00695D22">
            <w:pPr>
              <w:pStyle w:val="SOFinalContentTableText8ptabove"/>
              <w:rPr>
                <w:spacing w:val="-4"/>
                <w:lang w:val="en-US"/>
              </w:rPr>
            </w:pPr>
            <w:r w:rsidRPr="00695D22">
              <w:rPr>
                <w:spacing w:val="-4"/>
                <w:lang w:val="en-US"/>
              </w:rPr>
              <w:t>Simulate alpha decay</w:t>
            </w:r>
            <w:r w:rsidR="001B522B">
              <w:rPr>
                <w:spacing w:val="-4"/>
                <w:lang w:val="en-US"/>
              </w:rPr>
              <w:t xml:space="preserve"> using</w:t>
            </w:r>
            <w:r w:rsidRPr="00695D22">
              <w:rPr>
                <w:spacing w:val="-4"/>
                <w:lang w:val="en-US"/>
              </w:rPr>
              <w:t>:</w:t>
            </w:r>
          </w:p>
          <w:p w:rsidR="00695D22" w:rsidRPr="00DF2D79" w:rsidRDefault="00875175" w:rsidP="00A215B3">
            <w:pPr>
              <w:pStyle w:val="SOFinalhyperlinkfirst2ptabove"/>
            </w:pPr>
            <w:hyperlink r:id="rId186" w:history="1">
              <w:r w:rsidR="00695D22" w:rsidRPr="00DF2D79">
                <w:rPr>
                  <w:rStyle w:val="Hyperlink"/>
                  <w:color w:val="auto"/>
                  <w:spacing w:val="-4"/>
                  <w:u w:val="none"/>
                </w:rPr>
                <w:t>https://phet.colorado.edu/en/simulation/alpha-decay</w:t>
              </w:r>
            </w:hyperlink>
            <w:r w:rsidR="001B522B">
              <w:rPr>
                <w:rStyle w:val="Hyperlink"/>
                <w:color w:val="auto"/>
                <w:spacing w:val="-4"/>
                <w:u w:val="none"/>
              </w:rPr>
              <w:t>.</w:t>
            </w:r>
          </w:p>
          <w:p w:rsidR="00695D22" w:rsidRPr="00695D22" w:rsidRDefault="00695D22" w:rsidP="00695D22">
            <w:pPr>
              <w:pStyle w:val="SOFinalContentTableText"/>
            </w:pPr>
            <w:r w:rsidRPr="00695D22">
              <w:t>Demonstrate the use of a cloud chamber to detect alpha radiation.</w:t>
            </w:r>
          </w:p>
          <w:p w:rsidR="001D0D93" w:rsidRPr="00695D22" w:rsidRDefault="00695D22" w:rsidP="00695D22">
            <w:pPr>
              <w:pStyle w:val="SOFinalContentTableText"/>
            </w:pPr>
            <w:r w:rsidRPr="00695D22">
              <w:t>Investigate the decay series of unstable nuclei to form stable nuclei.</w:t>
            </w:r>
          </w:p>
        </w:tc>
        <w:tc>
          <w:tcPr>
            <w:tcW w:w="618" w:type="dxa"/>
            <w:noWrap/>
            <w:tcMar>
              <w:left w:w="0" w:type="dxa"/>
              <w:bottom w:w="62" w:type="dxa"/>
              <w:right w:w="0" w:type="dxa"/>
            </w:tcMar>
          </w:tcPr>
          <w:p w:rsidR="001D0D93" w:rsidRPr="00EA115C" w:rsidRDefault="00FE00D3" w:rsidP="00F4678D">
            <w:pPr>
              <w:pStyle w:val="SOFinalContentTableText8ptabove"/>
              <w:jc w:val="center"/>
            </w:pPr>
            <w:r>
              <w:rPr>
                <w:noProof/>
              </w:rPr>
              <w:drawing>
                <wp:inline distT="0" distB="0" distL="0" distR="0" wp14:anchorId="2BA45A87" wp14:editId="5B31C289">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rsidTr="00857CE1">
        <w:tc>
          <w:tcPr>
            <w:tcW w:w="3651" w:type="dxa"/>
            <w:vMerge/>
            <w:tcBorders>
              <w:bottom w:val="single" w:sz="2" w:space="0" w:color="A6A6A6" w:themeColor="background1" w:themeShade="A6"/>
            </w:tcBorders>
            <w:tcMar>
              <w:bottom w:w="62" w:type="dxa"/>
              <w:right w:w="108" w:type="dxa"/>
            </w:tcMar>
          </w:tcPr>
          <w:p w:rsidR="001D0D93" w:rsidRPr="00EA115C" w:rsidRDefault="001D0D93" w:rsidP="00695D22">
            <w:pPr>
              <w:pStyle w:val="SOFinalContentTableText"/>
            </w:pPr>
          </w:p>
        </w:tc>
        <w:tc>
          <w:tcPr>
            <w:tcW w:w="3651" w:type="dxa"/>
            <w:tcBorders>
              <w:bottom w:val="single" w:sz="2" w:space="0" w:color="A6A6A6" w:themeColor="background1" w:themeShade="A6"/>
            </w:tcBorders>
            <w:tcMar>
              <w:left w:w="108" w:type="dxa"/>
              <w:bottom w:w="62" w:type="dxa"/>
            </w:tcMar>
          </w:tcPr>
          <w:p w:rsidR="001D0D93" w:rsidRPr="00EA115C" w:rsidRDefault="00695D22" w:rsidP="00EA115C">
            <w:pPr>
              <w:pStyle w:val="SOFinalContentTableText"/>
            </w:pPr>
            <w:r w:rsidRPr="00695D22">
              <w:t>Explore the benefits and unexpected consequences of using alpha decay in, for example, quantum tunnelling (in a scanning tunnelling microscope) or in smoke alarms.</w:t>
            </w:r>
          </w:p>
        </w:tc>
        <w:tc>
          <w:tcPr>
            <w:tcW w:w="618" w:type="dxa"/>
            <w:tcBorders>
              <w:bottom w:val="single" w:sz="2" w:space="0" w:color="A6A6A6" w:themeColor="background1" w:themeShade="A6"/>
            </w:tcBorders>
            <w:noWrap/>
            <w:tcMar>
              <w:left w:w="0" w:type="dxa"/>
              <w:bottom w:w="62" w:type="dxa"/>
              <w:right w:w="0" w:type="dxa"/>
            </w:tcMar>
          </w:tcPr>
          <w:p w:rsidR="001D0D93" w:rsidRPr="00EA115C" w:rsidRDefault="00FE00D3" w:rsidP="00F4678D">
            <w:pPr>
              <w:pStyle w:val="SOFinalContentTableText"/>
              <w:jc w:val="center"/>
            </w:pPr>
            <w:r>
              <w:rPr>
                <w:noProof/>
                <w:lang w:val="en-AU" w:eastAsia="zh-CN"/>
              </w:rPr>
              <w:drawing>
                <wp:inline distT="0" distB="0" distL="0" distR="0" wp14:anchorId="1F00E547" wp14:editId="006890AA">
                  <wp:extent cx="269640" cy="50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rsidTr="00F863CD">
        <w:trPr>
          <w:trHeight w:val="1404"/>
        </w:trPr>
        <w:tc>
          <w:tcPr>
            <w:tcW w:w="3651" w:type="dxa"/>
            <w:vMerge w:val="restart"/>
            <w:tcMar>
              <w:bottom w:w="62" w:type="dxa"/>
              <w:right w:w="108" w:type="dxa"/>
            </w:tcMar>
          </w:tcPr>
          <w:p w:rsidR="00155B6D" w:rsidRDefault="00155B6D" w:rsidP="00155B6D">
            <w:pPr>
              <w:pStyle w:val="SOFinalContentTableText"/>
            </w:pPr>
            <w:r>
              <w:t xml:space="preserve">In beta minus decay, an unstable nucleus emits an electron, </w:t>
            </w:r>
            <w:r w:rsidRPr="001B522B">
              <w:rPr>
                <w:position w:val="-10"/>
              </w:rPr>
              <w:object w:dxaOrig="320" w:dyaOrig="340">
                <v:shape id="_x0000_i1088" type="#_x0000_t75" style="width:16.5pt;height:16.5pt" o:ole="">
                  <v:imagedata r:id="rId187" o:title=""/>
                </v:shape>
                <o:OLEObject Type="Embed" ProgID="Equation.DSMT4" ShapeID="_x0000_i1088" DrawAspect="Content" ObjectID="_1575114132" r:id="rId188"/>
              </w:object>
            </w:r>
            <w:r>
              <w:t>.</w:t>
            </w:r>
          </w:p>
          <w:p w:rsidR="00155B6D" w:rsidRDefault="00155B6D" w:rsidP="00155B6D">
            <w:pPr>
              <w:pStyle w:val="SOFinalContentTableText"/>
            </w:pPr>
            <w:r>
              <w:t>Beta minus decay occurs when a nucleus has an excess of neutrons, and involves the decay of a neutron into a proton, electron, and antineutrino. This is shown by the equation:</w:t>
            </w:r>
          </w:p>
          <w:p w:rsidR="00155B6D" w:rsidRDefault="00D83ABD" w:rsidP="00155B6D">
            <w:pPr>
              <w:pStyle w:val="SOFinalContentTableText"/>
              <w:jc w:val="center"/>
            </w:pPr>
            <w:r w:rsidRPr="00B8371C">
              <w:rPr>
                <w:position w:val="-10"/>
              </w:rPr>
              <w:object w:dxaOrig="1760" w:dyaOrig="340">
                <v:shape id="_x0000_i1089" type="#_x0000_t75" style="width:88.5pt;height:16.5pt" o:ole="">
                  <v:imagedata r:id="rId189" o:title=""/>
                </v:shape>
                <o:OLEObject Type="Embed" ProgID="Equation.DSMT4" ShapeID="_x0000_i1089" DrawAspect="Content" ObjectID="_1575114133" r:id="rId190"/>
              </w:object>
            </w:r>
          </w:p>
          <w:p w:rsidR="00155B6D" w:rsidRDefault="00155B6D" w:rsidP="00155B6D">
            <w:pPr>
              <w:pStyle w:val="SOFinalContentTableText"/>
            </w:pPr>
            <w:r>
              <w:lastRenderedPageBreak/>
              <w:t>The general equation for beta minus decay of an unstable nucleus is shown by the equation:</w:t>
            </w:r>
          </w:p>
          <w:p w:rsidR="00155B6D" w:rsidRDefault="005724DD" w:rsidP="00155B6D">
            <w:pPr>
              <w:pStyle w:val="SOFinalContentTableText"/>
              <w:jc w:val="center"/>
            </w:pPr>
            <w:r w:rsidRPr="00B8371C">
              <w:rPr>
                <w:position w:val="-10"/>
              </w:rPr>
              <w:object w:dxaOrig="1900" w:dyaOrig="340">
                <v:shape id="_x0000_i1090" type="#_x0000_t75" style="width:95pt;height:16.5pt" o:ole="">
                  <v:imagedata r:id="rId191" o:title=""/>
                </v:shape>
                <o:OLEObject Type="Embed" ProgID="Equation.DSMT4" ShapeID="_x0000_i1090" DrawAspect="Content" ObjectID="_1575114134" r:id="rId192"/>
              </w:object>
            </w:r>
            <w:r w:rsidR="00155B6D">
              <w:t>.</w:t>
            </w:r>
          </w:p>
          <w:p w:rsidR="005724DD" w:rsidRDefault="00155B6D" w:rsidP="00155B6D">
            <w:pPr>
              <w:pStyle w:val="SOFinalContentTableText"/>
            </w:pPr>
            <w:r>
              <w:t>In beta plus decay, an unstable nucleus emits a positron</w:t>
            </w:r>
            <w:r w:rsidR="005724DD">
              <w:t>,</w:t>
            </w:r>
            <w:r>
              <w:t xml:space="preserve"> </w:t>
            </w:r>
            <w:r w:rsidR="005724DD" w:rsidRPr="005724DD">
              <w:rPr>
                <w:position w:val="-10"/>
              </w:rPr>
              <w:object w:dxaOrig="320" w:dyaOrig="340" w14:anchorId="498AE6C5">
                <v:shape id="_x0000_i1091" type="#_x0000_t75" style="width:16.5pt;height:16.5pt" o:ole="">
                  <v:imagedata r:id="rId193" o:title=""/>
                </v:shape>
                <o:OLEObject Type="Embed" ProgID="Equation.DSMT4" ShapeID="_x0000_i1091" DrawAspect="Content" ObjectID="_1575114135" r:id="rId194"/>
              </w:object>
            </w:r>
            <w:r>
              <w:t>.</w:t>
            </w:r>
          </w:p>
          <w:p w:rsidR="00155B6D" w:rsidRDefault="00155B6D" w:rsidP="00155B6D">
            <w:pPr>
              <w:pStyle w:val="SOFinalContentTableText"/>
            </w:pPr>
            <w:r>
              <w:t>Beta plus decay occurs when a nucleus has an excess of protons, and involves the decay of a proton into a neutron, positron, and neutrino. This is shown by the equation:</w:t>
            </w:r>
          </w:p>
          <w:p w:rsidR="00155B6D" w:rsidRDefault="00AF2F21" w:rsidP="001103BC">
            <w:pPr>
              <w:pStyle w:val="SOFinalContentTableText"/>
              <w:jc w:val="center"/>
            </w:pPr>
            <w:r w:rsidRPr="00B8371C">
              <w:rPr>
                <w:position w:val="-10"/>
              </w:rPr>
              <w:object w:dxaOrig="1740" w:dyaOrig="340" w14:anchorId="70C3E071">
                <v:shape id="_x0000_i1092" type="#_x0000_t75" style="width:87.5pt;height:16.5pt" o:ole="">
                  <v:imagedata r:id="rId195" o:title=""/>
                </v:shape>
                <o:OLEObject Type="Embed" ProgID="Equation.DSMT4" ShapeID="_x0000_i1092" DrawAspect="Content" ObjectID="_1575114136" r:id="rId196"/>
              </w:object>
            </w:r>
          </w:p>
          <w:p w:rsidR="00155B6D" w:rsidRDefault="00155B6D" w:rsidP="00695D22">
            <w:pPr>
              <w:pStyle w:val="SOFinalContentTableText"/>
            </w:pPr>
            <w:r>
              <w:t>The general equation for beta plus decay of an unstable nucleus is given by:</w:t>
            </w:r>
          </w:p>
          <w:p w:rsidR="00155B6D" w:rsidRDefault="005724DD" w:rsidP="00B8371C">
            <w:pPr>
              <w:pStyle w:val="SOFinalContentTableText"/>
              <w:jc w:val="center"/>
            </w:pPr>
            <w:r w:rsidRPr="00B8371C">
              <w:rPr>
                <w:position w:val="-10"/>
              </w:rPr>
              <w:object w:dxaOrig="1900" w:dyaOrig="340" w14:anchorId="258636D4">
                <v:shape id="_x0000_i1093" type="#_x0000_t75" style="width:95pt;height:16.5pt" o:ole="">
                  <v:imagedata r:id="rId197" o:title=""/>
                </v:shape>
                <o:OLEObject Type="Embed" ProgID="Equation.DSMT4" ShapeID="_x0000_i1093" DrawAspect="Content" ObjectID="_1575114137" r:id="rId198"/>
              </w:object>
            </w:r>
            <w:r w:rsidR="00155B6D">
              <w:t>.</w:t>
            </w:r>
          </w:p>
          <w:p w:rsidR="00155B6D" w:rsidRDefault="00155B6D" w:rsidP="00695D22">
            <w:pPr>
              <w:pStyle w:val="SOFinalContentTableBullets"/>
            </w:pPr>
            <w:r>
              <w:t>Describe the structure of unstable nuclei that causes each type of beta decay.</w:t>
            </w:r>
          </w:p>
          <w:p w:rsidR="00155B6D" w:rsidRDefault="00155B6D" w:rsidP="00695D22">
            <w:pPr>
              <w:pStyle w:val="SOFinalContentTableBullets"/>
            </w:pPr>
            <w:r>
              <w:t>Write the equations for the decay of nuclei by beta minus and beta plus decay.</w:t>
            </w:r>
          </w:p>
          <w:p w:rsidR="00155B6D" w:rsidRDefault="00155B6D" w:rsidP="00695D22">
            <w:pPr>
              <w:pStyle w:val="SOFinalContentTableBullets"/>
            </w:pPr>
            <w:r>
              <w:t>Use the conservation of charge to explain the emission of an electron in the decay of a neutron into a proton.</w:t>
            </w:r>
          </w:p>
          <w:p w:rsidR="00155B6D" w:rsidRDefault="00155B6D" w:rsidP="00695D22">
            <w:pPr>
              <w:pStyle w:val="SOFinalContentTableBullets"/>
            </w:pPr>
            <w:r>
              <w:t>Use the conservation of charge to explain the emission of a positron in the decay of a proton into a neutron.</w:t>
            </w:r>
          </w:p>
        </w:tc>
        <w:tc>
          <w:tcPr>
            <w:tcW w:w="3651" w:type="dxa"/>
            <w:tcBorders>
              <w:bottom w:val="nil"/>
            </w:tcBorders>
            <w:tcMar>
              <w:left w:w="108" w:type="dxa"/>
              <w:bottom w:w="62" w:type="dxa"/>
            </w:tcMar>
          </w:tcPr>
          <w:p w:rsidR="00155B6D" w:rsidRDefault="00155B6D" w:rsidP="00155B6D">
            <w:pPr>
              <w:pStyle w:val="SOFinalContentTableText"/>
            </w:pPr>
            <w:r>
              <w:lastRenderedPageBreak/>
              <w:t>Simulate beta decay using:</w:t>
            </w:r>
          </w:p>
          <w:p w:rsidR="00155B6D" w:rsidRPr="00B8371C" w:rsidRDefault="00875175" w:rsidP="00155B6D">
            <w:pPr>
              <w:pStyle w:val="SOFinalhyperlinkfirst2ptabove"/>
            </w:pPr>
            <w:hyperlink r:id="rId199" w:history="1">
              <w:r w:rsidR="00155B6D" w:rsidRPr="00B8371C">
                <w:rPr>
                  <w:rStyle w:val="Hyperlink"/>
                  <w:color w:val="auto"/>
                  <w:u w:val="none"/>
                </w:rPr>
                <w:t>https://phet.colorado.edu/en/simulation/beta-decay</w:t>
              </w:r>
            </w:hyperlink>
            <w:r w:rsidR="00155B6D">
              <w:rPr>
                <w:rStyle w:val="Hyperlink"/>
                <w:color w:val="auto"/>
                <w:u w:val="none"/>
              </w:rPr>
              <w:t>.</w:t>
            </w:r>
          </w:p>
          <w:p w:rsidR="00155B6D" w:rsidRDefault="00155B6D" w:rsidP="00155B6D">
            <w:pPr>
              <w:pStyle w:val="SOFinalContentTableText8ptabove"/>
            </w:pPr>
            <w:r>
              <w:t>Demonstrate the use of a cloud chamber to detect beta radiation.</w:t>
            </w:r>
          </w:p>
        </w:tc>
        <w:tc>
          <w:tcPr>
            <w:tcW w:w="618" w:type="dxa"/>
            <w:tcBorders>
              <w:bottom w:val="nil"/>
            </w:tcBorders>
            <w:noWrap/>
            <w:tcMar>
              <w:left w:w="0" w:type="dxa"/>
              <w:bottom w:w="62" w:type="dxa"/>
              <w:right w:w="0" w:type="dxa"/>
            </w:tcMar>
          </w:tcPr>
          <w:p w:rsidR="00155B6D" w:rsidRDefault="00155B6D" w:rsidP="00155B6D">
            <w:pPr>
              <w:pStyle w:val="SOFinalContentTableText8ptabove"/>
              <w:jc w:val="center"/>
              <w:rPr>
                <w:noProof/>
              </w:rPr>
            </w:pPr>
            <w:r>
              <w:rPr>
                <w:noProof/>
              </w:rPr>
              <w:drawing>
                <wp:inline distT="0" distB="0" distL="0" distR="0" wp14:anchorId="46828241" wp14:editId="17CBCFCF">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55B6D" w:rsidRPr="00EA115C" w:rsidTr="00155B6D">
        <w:trPr>
          <w:trHeight w:val="1029"/>
        </w:trPr>
        <w:tc>
          <w:tcPr>
            <w:tcW w:w="3651" w:type="dxa"/>
            <w:vMerge/>
            <w:tcMar>
              <w:bottom w:w="62" w:type="dxa"/>
              <w:right w:w="108" w:type="dxa"/>
            </w:tcMar>
          </w:tcPr>
          <w:p w:rsidR="00155B6D" w:rsidRPr="00EA115C" w:rsidRDefault="00155B6D" w:rsidP="00695D22">
            <w:pPr>
              <w:pStyle w:val="SOFinalContentTableBullets"/>
            </w:pPr>
          </w:p>
        </w:tc>
        <w:tc>
          <w:tcPr>
            <w:tcW w:w="3651" w:type="dxa"/>
            <w:tcBorders>
              <w:bottom w:val="nil"/>
            </w:tcBorders>
            <w:tcMar>
              <w:left w:w="108" w:type="dxa"/>
              <w:bottom w:w="62" w:type="dxa"/>
            </w:tcMar>
          </w:tcPr>
          <w:p w:rsidR="00155B6D" w:rsidRPr="00EA115C" w:rsidRDefault="00155B6D" w:rsidP="00155B6D">
            <w:pPr>
              <w:pStyle w:val="SOFinalContentTableText"/>
            </w:pPr>
            <w:r>
              <w:t xml:space="preserve">Explore how the knowledge of conservation of momentum enables scientists to predict the presence of new particles such as neutrinos. </w:t>
            </w:r>
          </w:p>
        </w:tc>
        <w:tc>
          <w:tcPr>
            <w:tcW w:w="618" w:type="dxa"/>
            <w:tcBorders>
              <w:bottom w:val="nil"/>
            </w:tcBorders>
            <w:noWrap/>
            <w:tcMar>
              <w:left w:w="0" w:type="dxa"/>
              <w:bottom w:w="62" w:type="dxa"/>
              <w:right w:w="0" w:type="dxa"/>
            </w:tcMar>
          </w:tcPr>
          <w:p w:rsidR="00155B6D" w:rsidRPr="00EA115C" w:rsidRDefault="00155B6D" w:rsidP="00F4678D">
            <w:pPr>
              <w:pStyle w:val="SOFinalContentTableText"/>
              <w:jc w:val="center"/>
            </w:pPr>
            <w:r>
              <w:rPr>
                <w:noProof/>
                <w:lang w:val="en-AU" w:eastAsia="zh-CN"/>
              </w:rPr>
              <w:drawing>
                <wp:inline distT="0" distB="0" distL="0" distR="0" wp14:anchorId="00EFF20C" wp14:editId="10257288">
                  <wp:extent cx="269640" cy="50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rsidTr="00F863CD">
        <w:tc>
          <w:tcPr>
            <w:tcW w:w="3651" w:type="dxa"/>
            <w:vMerge/>
            <w:tcMar>
              <w:bottom w:w="62" w:type="dxa"/>
              <w:right w:w="108" w:type="dxa"/>
            </w:tcMar>
          </w:tcPr>
          <w:p w:rsidR="00155B6D" w:rsidRPr="00EA115C" w:rsidRDefault="00155B6D" w:rsidP="00EA115C">
            <w:pPr>
              <w:pStyle w:val="SOFinalContentTableText"/>
            </w:pPr>
          </w:p>
        </w:tc>
        <w:tc>
          <w:tcPr>
            <w:tcW w:w="3651" w:type="dxa"/>
            <w:tcBorders>
              <w:top w:val="nil"/>
            </w:tcBorders>
            <w:tcMar>
              <w:left w:w="108" w:type="dxa"/>
              <w:bottom w:w="62" w:type="dxa"/>
            </w:tcMar>
          </w:tcPr>
          <w:p w:rsidR="00155B6D" w:rsidRPr="00EA115C" w:rsidRDefault="00155B6D" w:rsidP="00695D22">
            <w:pPr>
              <w:pStyle w:val="SOFinalContentTableText"/>
            </w:pPr>
            <w:r>
              <w:t>Evaluate the benefits and risks of the use of beta decay in industry and medicine.</w:t>
            </w:r>
          </w:p>
        </w:tc>
        <w:tc>
          <w:tcPr>
            <w:tcW w:w="618" w:type="dxa"/>
            <w:tcBorders>
              <w:top w:val="nil"/>
            </w:tcBorders>
            <w:noWrap/>
            <w:tcMar>
              <w:left w:w="0" w:type="dxa"/>
              <w:bottom w:w="62" w:type="dxa"/>
              <w:right w:w="0" w:type="dxa"/>
            </w:tcMar>
          </w:tcPr>
          <w:p w:rsidR="00155B6D" w:rsidRPr="00EA115C" w:rsidRDefault="00154F35" w:rsidP="00F4678D">
            <w:pPr>
              <w:pStyle w:val="SOFinalContentTableText"/>
              <w:jc w:val="center"/>
            </w:pPr>
            <w:r>
              <w:rPr>
                <w:noProof/>
                <w:lang w:val="en-AU" w:eastAsia="zh-CN"/>
              </w:rPr>
              <w:drawing>
                <wp:inline distT="0" distB="0" distL="0" distR="0" wp14:anchorId="07A7796B" wp14:editId="3EE9AAB7">
                  <wp:extent cx="269640" cy="50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rsidTr="001103BC">
        <w:tc>
          <w:tcPr>
            <w:tcW w:w="3651" w:type="dxa"/>
            <w:tcMar>
              <w:bottom w:w="62" w:type="dxa"/>
              <w:right w:w="108" w:type="dxa"/>
            </w:tcMar>
          </w:tcPr>
          <w:p w:rsidR="00C21004" w:rsidRDefault="00C21004" w:rsidP="00C21004">
            <w:pPr>
              <w:pStyle w:val="SOFinalContentTableText8ptabove"/>
            </w:pPr>
            <w:r>
              <w:lastRenderedPageBreak/>
              <w:t xml:space="preserve">In gamma decay, an unstable nucleus </w:t>
            </w:r>
            <w:r w:rsidR="00B8371C">
              <w:t>emits high-energy gamma rays</w:t>
            </w:r>
            <w:r w:rsidR="005724DD">
              <w:t>,</w:t>
            </w:r>
            <w:r w:rsidR="00B8371C">
              <w:t xml:space="preserve"> </w:t>
            </w:r>
            <w:r w:rsidR="005724DD" w:rsidRPr="005724DD">
              <w:rPr>
                <w:position w:val="-10"/>
              </w:rPr>
              <w:object w:dxaOrig="220" w:dyaOrig="240">
                <v:shape id="_x0000_i1094" type="#_x0000_t75" style="width:10.5pt;height:11pt" o:ole="">
                  <v:imagedata r:id="rId200" o:title=""/>
                </v:shape>
                <o:OLEObject Type="Embed" ProgID="Equation.DSMT4" ShapeID="_x0000_i1094" DrawAspect="Content" ObjectID="_1575114138" r:id="rId201"/>
              </w:object>
            </w:r>
          </w:p>
          <w:p w:rsidR="00C21004" w:rsidRDefault="00C21004" w:rsidP="00C21004">
            <w:pPr>
              <w:pStyle w:val="SOFinalContentTableText"/>
            </w:pPr>
            <w:r>
              <w:t>Gamma decay occurs when a nucleus is left with excess energ</w:t>
            </w:r>
            <w:r w:rsidR="00B8371C">
              <w:t>y after an alpha or beta decay.</w:t>
            </w:r>
          </w:p>
          <w:p w:rsidR="005724DD" w:rsidRDefault="00C21004" w:rsidP="00C21004">
            <w:pPr>
              <w:pStyle w:val="SOFinalContentTableText"/>
            </w:pPr>
            <w:r>
              <w:t>The general equation for a gamma decay is given by:</w:t>
            </w:r>
          </w:p>
          <w:p w:rsidR="00B8371C" w:rsidRDefault="001103BC" w:rsidP="005724DD">
            <w:pPr>
              <w:pStyle w:val="SOFinalContentTableText"/>
              <w:jc w:val="center"/>
            </w:pPr>
            <w:r w:rsidRPr="001103BC">
              <w:rPr>
                <w:position w:val="-10"/>
              </w:rPr>
              <w:object w:dxaOrig="1280" w:dyaOrig="340">
                <v:shape id="_x0000_i1095" type="#_x0000_t75" style="width:63.5pt;height:16.5pt" o:ole="">
                  <v:imagedata r:id="rId202" o:title=""/>
                </v:shape>
                <o:OLEObject Type="Embed" ProgID="Equation.DSMT4" ShapeID="_x0000_i1095" DrawAspect="Content" ObjectID="_1575114139" r:id="rId203"/>
              </w:object>
            </w:r>
          </w:p>
          <w:p w:rsidR="00C21004" w:rsidRDefault="00C21004" w:rsidP="00C21004">
            <w:pPr>
              <w:pStyle w:val="SOFinalContentTableText"/>
            </w:pPr>
            <w:r>
              <w:t xml:space="preserve">where </w:t>
            </w:r>
            <w:r w:rsidRPr="00FE4067">
              <w:rPr>
                <w:rStyle w:val="SOFinalTNRitalics"/>
              </w:rPr>
              <w:t>n</w:t>
            </w:r>
            <w:r>
              <w:t xml:space="preserve"> is the number of high-energy gamma rays emitted.</w:t>
            </w:r>
          </w:p>
          <w:p w:rsidR="00C21004" w:rsidRPr="00EA115C" w:rsidRDefault="00C21004" w:rsidP="00C21004">
            <w:pPr>
              <w:pStyle w:val="SOFinalContentTableBullets"/>
            </w:pPr>
            <w:r>
              <w:t>Write equations for the decay of unstable nuclei involving the emission of gamma rays.</w:t>
            </w:r>
          </w:p>
        </w:tc>
        <w:tc>
          <w:tcPr>
            <w:tcW w:w="3651" w:type="dxa"/>
            <w:tcMar>
              <w:left w:w="108" w:type="dxa"/>
              <w:bottom w:w="62" w:type="dxa"/>
            </w:tcMar>
          </w:tcPr>
          <w:p w:rsidR="00C21004" w:rsidRDefault="00C21004" w:rsidP="00D83ABD">
            <w:pPr>
              <w:pStyle w:val="SOFinalContentTableText8ptabove"/>
            </w:pPr>
            <w:r w:rsidRPr="00C21004">
              <w:t xml:space="preserve">Explore industrial, scientific, and medical uses of gamma emitters such as </w:t>
            </w:r>
            <w:r w:rsidR="00D83ABD" w:rsidRPr="00D83ABD">
              <w:rPr>
                <w:position w:val="-6"/>
              </w:rPr>
              <w:object w:dxaOrig="480" w:dyaOrig="320">
                <v:shape id="_x0000_i1096" type="#_x0000_t75" style="width:25pt;height:16.5pt" o:ole="">
                  <v:imagedata r:id="rId204" o:title=""/>
                </v:shape>
                <o:OLEObject Type="Embed" ProgID="Equation.DSMT4" ShapeID="_x0000_i1096" DrawAspect="Content" ObjectID="_1575114140" r:id="rId205"/>
              </w:object>
            </w:r>
            <w:r w:rsidRPr="00C21004">
              <w:t xml:space="preserve"> and assess the risks and their management.</w:t>
            </w:r>
          </w:p>
        </w:tc>
        <w:tc>
          <w:tcPr>
            <w:tcW w:w="618" w:type="dxa"/>
            <w:noWrap/>
            <w:tcMar>
              <w:left w:w="0" w:type="dxa"/>
              <w:bottom w:w="62" w:type="dxa"/>
              <w:right w:w="0" w:type="dxa"/>
            </w:tcMar>
          </w:tcPr>
          <w:p w:rsidR="00C21004" w:rsidRDefault="00FE00D3" w:rsidP="00F4678D">
            <w:pPr>
              <w:pStyle w:val="SOFinalContentTableText"/>
              <w:jc w:val="center"/>
              <w:rPr>
                <w:noProof/>
              </w:rPr>
            </w:pPr>
            <w:r>
              <w:rPr>
                <w:noProof/>
                <w:lang w:val="en-AU" w:eastAsia="zh-CN"/>
              </w:rPr>
              <w:drawing>
                <wp:inline distT="0" distB="0" distL="0" distR="0" wp14:anchorId="25471073" wp14:editId="324EE578">
                  <wp:extent cx="269640" cy="50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rsidTr="001103BC">
        <w:tc>
          <w:tcPr>
            <w:tcW w:w="3651" w:type="dxa"/>
            <w:tcMar>
              <w:bottom w:w="62" w:type="dxa"/>
              <w:right w:w="108" w:type="dxa"/>
            </w:tcMar>
          </w:tcPr>
          <w:p w:rsidR="00C21004" w:rsidRDefault="00C21004" w:rsidP="00C21004">
            <w:pPr>
              <w:pStyle w:val="SOFinalContentTableText"/>
            </w:pPr>
            <w:r>
              <w:lastRenderedPageBreak/>
              <w:t xml:space="preserve">The type of decay an unstable nucleus will undergo can be predicted based on the number of protons and neutrons within the nucleus. </w:t>
            </w:r>
          </w:p>
          <w:p w:rsidR="00C21004" w:rsidRDefault="00C21004" w:rsidP="00C21004">
            <w:pPr>
              <w:pStyle w:val="SOFinalContentTableBullets"/>
            </w:pPr>
            <w:r>
              <w:t xml:space="preserve">Use the atomic and mass numbers to predict the type of decay for an unstable nucleus. </w:t>
            </w:r>
          </w:p>
          <w:p w:rsidR="00C21004" w:rsidRPr="00EA115C" w:rsidRDefault="00C21004" w:rsidP="001103BC">
            <w:pPr>
              <w:pStyle w:val="SOFinalContentTableBullets"/>
            </w:pPr>
            <w:r>
              <w:t xml:space="preserve">Use the location on an </w:t>
            </w:r>
            <w:r w:rsidRPr="00FE4067">
              <w:rPr>
                <w:rStyle w:val="SOFinalTNRitalics"/>
              </w:rPr>
              <w:t>N</w:t>
            </w:r>
            <w:r>
              <w:t xml:space="preserve"> vs </w:t>
            </w:r>
            <w:r w:rsidRPr="00FE4067">
              <w:rPr>
                <w:rStyle w:val="SOFinalTNRitalics"/>
              </w:rPr>
              <w:t>Z</w:t>
            </w:r>
            <w:r>
              <w:t xml:space="preserve"> graph to predict the type of decay for an unstable nucleus.</w:t>
            </w:r>
          </w:p>
        </w:tc>
        <w:tc>
          <w:tcPr>
            <w:tcW w:w="3651" w:type="dxa"/>
            <w:tcMar>
              <w:left w:w="108" w:type="dxa"/>
              <w:bottom w:w="62" w:type="dxa"/>
            </w:tcMar>
          </w:tcPr>
          <w:p w:rsidR="00C21004" w:rsidRDefault="00C21004" w:rsidP="00695D22">
            <w:pPr>
              <w:pStyle w:val="SOFinalContentTableText"/>
            </w:pPr>
          </w:p>
        </w:tc>
        <w:tc>
          <w:tcPr>
            <w:tcW w:w="618" w:type="dxa"/>
            <w:noWrap/>
            <w:tcMar>
              <w:left w:w="0" w:type="dxa"/>
              <w:bottom w:w="62" w:type="dxa"/>
              <w:right w:w="0" w:type="dxa"/>
            </w:tcMar>
          </w:tcPr>
          <w:p w:rsidR="00C21004" w:rsidRDefault="00C21004" w:rsidP="00F4678D">
            <w:pPr>
              <w:pStyle w:val="SOFinalContentTableText"/>
              <w:jc w:val="center"/>
              <w:rPr>
                <w:noProof/>
              </w:rPr>
            </w:pPr>
          </w:p>
        </w:tc>
      </w:tr>
      <w:tr w:rsidR="00C21004" w:rsidRPr="00EA115C" w:rsidTr="001103BC">
        <w:tc>
          <w:tcPr>
            <w:tcW w:w="3651" w:type="dxa"/>
            <w:tcMar>
              <w:bottom w:w="62" w:type="dxa"/>
              <w:right w:w="108" w:type="dxa"/>
            </w:tcMar>
          </w:tcPr>
          <w:p w:rsidR="00C21004" w:rsidRDefault="00C21004" w:rsidP="00C21004">
            <w:pPr>
              <w:pStyle w:val="SOFinalContentTableText8ptabove"/>
            </w:pPr>
            <w:r>
              <w:t>The particles emitted in radioactive decay have suf</w:t>
            </w:r>
            <w:r w:rsidR="00FE4067">
              <w:t>ficient energy to ionise atoms.</w:t>
            </w:r>
          </w:p>
          <w:p w:rsidR="00C21004" w:rsidRDefault="00C21004" w:rsidP="00C21004">
            <w:pPr>
              <w:pStyle w:val="SOFinalContentTableText"/>
            </w:pPr>
            <w:r>
              <w:t>The properties of the particles and/or radiation emitted in the different types of radioactive decay result in di</w:t>
            </w:r>
            <w:r w:rsidR="00FE4067">
              <w:t>fferent penetration of matter.</w:t>
            </w:r>
          </w:p>
          <w:p w:rsidR="00C21004" w:rsidRDefault="00C21004" w:rsidP="00C21004">
            <w:pPr>
              <w:pStyle w:val="SOFinalContentTableBullets"/>
            </w:pPr>
            <w:r>
              <w:t>Describe the effects of ionising radiation on living matter.</w:t>
            </w:r>
          </w:p>
          <w:p w:rsidR="00C21004" w:rsidRDefault="00C21004" w:rsidP="00C21004">
            <w:pPr>
              <w:pStyle w:val="SOFinalContentTableBullets"/>
            </w:pPr>
            <w:r>
              <w:t>Describe methods of minimising exposure to ionising radiation.</w:t>
            </w:r>
          </w:p>
          <w:p w:rsidR="00C21004" w:rsidRPr="00EA115C" w:rsidRDefault="00C21004" w:rsidP="00C21004">
            <w:pPr>
              <w:pStyle w:val="SOFinalContentTableBullets"/>
            </w:pPr>
            <w:r>
              <w:t>Compare and contrast the ionising ability and penetration through matter of alpha, beta, and gamma radiations.</w:t>
            </w:r>
          </w:p>
        </w:tc>
        <w:tc>
          <w:tcPr>
            <w:tcW w:w="3651" w:type="dxa"/>
            <w:tcMar>
              <w:left w:w="108" w:type="dxa"/>
              <w:bottom w:w="62" w:type="dxa"/>
            </w:tcMar>
          </w:tcPr>
          <w:p w:rsidR="00C21004" w:rsidRPr="00C21004" w:rsidRDefault="00C21004" w:rsidP="00C21004">
            <w:pPr>
              <w:pStyle w:val="SOFinalContentTableText8ptabove"/>
              <w:rPr>
                <w:lang w:val="en-US"/>
              </w:rPr>
            </w:pPr>
            <w:r w:rsidRPr="00C21004">
              <w:rPr>
                <w:lang w:val="en-US"/>
              </w:rPr>
              <w:t>Discuss the protection for workers handling radioactive materials.</w:t>
            </w:r>
          </w:p>
        </w:tc>
        <w:tc>
          <w:tcPr>
            <w:tcW w:w="618" w:type="dxa"/>
            <w:noWrap/>
            <w:tcMar>
              <w:left w:w="0" w:type="dxa"/>
              <w:bottom w:w="62" w:type="dxa"/>
              <w:right w:w="0" w:type="dxa"/>
            </w:tcMar>
          </w:tcPr>
          <w:p w:rsidR="00C21004" w:rsidRDefault="00FE00D3" w:rsidP="00F4678D">
            <w:pPr>
              <w:pStyle w:val="SOFinalContentTableText"/>
              <w:jc w:val="center"/>
              <w:rPr>
                <w:noProof/>
              </w:rPr>
            </w:pPr>
            <w:r>
              <w:rPr>
                <w:noProof/>
                <w:lang w:val="en-AU" w:eastAsia="zh-CN"/>
              </w:rPr>
              <w:drawing>
                <wp:inline distT="0" distB="0" distL="0" distR="0" wp14:anchorId="17C5F055" wp14:editId="1FA1A826">
                  <wp:extent cx="269640" cy="50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CA6975" w:rsidRDefault="00CA6975">
      <w:pPr>
        <w:rPr>
          <w:rFonts w:eastAsia="Times New Roman"/>
          <w:color w:val="000000"/>
          <w:lang w:val="en-US" w:eastAsia="en-US"/>
        </w:rPr>
      </w:pPr>
      <w:r>
        <w:br w:type="page"/>
      </w:r>
    </w:p>
    <w:p w:rsidR="00CA6975" w:rsidRDefault="00F83B3E" w:rsidP="001103BC">
      <w:pPr>
        <w:pStyle w:val="SOFinalContentTableHead2aLeft"/>
      </w:pPr>
      <w:r>
        <w:lastRenderedPageBreak/>
        <w:t xml:space="preserve">Subtopic </w:t>
      </w:r>
      <w:r w:rsidR="00BF1831">
        <w:t>6</w:t>
      </w:r>
      <w:r w:rsidR="00CA6975">
        <w:t>.</w:t>
      </w:r>
      <w:r w:rsidR="00BF1831">
        <w:t>3</w:t>
      </w:r>
      <w:r w:rsidR="00CA6975">
        <w:t xml:space="preserve">: </w:t>
      </w:r>
      <w:r w:rsidR="00BF1831" w:rsidRPr="00BF1831">
        <w:t xml:space="preserve">Radioactive </w:t>
      </w:r>
      <w:r w:rsidR="001A5390">
        <w:t>h</w:t>
      </w:r>
      <w:r w:rsidR="00BF1831" w:rsidRPr="00BF1831">
        <w:t>alf-life</w:t>
      </w:r>
    </w:p>
    <w:p w:rsidR="00BF1831" w:rsidRDefault="00BF1831" w:rsidP="00A06D95">
      <w:pPr>
        <w:pStyle w:val="SOFinalBodyBeforeContentTable"/>
      </w:pPr>
      <w:r w:rsidRPr="00BF1831">
        <w:t xml:space="preserve">Students learn about </w:t>
      </w:r>
      <w:r w:rsidR="00FE4067">
        <w:t xml:space="preserve">the rate of radioactive decay. </w:t>
      </w:r>
      <w:r w:rsidRPr="00BF1831">
        <w:t xml:space="preserve">They explore how </w:t>
      </w:r>
      <w:r w:rsidR="00A06D95">
        <w:t>the rate of decay</w:t>
      </w:r>
      <w:r w:rsidRPr="00BF1831">
        <w:t xml:space="preserve"> is related to the activity of radioactive samples, and the implications for managing radioactive materials. Students also investigate how the rate of decay can be used to determine the age of artefacts</w:t>
      </w:r>
      <w:r w:rsidR="00A06D95">
        <w:t xml:space="preserve"> and other items</w:t>
      </w:r>
      <w:r w:rsidRPr="00BF1831">
        <w:t>.</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CA6975" w:rsidRPr="006124DB" w:rsidTr="00A06D95">
        <w:trPr>
          <w:tblHeader/>
        </w:trPr>
        <w:tc>
          <w:tcPr>
            <w:tcW w:w="3506" w:type="dxa"/>
            <w:tcMar>
              <w:top w:w="62" w:type="dxa"/>
              <w:bottom w:w="62" w:type="dxa"/>
              <w:right w:w="108" w:type="dxa"/>
            </w:tcMar>
          </w:tcPr>
          <w:p w:rsidR="00CA6975" w:rsidRPr="006124DB" w:rsidRDefault="00CA6975" w:rsidP="00A06D95">
            <w:pPr>
              <w:pStyle w:val="SOFinalContentTableHead2"/>
              <w:spacing w:after="0"/>
            </w:pPr>
            <w:r>
              <w:t>Science Understanding</w:t>
            </w:r>
          </w:p>
        </w:tc>
        <w:tc>
          <w:tcPr>
            <w:tcW w:w="3507" w:type="dxa"/>
            <w:tcBorders>
              <w:right w:val="nil"/>
            </w:tcBorders>
            <w:tcMar>
              <w:top w:w="62" w:type="dxa"/>
              <w:left w:w="108" w:type="dxa"/>
              <w:bottom w:w="62" w:type="dxa"/>
            </w:tcMar>
          </w:tcPr>
          <w:p w:rsidR="00CA6975" w:rsidRPr="006124DB" w:rsidRDefault="00CA6975" w:rsidP="001259A7">
            <w:pPr>
              <w:pStyle w:val="SOFinalContentTableHead2"/>
              <w:spacing w:after="0"/>
            </w:pPr>
            <w:r>
              <w:t xml:space="preserve">Possible </w:t>
            </w:r>
            <w:r w:rsidR="001259A7">
              <w:t>c</w:t>
            </w:r>
            <w:r>
              <w:t>ontexts</w:t>
            </w:r>
          </w:p>
        </w:tc>
        <w:tc>
          <w:tcPr>
            <w:tcW w:w="857" w:type="dxa"/>
            <w:tcBorders>
              <w:left w:val="nil"/>
            </w:tcBorders>
            <w:noWrap/>
            <w:tcMar>
              <w:top w:w="62" w:type="dxa"/>
              <w:bottom w:w="62" w:type="dxa"/>
            </w:tcMar>
          </w:tcPr>
          <w:p w:rsidR="00CA6975" w:rsidRPr="006124DB" w:rsidRDefault="00CA6975" w:rsidP="00A06D95">
            <w:pPr>
              <w:pStyle w:val="SOFinalContentTableHead2"/>
              <w:spacing w:after="0"/>
            </w:pPr>
          </w:p>
        </w:tc>
      </w:tr>
      <w:tr w:rsidR="00BF1831" w:rsidRPr="00D41D09" w:rsidTr="00A06D95">
        <w:tc>
          <w:tcPr>
            <w:tcW w:w="3506" w:type="dxa"/>
            <w:vMerge w:val="restart"/>
            <w:tcMar>
              <w:bottom w:w="62" w:type="dxa"/>
              <w:right w:w="108" w:type="dxa"/>
            </w:tcMar>
          </w:tcPr>
          <w:p w:rsidR="00BF1831" w:rsidRDefault="00BF1831" w:rsidP="005724DD">
            <w:pPr>
              <w:pStyle w:val="SOFinalContentTableText"/>
            </w:pPr>
            <w:r>
              <w:t>The number of radioactive nuclei in a sample of a given isotope dec</w:t>
            </w:r>
            <w:r w:rsidR="00FE4067">
              <w:t>reases exponentially with time.</w:t>
            </w:r>
          </w:p>
          <w:p w:rsidR="00BF1831" w:rsidRDefault="00BF1831" w:rsidP="005724DD">
            <w:pPr>
              <w:pStyle w:val="SOFinalContentTableText"/>
            </w:pPr>
            <w:r>
              <w:t>Half-life is the time required for half of the radioactive nuclei in a sample to decay.</w:t>
            </w:r>
          </w:p>
          <w:p w:rsidR="00BF1831" w:rsidRDefault="00D83ABD" w:rsidP="005724DD">
            <w:pPr>
              <w:pStyle w:val="SOFinalContentTableText"/>
            </w:pPr>
            <w:r>
              <w:t>The h</w:t>
            </w:r>
            <w:r w:rsidR="00BF1831">
              <w:t>alf-life of radioactive nuclei is independent of both the physical state and the chemical state of the material.</w:t>
            </w:r>
          </w:p>
          <w:p w:rsidR="00BF1831" w:rsidRDefault="00BF1831" w:rsidP="005724DD">
            <w:pPr>
              <w:pStyle w:val="SOFinalContentTableText"/>
            </w:pPr>
            <w:r>
              <w:t>The activity of a radioactive substance is the number of radioactive nuclei that decay per unit time.</w:t>
            </w:r>
          </w:p>
          <w:p w:rsidR="00BF1831" w:rsidRDefault="00BF1831" w:rsidP="00BF1831">
            <w:pPr>
              <w:pStyle w:val="SOFinalContentTableBullets"/>
            </w:pPr>
            <w:r>
              <w:t>Relate the activity of a sample to the number of radioactive nuclei present, and hence explain how it decreases exponentially with time.</w:t>
            </w:r>
          </w:p>
          <w:p w:rsidR="00BF1831" w:rsidRDefault="00BF1831" w:rsidP="00BF1831">
            <w:pPr>
              <w:pStyle w:val="SOFinalContentTableBullets"/>
            </w:pPr>
            <w:r>
              <w:t>Use data to estimate the half-life of radioactive nuclei.</w:t>
            </w:r>
          </w:p>
          <w:p w:rsidR="00BF1831" w:rsidRDefault="00BF1831" w:rsidP="00BF1831">
            <w:pPr>
              <w:pStyle w:val="SOFinalContentTableBullets"/>
            </w:pPr>
            <w:r>
              <w:t>Use data to estimate the activity or number of radioactive nuclei of a sample at different times.</w:t>
            </w:r>
          </w:p>
          <w:p w:rsidR="00BF1831" w:rsidRDefault="00BF1831" w:rsidP="00BF1831">
            <w:pPr>
              <w:pStyle w:val="SOFinalContentTableBullets"/>
            </w:pPr>
            <w:r>
              <w:t>Estimate the age of a sample based on the relative activity or the relative amounts of radioactive nuclei or their decay products.</w:t>
            </w:r>
          </w:p>
          <w:p w:rsidR="00BF1831" w:rsidRDefault="00BF1831" w:rsidP="00A06D95">
            <w:pPr>
              <w:pStyle w:val="SOFinalContentTableText"/>
            </w:pPr>
            <w:r>
              <w:t>The range of products of nuclear decay</w:t>
            </w:r>
            <w:r w:rsidR="00A06D95">
              <w:t>, some with</w:t>
            </w:r>
            <w:r>
              <w:t xml:space="preserve"> long half-lives</w:t>
            </w:r>
            <w:r w:rsidR="00A06D95">
              <w:t>,</w:t>
            </w:r>
            <w:r>
              <w:t xml:space="preserve"> mean</w:t>
            </w:r>
            <w:r w:rsidR="00A06D95">
              <w:t>s</w:t>
            </w:r>
            <w:r>
              <w:t xml:space="preserve"> that nuclear waste must be stored for long periods</w:t>
            </w:r>
            <w:r w:rsidR="00A06D95">
              <w:t>.</w:t>
            </w:r>
          </w:p>
          <w:p w:rsidR="00BF1831" w:rsidRPr="00D41D09" w:rsidRDefault="00BF1831" w:rsidP="00BF1831">
            <w:pPr>
              <w:pStyle w:val="SOFinalContentTableBullets"/>
              <w:numPr>
                <w:ilvl w:val="0"/>
                <w:numId w:val="0"/>
              </w:numPr>
              <w:ind w:left="170" w:hanging="170"/>
            </w:pPr>
            <w:r>
              <w:t>•</w:t>
            </w:r>
            <w:r>
              <w:tab/>
              <w:t>Explain the requirements for the safe storage of nuclear waste.</w:t>
            </w:r>
          </w:p>
        </w:tc>
        <w:tc>
          <w:tcPr>
            <w:tcW w:w="3507" w:type="dxa"/>
            <w:tcMar>
              <w:left w:w="108" w:type="dxa"/>
              <w:bottom w:w="62" w:type="dxa"/>
            </w:tcMar>
          </w:tcPr>
          <w:p w:rsidR="00FE4067" w:rsidRDefault="00BF1831" w:rsidP="00BF1831">
            <w:pPr>
              <w:pStyle w:val="SOFinalContentTableText"/>
            </w:pPr>
            <w:r>
              <w:t>Investigate radioactive dating using:</w:t>
            </w:r>
          </w:p>
          <w:p w:rsidR="00BF1831" w:rsidRPr="00FE4067" w:rsidRDefault="00875175" w:rsidP="00FE4067">
            <w:pPr>
              <w:pStyle w:val="SOFinalhyperlinkfirst2ptabove"/>
            </w:pPr>
            <w:hyperlink r:id="rId206" w:history="1">
              <w:r w:rsidR="00BF1831" w:rsidRPr="00FE4067">
                <w:rPr>
                  <w:rStyle w:val="Hyperlink"/>
                  <w:color w:val="auto"/>
                  <w:u w:val="none"/>
                </w:rPr>
                <w:t>https://phet.colorado.edu/en/simulation/radioactive-dating-game</w:t>
              </w:r>
            </w:hyperlink>
            <w:r w:rsidR="00A06D95">
              <w:rPr>
                <w:rStyle w:val="Hyperlink"/>
                <w:color w:val="auto"/>
                <w:u w:val="none"/>
              </w:rPr>
              <w:t>.</w:t>
            </w:r>
          </w:p>
          <w:p w:rsidR="00BF1831" w:rsidRDefault="00BF1831" w:rsidP="00BF1831">
            <w:pPr>
              <w:pStyle w:val="SOFinalContentTableText"/>
            </w:pPr>
            <w:r>
              <w:t>Refer to radiocarbon dating online interactive:</w:t>
            </w:r>
          </w:p>
          <w:p w:rsidR="00BF1831" w:rsidRPr="00FE4067" w:rsidRDefault="00875175" w:rsidP="00FE4067">
            <w:pPr>
              <w:pStyle w:val="SOFinalhyperlinkfirst2ptabove"/>
            </w:pPr>
            <w:hyperlink r:id="rId207" w:history="1">
              <w:r w:rsidR="00BF1831" w:rsidRPr="00FE4067">
                <w:rPr>
                  <w:rStyle w:val="Hyperlink"/>
                  <w:color w:val="auto"/>
                  <w:u w:val="none"/>
                </w:rPr>
                <w:t>http://www.pbs.org/wgbh/nova/tech/radiocarbon-dating.html</w:t>
              </w:r>
            </w:hyperlink>
            <w:r w:rsidR="00A06D95">
              <w:rPr>
                <w:rStyle w:val="Hyperlink"/>
                <w:color w:val="auto"/>
                <w:u w:val="none"/>
              </w:rPr>
              <w:t>.</w:t>
            </w:r>
          </w:p>
        </w:tc>
        <w:tc>
          <w:tcPr>
            <w:tcW w:w="857" w:type="dxa"/>
            <w:noWrap/>
            <w:tcMar>
              <w:left w:w="0" w:type="dxa"/>
              <w:bottom w:w="62" w:type="dxa"/>
              <w:right w:w="0" w:type="dxa"/>
            </w:tcMar>
          </w:tcPr>
          <w:p w:rsidR="00BF1831" w:rsidRDefault="00FE00D3" w:rsidP="00F83B3E">
            <w:pPr>
              <w:pStyle w:val="SOFinalContentTableText"/>
              <w:jc w:val="center"/>
            </w:pPr>
            <w:r>
              <w:rPr>
                <w:noProof/>
                <w:lang w:val="en-AU" w:eastAsia="zh-CN"/>
              </w:rPr>
              <w:drawing>
                <wp:inline distT="0" distB="0" distL="0" distR="0" wp14:anchorId="019F5430" wp14:editId="586D57FA">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1831" w:rsidRPr="00D41D09" w:rsidTr="00A06D95">
        <w:tc>
          <w:tcPr>
            <w:tcW w:w="3506" w:type="dxa"/>
            <w:vMerge/>
            <w:tcMar>
              <w:bottom w:w="62" w:type="dxa"/>
              <w:right w:w="108" w:type="dxa"/>
            </w:tcMar>
          </w:tcPr>
          <w:p w:rsidR="00BF1831" w:rsidRDefault="00BF1831" w:rsidP="004205FC">
            <w:pPr>
              <w:pStyle w:val="SOFinalContentTableText"/>
            </w:pPr>
          </w:p>
        </w:tc>
        <w:tc>
          <w:tcPr>
            <w:tcW w:w="3507" w:type="dxa"/>
            <w:tcMar>
              <w:left w:w="108" w:type="dxa"/>
              <w:bottom w:w="62" w:type="dxa"/>
            </w:tcMar>
          </w:tcPr>
          <w:p w:rsidR="00BF1831" w:rsidRDefault="00BF1831" w:rsidP="00BF1831">
            <w:pPr>
              <w:pStyle w:val="SOFinalContentTableText"/>
            </w:pPr>
            <w:r>
              <w:t>Simulate radioactive decay using dice, or similar random events.</w:t>
            </w:r>
          </w:p>
          <w:p w:rsidR="00BF1831" w:rsidRDefault="00BF1831" w:rsidP="00BF1831">
            <w:pPr>
              <w:pStyle w:val="SOFinalContentTableText"/>
            </w:pPr>
            <w:r>
              <w:t>Use a Geiger counter to detect radioactive emissions from different sources such as radioactive sources, bananas, concrete, bricks, and computers. Plot decay graphs and determine half-life.</w:t>
            </w:r>
          </w:p>
        </w:tc>
        <w:tc>
          <w:tcPr>
            <w:tcW w:w="857" w:type="dxa"/>
            <w:noWrap/>
            <w:tcMar>
              <w:left w:w="0" w:type="dxa"/>
              <w:bottom w:w="62" w:type="dxa"/>
              <w:right w:w="0" w:type="dxa"/>
            </w:tcMar>
          </w:tcPr>
          <w:p w:rsidR="00BF1831" w:rsidRDefault="00FE00D3" w:rsidP="009407E9">
            <w:pPr>
              <w:pStyle w:val="SOFinalContentTableText"/>
              <w:jc w:val="center"/>
              <w:rPr>
                <w:noProof/>
                <w:lang w:val="en-AU" w:eastAsia="zh-CN"/>
              </w:rPr>
            </w:pPr>
            <w:r>
              <w:rPr>
                <w:noProof/>
                <w:lang w:val="en-AU" w:eastAsia="zh-CN"/>
              </w:rPr>
              <w:drawing>
                <wp:inline distT="0" distB="0" distL="0" distR="0" wp14:anchorId="75D507E8" wp14:editId="089D3EC7">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F1831" w:rsidRPr="00D41D09" w:rsidTr="00A06D95">
        <w:tc>
          <w:tcPr>
            <w:tcW w:w="3506" w:type="dxa"/>
            <w:vMerge/>
            <w:tcMar>
              <w:bottom w:w="62" w:type="dxa"/>
              <w:right w:w="108" w:type="dxa"/>
            </w:tcMar>
          </w:tcPr>
          <w:p w:rsidR="00BF1831" w:rsidRDefault="00BF1831" w:rsidP="00F4678D">
            <w:pPr>
              <w:pStyle w:val="SOFinalContentTableText8ptabove"/>
            </w:pPr>
          </w:p>
        </w:tc>
        <w:tc>
          <w:tcPr>
            <w:tcW w:w="3507" w:type="dxa"/>
            <w:tcMar>
              <w:left w:w="108" w:type="dxa"/>
              <w:bottom w:w="62" w:type="dxa"/>
            </w:tcMar>
          </w:tcPr>
          <w:p w:rsidR="00BF1831" w:rsidRDefault="00BF1831" w:rsidP="00BF1831">
            <w:pPr>
              <w:pStyle w:val="SOFinalContentTableText"/>
            </w:pPr>
            <w:r>
              <w:t>Explore the benefits and limitations of radioactive dating, including:</w:t>
            </w:r>
          </w:p>
          <w:p w:rsidR="00BF1831" w:rsidRDefault="00BF1831" w:rsidP="00BF1831">
            <w:pPr>
              <w:pStyle w:val="SOFinalContentTableBullets"/>
            </w:pPr>
            <w:r>
              <w:t xml:space="preserve">carbon dating to determine </w:t>
            </w:r>
            <w:r w:rsidR="00A06D95">
              <w:t xml:space="preserve">the </w:t>
            </w:r>
            <w:r>
              <w:t>age of various artefacts and remains.</w:t>
            </w:r>
          </w:p>
          <w:p w:rsidR="00BF1831" w:rsidRDefault="00BF1831" w:rsidP="00A06D95">
            <w:pPr>
              <w:pStyle w:val="SOFinalContentTableBullets"/>
            </w:pPr>
            <w:r>
              <w:t>uranium</w:t>
            </w:r>
            <w:r w:rsidR="00A06D95">
              <w:t>-</w:t>
            </w:r>
            <w:r>
              <w:t>to</w:t>
            </w:r>
            <w:r w:rsidR="00A06D95">
              <w:t>-</w:t>
            </w:r>
            <w:r>
              <w:t>lead ratio to determine</w:t>
            </w:r>
            <w:r w:rsidR="00A06D95">
              <w:t xml:space="preserve"> the</w:t>
            </w:r>
            <w:r>
              <w:t xml:space="preserve"> age of rocks, comets.</w:t>
            </w:r>
          </w:p>
          <w:p w:rsidR="00BF1831" w:rsidRDefault="00BF1831" w:rsidP="00BF1831">
            <w:pPr>
              <w:pStyle w:val="SOFinalContentTableText"/>
            </w:pPr>
            <w:r>
              <w:t>Research the issues associated with storing radioactive waste generated by the nuclear power and medical industries.</w:t>
            </w:r>
          </w:p>
        </w:tc>
        <w:tc>
          <w:tcPr>
            <w:tcW w:w="857" w:type="dxa"/>
            <w:noWrap/>
            <w:tcMar>
              <w:left w:w="0" w:type="dxa"/>
              <w:bottom w:w="62" w:type="dxa"/>
              <w:right w:w="0" w:type="dxa"/>
            </w:tcMar>
          </w:tcPr>
          <w:p w:rsidR="00BF1831" w:rsidRDefault="00FE00D3" w:rsidP="00F4678D">
            <w:pPr>
              <w:pStyle w:val="SOFinalContentTableText8ptabove"/>
              <w:jc w:val="center"/>
              <w:rPr>
                <w:noProof/>
              </w:rPr>
            </w:pPr>
            <w:r>
              <w:rPr>
                <w:noProof/>
              </w:rPr>
              <w:drawing>
                <wp:inline distT="0" distB="0" distL="0" distR="0" wp14:anchorId="137E1690" wp14:editId="6734439D">
                  <wp:extent cx="269640" cy="50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F83B3E" w:rsidRDefault="00F83B3E">
      <w:r>
        <w:br w:type="page"/>
      </w:r>
    </w:p>
    <w:p w:rsidR="00F83B3E" w:rsidRDefault="00F83B3E" w:rsidP="00C3602A">
      <w:pPr>
        <w:pStyle w:val="SOFinalContentTableHead2aLeft"/>
      </w:pPr>
      <w:r>
        <w:lastRenderedPageBreak/>
        <w:t xml:space="preserve">Subtopic </w:t>
      </w:r>
      <w:r w:rsidR="00C3602A">
        <w:t>6</w:t>
      </w:r>
      <w:r>
        <w:t>.</w:t>
      </w:r>
      <w:r w:rsidR="00C3602A">
        <w:t>4</w:t>
      </w:r>
      <w:r>
        <w:t xml:space="preserve">: </w:t>
      </w:r>
      <w:r w:rsidR="00C3602A" w:rsidRPr="00C3602A">
        <w:t xml:space="preserve">Induced </w:t>
      </w:r>
      <w:r w:rsidR="001A5390">
        <w:t>n</w:t>
      </w:r>
      <w:r w:rsidR="00C3602A" w:rsidRPr="00C3602A">
        <w:t xml:space="preserve">uclear </w:t>
      </w:r>
      <w:r w:rsidR="001A5390">
        <w:t>r</w:t>
      </w:r>
      <w:r w:rsidR="00C3602A" w:rsidRPr="00C3602A">
        <w:t>eactions</w:t>
      </w:r>
    </w:p>
    <w:p w:rsidR="00C3602A" w:rsidRDefault="00C3602A" w:rsidP="00C3602A">
      <w:pPr>
        <w:pStyle w:val="SOFinalBodyText"/>
      </w:pPr>
      <w:r>
        <w:t>Students discuss the characteristics of induced nuclear fission reactions and apply them to the example of a nuclear fission reactor used for the generation of electr</w:t>
      </w:r>
      <w:r w:rsidR="00A06D95">
        <w:t>ical power. The concept of mass–</w:t>
      </w:r>
      <w:r>
        <w:t>energy equivalence is used to explain the source of the energy produced in nuclear reactions.</w:t>
      </w:r>
    </w:p>
    <w:p w:rsidR="00C3602A" w:rsidRDefault="00C3602A" w:rsidP="00C3602A">
      <w:pPr>
        <w:pStyle w:val="SOFinalBodyText"/>
      </w:pPr>
      <w:r>
        <w:t>Students also examine the fusion reactions in stars, and consider some advantages and disadvantages of fusion as a future source of power.</w:t>
      </w:r>
    </w:p>
    <w:p w:rsidR="00C3602A" w:rsidRDefault="00C3602A" w:rsidP="00C3602A">
      <w:pPr>
        <w:pStyle w:val="SOFinalBodyBeforeContentTable"/>
      </w:pPr>
      <w:r>
        <w:t>They explore nuclear reactions that are used to produce isotopes for scientific, medical, and industrial purposes. These isotopes can either be produced using neutrons from a nuclear reactor or using particle accelera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rsidTr="00A06D95">
        <w:trPr>
          <w:tblHeader/>
        </w:trPr>
        <w:tc>
          <w:tcPr>
            <w:tcW w:w="3651" w:type="dxa"/>
            <w:tcMar>
              <w:top w:w="62" w:type="dxa"/>
              <w:bottom w:w="62" w:type="dxa"/>
              <w:right w:w="108" w:type="dxa"/>
            </w:tcMar>
          </w:tcPr>
          <w:p w:rsidR="00F83B3E" w:rsidRPr="006124DB" w:rsidRDefault="00F83B3E" w:rsidP="00A06D95">
            <w:pPr>
              <w:pStyle w:val="SOFinalContentTableHead2"/>
              <w:spacing w:after="0"/>
            </w:pPr>
            <w:r>
              <w:t>Science Understanding</w:t>
            </w:r>
          </w:p>
        </w:tc>
        <w:tc>
          <w:tcPr>
            <w:tcW w:w="3651" w:type="dxa"/>
            <w:tcBorders>
              <w:right w:val="nil"/>
            </w:tcBorders>
            <w:tcMar>
              <w:top w:w="62" w:type="dxa"/>
              <w:left w:w="108" w:type="dxa"/>
              <w:bottom w:w="62" w:type="dxa"/>
            </w:tcMar>
          </w:tcPr>
          <w:p w:rsidR="00F83B3E" w:rsidRPr="006124DB" w:rsidRDefault="00F83B3E" w:rsidP="001259A7">
            <w:pPr>
              <w:pStyle w:val="SOFinalContentTableHead2"/>
              <w:spacing w:after="0"/>
            </w:pPr>
            <w:r>
              <w:t xml:space="preserve">Possible </w:t>
            </w:r>
            <w:r w:rsidR="001259A7">
              <w:t>c</w:t>
            </w:r>
            <w:r>
              <w:t>ontexts</w:t>
            </w:r>
          </w:p>
        </w:tc>
        <w:tc>
          <w:tcPr>
            <w:tcW w:w="618" w:type="dxa"/>
            <w:tcBorders>
              <w:left w:val="nil"/>
            </w:tcBorders>
            <w:noWrap/>
            <w:tcMar>
              <w:top w:w="62" w:type="dxa"/>
              <w:bottom w:w="62" w:type="dxa"/>
            </w:tcMar>
          </w:tcPr>
          <w:p w:rsidR="00F83B3E" w:rsidRPr="006124DB" w:rsidRDefault="00F83B3E" w:rsidP="00A06D95">
            <w:pPr>
              <w:pStyle w:val="SOFinalContentTableHead2"/>
              <w:spacing w:after="0"/>
            </w:pPr>
          </w:p>
        </w:tc>
      </w:tr>
      <w:tr w:rsidR="00C3602A" w:rsidRPr="00D41D09" w:rsidTr="00A06D95">
        <w:tc>
          <w:tcPr>
            <w:tcW w:w="3651" w:type="dxa"/>
            <w:vMerge w:val="restart"/>
            <w:tcMar>
              <w:bottom w:w="62" w:type="dxa"/>
              <w:right w:w="108" w:type="dxa"/>
            </w:tcMar>
          </w:tcPr>
          <w:p w:rsidR="005937E2" w:rsidRDefault="00C3602A" w:rsidP="00C3602A">
            <w:pPr>
              <w:pStyle w:val="SOFinalContentTableText"/>
            </w:pPr>
            <w:r>
              <w:t>Nuclear fission can be induced in some heavy nucl</w:t>
            </w:r>
            <w:r w:rsidR="005937E2">
              <w:t>ei by the capture of a neutron.</w:t>
            </w:r>
          </w:p>
          <w:p w:rsidR="00C3602A" w:rsidRDefault="00C3602A" w:rsidP="00C3602A">
            <w:pPr>
              <w:pStyle w:val="SOFinalContentTableText"/>
            </w:pPr>
            <w:r>
              <w:t>The nucleus splits into two nuclei and several neutrons.</w:t>
            </w:r>
          </w:p>
          <w:p w:rsidR="00154F35" w:rsidRDefault="00C3602A" w:rsidP="005B3DBB">
            <w:pPr>
              <w:pStyle w:val="SOFinalContentTableText"/>
            </w:pPr>
            <w:r>
              <w:t xml:space="preserve">The total mass of the reactants in a fission reaction is greater than that of the products, releasing energy given by </w:t>
            </w:r>
            <w:r w:rsidR="005B3DBB" w:rsidRPr="005B3DBB">
              <w:rPr>
                <w:position w:val="-6"/>
              </w:rPr>
              <w:object w:dxaOrig="859" w:dyaOrig="300">
                <v:shape id="_x0000_i1097" type="#_x0000_t75" style="width:43pt;height:15.5pt" o:ole="">
                  <v:imagedata r:id="rId208" o:title=""/>
                </v:shape>
                <o:OLEObject Type="Embed" ProgID="Equation.DSMT4" ShapeID="_x0000_i1097" DrawAspect="Content" ObjectID="_1575114141" r:id="rId209"/>
              </w:object>
            </w:r>
            <w:r>
              <w:t xml:space="preserve">, where </w:t>
            </w:r>
            <w:r w:rsidR="005B3DBB" w:rsidRPr="005B3DBB">
              <w:rPr>
                <w:position w:val="-6"/>
              </w:rPr>
              <w:object w:dxaOrig="360" w:dyaOrig="240">
                <v:shape id="_x0000_i1098" type="#_x0000_t75" style="width:18.5pt;height:11pt" o:ole="">
                  <v:imagedata r:id="rId210" o:title=""/>
                </v:shape>
                <o:OLEObject Type="Embed" ProgID="Equation.DSMT4" ShapeID="_x0000_i1098" DrawAspect="Content" ObjectID="_1575114142" r:id="rId211"/>
              </w:object>
            </w:r>
            <w:r>
              <w:t xml:space="preserve"> is the mass of the reactants minus the mass of the products.</w:t>
            </w:r>
          </w:p>
          <w:p w:rsidR="00C3602A" w:rsidRDefault="00FA1E27" w:rsidP="00154F35">
            <w:pPr>
              <w:pStyle w:val="SOFinalContentTableBullets"/>
            </w:pPr>
            <w:r>
              <w:t>C</w:t>
            </w:r>
            <w:r w:rsidR="00C3602A">
              <w:t>alculate the energy released per fission reaction</w:t>
            </w:r>
            <w:r>
              <w:t>, given the relevant masses (in kg).</w:t>
            </w:r>
          </w:p>
          <w:p w:rsidR="00C3602A" w:rsidRDefault="00C3602A" w:rsidP="00C3602A">
            <w:pPr>
              <w:pStyle w:val="SOFinalContentTableText"/>
            </w:pPr>
            <w:r>
              <w:t>On average, more than one neutron is emitted in nuclear fission. This leads to the possibility that these neutrons will induce further fissions,</w:t>
            </w:r>
            <w:r w:rsidR="00980D75">
              <w:t xml:space="preserve"> resulting in a chain reaction.</w:t>
            </w:r>
          </w:p>
          <w:p w:rsidR="00C3602A" w:rsidRDefault="00C3602A" w:rsidP="005937E2">
            <w:pPr>
              <w:pStyle w:val="SOFinalContentTableBullets"/>
            </w:pPr>
            <w:r>
              <w:t>Relate the starting, normal operation, and stopping of a nuclear reactor to the nature of the chain reaction.</w:t>
            </w:r>
          </w:p>
          <w:p w:rsidR="00C3602A" w:rsidRDefault="00C3602A" w:rsidP="00C3602A">
            <w:pPr>
              <w:pStyle w:val="SOFinalContentTableText"/>
            </w:pPr>
            <w:r>
              <w:t>The neutrons emitted as a result of nuclear fission have high speeds.</w:t>
            </w:r>
          </w:p>
          <w:p w:rsidR="00C3602A" w:rsidRDefault="00A06D95" w:rsidP="00C3602A">
            <w:pPr>
              <w:pStyle w:val="SOFinalContentTableText"/>
            </w:pPr>
            <w:r w:rsidRPr="0007543F">
              <w:rPr>
                <w:rFonts w:cs="Arial"/>
                <w:position w:val="-6"/>
                <w:szCs w:val="20"/>
              </w:rPr>
              <w:object w:dxaOrig="440" w:dyaOrig="300">
                <v:shape id="_x0000_i1099" type="#_x0000_t75" style="width:20.5pt;height:16.5pt" o:ole="">
                  <v:imagedata r:id="rId212" o:title=""/>
                </v:shape>
                <o:OLEObject Type="Embed" ProgID="Equation.DSMT4" ShapeID="_x0000_i1099" DrawAspect="Content" ObjectID="_1575114143" r:id="rId213"/>
              </w:object>
            </w:r>
            <w:r w:rsidR="00C3602A">
              <w:t xml:space="preserve"> undergoes fission with slow neutrons. Hence to induce fission in these nuclei the neutrons must be slowed down.</w:t>
            </w:r>
          </w:p>
          <w:p w:rsidR="00C3602A" w:rsidRDefault="00C3602A" w:rsidP="00C3602A">
            <w:pPr>
              <w:pStyle w:val="SOFinalContentTableText"/>
            </w:pPr>
            <w:r>
              <w:t>Many neutrons are absorbed by surrounding nuclei, or escape and cause no further fissions.</w:t>
            </w:r>
          </w:p>
          <w:p w:rsidR="00C3602A" w:rsidRDefault="00C3602A" w:rsidP="005937E2">
            <w:pPr>
              <w:pStyle w:val="SOFinalContentTableBullets"/>
            </w:pPr>
            <w:r>
              <w:t xml:space="preserve">Explain why neutrons have to be slowed down in order to produce fission in </w:t>
            </w:r>
            <w:r w:rsidR="00A06D95" w:rsidRPr="0007543F">
              <w:rPr>
                <w:position w:val="-6"/>
                <w:szCs w:val="20"/>
              </w:rPr>
              <w:object w:dxaOrig="440" w:dyaOrig="300">
                <v:shape id="_x0000_i1100" type="#_x0000_t75" style="width:20.5pt;height:16.5pt" o:ole="">
                  <v:imagedata r:id="rId214" o:title=""/>
                </v:shape>
                <o:OLEObject Type="Embed" ProgID="Equation.DSMT4" ShapeID="_x0000_i1100" DrawAspect="Content" ObjectID="_1575114144" r:id="rId215"/>
              </w:object>
            </w:r>
            <w:r>
              <w:t>.</w:t>
            </w:r>
          </w:p>
          <w:p w:rsidR="00C3602A" w:rsidRPr="00D41D09" w:rsidRDefault="00C3602A" w:rsidP="00980D75">
            <w:pPr>
              <w:pStyle w:val="SOFinalContentTableBullets"/>
              <w:numPr>
                <w:ilvl w:val="0"/>
                <w:numId w:val="0"/>
              </w:numPr>
              <w:ind w:left="170"/>
            </w:pPr>
          </w:p>
        </w:tc>
        <w:tc>
          <w:tcPr>
            <w:tcW w:w="3651" w:type="dxa"/>
            <w:tcMar>
              <w:left w:w="108" w:type="dxa"/>
              <w:bottom w:w="62" w:type="dxa"/>
            </w:tcMar>
          </w:tcPr>
          <w:p w:rsidR="005937E2" w:rsidRDefault="00C3602A" w:rsidP="00A06D95">
            <w:pPr>
              <w:pStyle w:val="SOFinalContentTableText"/>
            </w:pPr>
            <w:r w:rsidRPr="005937E2">
              <w:t>Demonstrate the chain reaction using a simulation</w:t>
            </w:r>
            <w:r w:rsidR="00E655B1">
              <w:t>,</w:t>
            </w:r>
            <w:r w:rsidR="00A06D95">
              <w:t xml:space="preserve"> such as:</w:t>
            </w:r>
          </w:p>
          <w:p w:rsidR="00C3602A" w:rsidRPr="00C7084F" w:rsidRDefault="00A06D95" w:rsidP="00A06D95">
            <w:pPr>
              <w:pStyle w:val="SOFinalhyperlinkfirst2ptabove"/>
              <w:rPr>
                <w:rStyle w:val="Hyperlink"/>
                <w:color w:val="000000" w:themeColor="text1"/>
                <w:u w:val="none"/>
              </w:rPr>
            </w:pPr>
            <w:r>
              <w:rPr>
                <w:color w:val="auto"/>
              </w:rPr>
              <w:fldChar w:fldCharType="begin"/>
            </w:r>
            <w:r>
              <w:rPr>
                <w:color w:val="auto"/>
              </w:rPr>
              <w:instrText xml:space="preserve"> HYPERLINK "https://phet.colorado.edu/en/simulation/nuclear-fission" </w:instrText>
            </w:r>
            <w:r>
              <w:rPr>
                <w:color w:val="auto"/>
              </w:rPr>
              <w:fldChar w:fldCharType="separate"/>
            </w:r>
            <w:r w:rsidR="005937E2" w:rsidRPr="00A06D95">
              <w:rPr>
                <w:rStyle w:val="Hyperlink"/>
                <w:color w:val="auto"/>
                <w:u w:val="none"/>
              </w:rPr>
              <w:t>www.phet.colorado.edu/en/simulation/nuclear-fission.</w:t>
            </w:r>
          </w:p>
          <w:p w:rsidR="00C3602A" w:rsidRPr="005937E2" w:rsidRDefault="00A06D95" w:rsidP="005937E2">
            <w:pPr>
              <w:pStyle w:val="SOFinalContentTableText"/>
            </w:pPr>
            <w:r>
              <w:rPr>
                <w:color w:val="auto"/>
                <w:szCs w:val="18"/>
              </w:rPr>
              <w:fldChar w:fldCharType="end"/>
            </w:r>
            <w:r w:rsidR="00C3602A" w:rsidRPr="005937E2">
              <w:t>Discuss how nuclear fission releases energy in the form of gamma rays and kinetic energy.</w:t>
            </w:r>
          </w:p>
          <w:p w:rsidR="00C3602A" w:rsidRPr="005937E2" w:rsidRDefault="00C3602A" w:rsidP="005937E2">
            <w:pPr>
              <w:pStyle w:val="SOFinalContentTableText"/>
            </w:pPr>
            <w:r w:rsidRPr="005937E2">
              <w:t>Explain fission in terms of short-range nuclear-attractive forces and long-range electric-repulsive forces.</w:t>
            </w:r>
          </w:p>
          <w:p w:rsidR="00C3602A" w:rsidRPr="005937E2" w:rsidRDefault="00C3602A" w:rsidP="005937E2">
            <w:pPr>
              <w:pStyle w:val="SOFinalContentTableText"/>
            </w:pPr>
            <w:r w:rsidRPr="005937E2">
              <w:t>Discuss how neutrons are slowed down as a result of collisions with a moderator.</w:t>
            </w:r>
          </w:p>
          <w:p w:rsidR="00C3602A" w:rsidRPr="00DE4FE1" w:rsidRDefault="00C3602A" w:rsidP="005937E2">
            <w:pPr>
              <w:pStyle w:val="SOFinalContentTableText"/>
            </w:pPr>
            <w:r w:rsidRPr="005937E2">
              <w:t xml:space="preserve">Explain why it is necessary to increase the fraction of </w:t>
            </w:r>
            <w:r w:rsidR="00A06D95" w:rsidRPr="0007543F">
              <w:rPr>
                <w:rFonts w:cs="Arial"/>
                <w:position w:val="-6"/>
                <w:szCs w:val="20"/>
              </w:rPr>
              <w:object w:dxaOrig="440" w:dyaOrig="300">
                <v:shape id="_x0000_i1101" type="#_x0000_t75" style="width:20.5pt;height:16.5pt" o:ole="">
                  <v:imagedata r:id="rId216" o:title=""/>
                </v:shape>
                <o:OLEObject Type="Embed" ProgID="Equation.DSMT4" ShapeID="_x0000_i1101" DrawAspect="Content" ObjectID="_1575114145" r:id="rId217"/>
              </w:object>
            </w:r>
            <w:r w:rsidRPr="005937E2">
              <w:t xml:space="preserve"> in order to achieve a chain reaction because the fraction of </w:t>
            </w:r>
            <w:r w:rsidR="00A06D95" w:rsidRPr="0007543F">
              <w:rPr>
                <w:rFonts w:cs="Arial"/>
                <w:position w:val="-6"/>
                <w:szCs w:val="20"/>
              </w:rPr>
              <w:object w:dxaOrig="440" w:dyaOrig="300">
                <v:shape id="_x0000_i1102" type="#_x0000_t75" style="width:20.5pt;height:16.5pt" o:ole="">
                  <v:imagedata r:id="rId218" o:title=""/>
                </v:shape>
                <o:OLEObject Type="Embed" ProgID="Equation.DSMT4" ShapeID="_x0000_i1102" DrawAspect="Content" ObjectID="_1575114146" r:id="rId219"/>
              </w:object>
            </w:r>
            <w:r w:rsidRPr="005937E2">
              <w:t xml:space="preserve"> in naturally occurring uranium is small. The process is called ‘enrichment’.</w:t>
            </w:r>
          </w:p>
        </w:tc>
        <w:tc>
          <w:tcPr>
            <w:tcW w:w="618" w:type="dxa"/>
            <w:noWrap/>
            <w:tcMar>
              <w:left w:w="0" w:type="dxa"/>
              <w:bottom w:w="62" w:type="dxa"/>
              <w:right w:w="0" w:type="dxa"/>
            </w:tcMar>
          </w:tcPr>
          <w:p w:rsidR="00C3602A" w:rsidRDefault="00FE00D3" w:rsidP="007769B3">
            <w:pPr>
              <w:pStyle w:val="SOFinalContentTableText"/>
              <w:jc w:val="center"/>
            </w:pPr>
            <w:r>
              <w:rPr>
                <w:noProof/>
                <w:lang w:val="en-AU" w:eastAsia="zh-CN"/>
              </w:rPr>
              <w:drawing>
                <wp:inline distT="0" distB="0" distL="0" distR="0" wp14:anchorId="41CC051F" wp14:editId="4AED5B7D">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rsidTr="00A06D95">
        <w:tc>
          <w:tcPr>
            <w:tcW w:w="3651" w:type="dxa"/>
            <w:vMerge/>
            <w:tcMar>
              <w:bottom w:w="62" w:type="dxa"/>
              <w:right w:w="108" w:type="dxa"/>
            </w:tcMar>
          </w:tcPr>
          <w:p w:rsidR="00C3602A" w:rsidRDefault="00C3602A" w:rsidP="00C3602A">
            <w:pPr>
              <w:pStyle w:val="SOFinalContentTableText"/>
            </w:pPr>
          </w:p>
        </w:tc>
        <w:tc>
          <w:tcPr>
            <w:tcW w:w="3651" w:type="dxa"/>
            <w:tcMar>
              <w:left w:w="108" w:type="dxa"/>
              <w:bottom w:w="62" w:type="dxa"/>
            </w:tcMar>
          </w:tcPr>
          <w:p w:rsidR="00C3602A" w:rsidRDefault="00C3602A" w:rsidP="00C3602A">
            <w:pPr>
              <w:pStyle w:val="SOFinalContentTableText"/>
            </w:pPr>
            <w:r>
              <w:t>Assess the economic, social, and environmental imp</w:t>
            </w:r>
            <w:r w:rsidR="005937E2">
              <w:t>acts of the Manhattan Project.</w:t>
            </w:r>
          </w:p>
          <w:p w:rsidR="00C3602A" w:rsidRDefault="00C3602A" w:rsidP="00C3602A">
            <w:pPr>
              <w:pStyle w:val="SOFinalContentTableText"/>
            </w:pPr>
            <w:r>
              <w:t>Investigate the way in which science informs public debate and is in turn influenced by public debate over the use of nuclear weapons.</w:t>
            </w:r>
          </w:p>
          <w:p w:rsidR="00C3602A" w:rsidRDefault="00C3602A" w:rsidP="00C3602A">
            <w:pPr>
              <w:pStyle w:val="SOFinalContentTableText"/>
            </w:pPr>
            <w:r>
              <w:t xml:space="preserve">Analyse the economic and social benefits and the consequences of enrichment of isotopes of uranium from the ore. </w:t>
            </w:r>
          </w:p>
          <w:p w:rsidR="00C3602A" w:rsidRDefault="00C3602A" w:rsidP="00C3602A">
            <w:pPr>
              <w:pStyle w:val="SOFinalContentTableText"/>
            </w:pPr>
            <w:r>
              <w:t>Explore the innovations which use neutron beams from nuclear reactors to produce radioisotopes for use in medicine and industry.</w:t>
            </w:r>
          </w:p>
        </w:tc>
        <w:tc>
          <w:tcPr>
            <w:tcW w:w="618" w:type="dxa"/>
            <w:noWrap/>
            <w:tcMar>
              <w:left w:w="0" w:type="dxa"/>
              <w:bottom w:w="62" w:type="dxa"/>
              <w:right w:w="0" w:type="dxa"/>
            </w:tcMar>
          </w:tcPr>
          <w:p w:rsidR="00C3602A" w:rsidRDefault="00FE00D3" w:rsidP="007769B3">
            <w:pPr>
              <w:pStyle w:val="SOFinalContentTableText"/>
              <w:jc w:val="center"/>
              <w:rPr>
                <w:noProof/>
                <w:lang w:val="en-AU" w:eastAsia="zh-CN"/>
              </w:rPr>
            </w:pPr>
            <w:r>
              <w:rPr>
                <w:noProof/>
                <w:lang w:val="en-AU" w:eastAsia="zh-CN"/>
              </w:rPr>
              <w:drawing>
                <wp:inline distT="0" distB="0" distL="0" distR="0" wp14:anchorId="0EDBB377" wp14:editId="1D8082AC">
                  <wp:extent cx="269640" cy="50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80D75" w:rsidRPr="00D41D09" w:rsidTr="00A06D95">
        <w:tc>
          <w:tcPr>
            <w:tcW w:w="3651" w:type="dxa"/>
            <w:tcMar>
              <w:bottom w:w="62" w:type="dxa"/>
              <w:right w:w="108" w:type="dxa"/>
            </w:tcMar>
          </w:tcPr>
          <w:p w:rsidR="00980D75" w:rsidRDefault="00980D75" w:rsidP="00A06D95">
            <w:pPr>
              <w:pStyle w:val="SOFinalContentTableText"/>
            </w:pPr>
            <w:r>
              <w:lastRenderedPageBreak/>
              <w:t xml:space="preserve">Enrichment increases the proportion of </w:t>
            </w:r>
            <w:r w:rsidR="00A06D95" w:rsidRPr="0007543F">
              <w:rPr>
                <w:rFonts w:cs="Arial"/>
                <w:position w:val="-6"/>
                <w:szCs w:val="20"/>
              </w:rPr>
              <w:object w:dxaOrig="440" w:dyaOrig="300">
                <v:shape id="_x0000_i1103" type="#_x0000_t75" style="width:20.5pt;height:16.5pt" o:ole="">
                  <v:imagedata r:id="rId220" o:title=""/>
                </v:shape>
                <o:OLEObject Type="Embed" ProgID="Equation.DSMT4" ShapeID="_x0000_i1103" DrawAspect="Content" ObjectID="_1575114147" r:id="rId221"/>
              </w:object>
            </w:r>
            <w:r>
              <w:t xml:space="preserve"> in </w:t>
            </w:r>
            <w:r w:rsidR="00A06D95">
              <w:t>u</w:t>
            </w:r>
            <w:r>
              <w:t>ranium fuel</w:t>
            </w:r>
            <w:r w:rsidR="00A06D95">
              <w:t>.</w:t>
            </w:r>
          </w:p>
          <w:p w:rsidR="00980D75" w:rsidRDefault="00980D75" w:rsidP="00980D75">
            <w:pPr>
              <w:pStyle w:val="SOFinalContentTableBullets"/>
            </w:pPr>
            <w:r>
              <w:t>Describe how enrichment enables a chain reaction to proceed.</w:t>
            </w:r>
          </w:p>
          <w:p w:rsidR="00980D75" w:rsidRDefault="00980D75" w:rsidP="00154F35">
            <w:pPr>
              <w:pStyle w:val="SOFinalContentTableBullets"/>
            </w:pPr>
            <w:r>
              <w:t>Use a diagram of a reactor to locate and discuss the function of the principal components of a water-moderated fission power reactor.</w:t>
            </w:r>
          </w:p>
        </w:tc>
        <w:tc>
          <w:tcPr>
            <w:tcW w:w="3651" w:type="dxa"/>
            <w:tcMar>
              <w:left w:w="108" w:type="dxa"/>
              <w:bottom w:w="62" w:type="dxa"/>
            </w:tcMar>
          </w:tcPr>
          <w:p w:rsidR="00980D75" w:rsidRPr="00C3602A" w:rsidRDefault="00980D75" w:rsidP="009D0BB6">
            <w:pPr>
              <w:pStyle w:val="SOFinalContentTableText"/>
              <w:keepLines/>
            </w:pPr>
          </w:p>
        </w:tc>
        <w:tc>
          <w:tcPr>
            <w:tcW w:w="618" w:type="dxa"/>
            <w:noWrap/>
            <w:tcMar>
              <w:left w:w="0" w:type="dxa"/>
              <w:bottom w:w="62" w:type="dxa"/>
              <w:right w:w="0" w:type="dxa"/>
            </w:tcMar>
          </w:tcPr>
          <w:p w:rsidR="00980D75" w:rsidRDefault="00980D75" w:rsidP="007769B3">
            <w:pPr>
              <w:pStyle w:val="SOFinalContentTableText"/>
              <w:jc w:val="center"/>
              <w:rPr>
                <w:noProof/>
                <w:lang w:val="en-AU" w:eastAsia="zh-CN"/>
              </w:rPr>
            </w:pPr>
          </w:p>
        </w:tc>
      </w:tr>
      <w:tr w:rsidR="00C3602A" w:rsidRPr="00D41D09" w:rsidTr="00A06D95">
        <w:tc>
          <w:tcPr>
            <w:tcW w:w="3651" w:type="dxa"/>
            <w:vMerge w:val="restart"/>
            <w:tcMar>
              <w:bottom w:w="62" w:type="dxa"/>
              <w:right w:w="108" w:type="dxa"/>
            </w:tcMar>
          </w:tcPr>
          <w:p w:rsidR="00C3602A" w:rsidRDefault="00C3602A" w:rsidP="00A1061F">
            <w:pPr>
              <w:pStyle w:val="SOFinalContentTableText8ptabove"/>
            </w:pPr>
            <w:r>
              <w:t>Energy released during nuclear fission reactions can be harnessed for use in power generation.</w:t>
            </w:r>
          </w:p>
          <w:p w:rsidR="00C3602A" w:rsidRDefault="00C3602A" w:rsidP="005937E2">
            <w:pPr>
              <w:pStyle w:val="SOFinalContentTableBullets"/>
            </w:pPr>
            <w:r>
              <w:t>Explain the use of nuclear fission in power production.</w:t>
            </w:r>
          </w:p>
          <w:p w:rsidR="00C3602A" w:rsidRDefault="00C3602A" w:rsidP="005937E2">
            <w:pPr>
              <w:pStyle w:val="SOFinalContentTableBullets"/>
            </w:pPr>
            <w:r>
              <w:t>Describe some of the risks associated with the use of nuclear energy for power production.</w:t>
            </w:r>
          </w:p>
        </w:tc>
        <w:tc>
          <w:tcPr>
            <w:tcW w:w="3651" w:type="dxa"/>
            <w:tcMar>
              <w:left w:w="108" w:type="dxa"/>
              <w:bottom w:w="62" w:type="dxa"/>
            </w:tcMar>
          </w:tcPr>
          <w:p w:rsidR="00980D75" w:rsidRDefault="00C3602A" w:rsidP="00A1061F">
            <w:pPr>
              <w:pStyle w:val="SOFinalContentTableText8ptabove"/>
            </w:pPr>
            <w:r w:rsidRPr="00C3602A">
              <w:t>Use a nuclear power plant simulator to gain an understanding of how the fission process is controlled.</w:t>
            </w:r>
            <w:r w:rsidR="00A06D95">
              <w:t xml:space="preserve"> See:</w:t>
            </w:r>
          </w:p>
          <w:p w:rsidR="00C3602A" w:rsidRDefault="00875175" w:rsidP="00980D75">
            <w:pPr>
              <w:pStyle w:val="SOFinalhyperlinkfirst2ptabove"/>
            </w:pPr>
            <w:hyperlink r:id="rId222" w:history="1">
              <w:r w:rsidR="00DC7519">
                <w:rPr>
                  <w:rStyle w:val="Hyperlink"/>
                  <w:color w:val="auto"/>
                  <w:u w:val="none"/>
                </w:rPr>
                <w:t>http://esa21.kennesaw.edu/activities/nukeenergy/nuke.htm</w:t>
              </w:r>
            </w:hyperlink>
            <w:r w:rsidR="00A06D95">
              <w:t>.</w:t>
            </w:r>
          </w:p>
        </w:tc>
        <w:tc>
          <w:tcPr>
            <w:tcW w:w="618" w:type="dxa"/>
            <w:noWrap/>
            <w:tcMar>
              <w:left w:w="0" w:type="dxa"/>
              <w:bottom w:w="62" w:type="dxa"/>
              <w:right w:w="0" w:type="dxa"/>
            </w:tcMar>
          </w:tcPr>
          <w:p w:rsidR="00C3602A" w:rsidRDefault="00FE00D3" w:rsidP="007769B3">
            <w:pPr>
              <w:pStyle w:val="SOFinalContentTableText"/>
              <w:jc w:val="center"/>
              <w:rPr>
                <w:noProof/>
                <w:lang w:val="en-AU" w:eastAsia="zh-CN"/>
              </w:rPr>
            </w:pPr>
            <w:r>
              <w:rPr>
                <w:noProof/>
                <w:lang w:val="en-AU" w:eastAsia="zh-CN"/>
              </w:rPr>
              <w:drawing>
                <wp:inline distT="0" distB="0" distL="0" distR="0" wp14:anchorId="6621BAED" wp14:editId="370D0A03">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rsidTr="00A06D95">
        <w:tc>
          <w:tcPr>
            <w:tcW w:w="3651" w:type="dxa"/>
            <w:vMerge/>
            <w:tcMar>
              <w:bottom w:w="62" w:type="dxa"/>
              <w:right w:w="108" w:type="dxa"/>
            </w:tcMar>
          </w:tcPr>
          <w:p w:rsidR="00C3602A" w:rsidRDefault="00C3602A" w:rsidP="007769B3">
            <w:pPr>
              <w:pStyle w:val="SOFinalContentTableText"/>
            </w:pPr>
          </w:p>
        </w:tc>
        <w:tc>
          <w:tcPr>
            <w:tcW w:w="3651" w:type="dxa"/>
            <w:tcMar>
              <w:left w:w="108" w:type="dxa"/>
              <w:bottom w:w="62" w:type="dxa"/>
            </w:tcMar>
          </w:tcPr>
          <w:p w:rsidR="00C3602A" w:rsidRDefault="00C3602A" w:rsidP="00C3602A">
            <w:pPr>
              <w:pStyle w:val="SOFinalContentTableText"/>
              <w:keepLines/>
            </w:pPr>
            <w:r>
              <w:t>Explore the beneficial or unexpected consequences of nuclear power and assess its monitoring, assessment, and risk.</w:t>
            </w:r>
          </w:p>
          <w:p w:rsidR="00C3602A" w:rsidRDefault="00C3602A" w:rsidP="00CD394E">
            <w:pPr>
              <w:pStyle w:val="SOFinalContentTableText"/>
              <w:keepLines/>
            </w:pPr>
            <w:r>
              <w:t xml:space="preserve">Explore public debate about nuclear power. Discuss some of the advantages and disadvantages of nuclear fission </w:t>
            </w:r>
            <w:r w:rsidR="00CD394E">
              <w:t xml:space="preserve">compared to </w:t>
            </w:r>
            <w:r>
              <w:t>fossil</w:t>
            </w:r>
            <w:r w:rsidR="00CD394E">
              <w:t>-</w:t>
            </w:r>
            <w:r>
              <w:t>fuel power stations.</w:t>
            </w:r>
          </w:p>
        </w:tc>
        <w:tc>
          <w:tcPr>
            <w:tcW w:w="618" w:type="dxa"/>
            <w:noWrap/>
            <w:tcMar>
              <w:left w:w="0" w:type="dxa"/>
              <w:bottom w:w="62" w:type="dxa"/>
              <w:right w:w="0" w:type="dxa"/>
            </w:tcMar>
          </w:tcPr>
          <w:p w:rsidR="00C3602A" w:rsidRDefault="00FE00D3" w:rsidP="007769B3">
            <w:pPr>
              <w:pStyle w:val="SOFinalContentTableText"/>
              <w:jc w:val="center"/>
              <w:rPr>
                <w:noProof/>
                <w:lang w:val="en-AU" w:eastAsia="zh-CN"/>
              </w:rPr>
            </w:pPr>
            <w:r>
              <w:rPr>
                <w:noProof/>
                <w:lang w:val="en-AU" w:eastAsia="zh-CN"/>
              </w:rPr>
              <w:drawing>
                <wp:inline distT="0" distB="0" distL="0" distR="0" wp14:anchorId="0A45EEDC" wp14:editId="37E91243">
                  <wp:extent cx="269640" cy="50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3602A" w:rsidRPr="00D41D09" w:rsidTr="00A06D95">
        <w:tc>
          <w:tcPr>
            <w:tcW w:w="3651" w:type="dxa"/>
            <w:tcMar>
              <w:bottom w:w="62" w:type="dxa"/>
              <w:right w:w="108" w:type="dxa"/>
            </w:tcMar>
          </w:tcPr>
          <w:p w:rsidR="00C3602A" w:rsidRDefault="00C3602A" w:rsidP="00A1061F">
            <w:pPr>
              <w:pStyle w:val="SOFinalContentTableText8ptabove"/>
            </w:pPr>
            <w:r>
              <w:t xml:space="preserve">Nuclear fusion is the process in which two nuclei combine into a single nucleus. </w:t>
            </w:r>
          </w:p>
          <w:p w:rsidR="00C3602A" w:rsidRDefault="00C3602A" w:rsidP="005937E2">
            <w:pPr>
              <w:pStyle w:val="SOFinalContentTableBullets"/>
            </w:pPr>
            <w:r>
              <w:t>Explain why high temperatures are needed for nuclear fusion to occur.</w:t>
            </w:r>
          </w:p>
          <w:p w:rsidR="00C3602A" w:rsidRDefault="00C3602A" w:rsidP="005B3DBB">
            <w:pPr>
              <w:pStyle w:val="SOFinalContentTableText"/>
            </w:pPr>
            <w:r>
              <w:t xml:space="preserve">The energy absorbed or released is given by </w:t>
            </w:r>
            <w:r w:rsidR="005B3DBB" w:rsidRPr="005B3DBB">
              <w:rPr>
                <w:position w:val="-6"/>
              </w:rPr>
              <w:object w:dxaOrig="859" w:dyaOrig="300">
                <v:shape id="_x0000_i1104" type="#_x0000_t75" style="width:43pt;height:15.5pt" o:ole="">
                  <v:imagedata r:id="rId208" o:title=""/>
                </v:shape>
                <o:OLEObject Type="Embed" ProgID="Equation.DSMT4" ShapeID="_x0000_i1104" DrawAspect="Content" ObjectID="_1575114148" r:id="rId223"/>
              </w:object>
            </w:r>
            <w:r>
              <w:t>, where</w:t>
            </w:r>
            <w:r w:rsidR="00980D75">
              <w:t xml:space="preserve"> </w:t>
            </w:r>
            <w:r w:rsidR="005B3DBB" w:rsidRPr="005B3DBB">
              <w:rPr>
                <w:position w:val="-6"/>
              </w:rPr>
              <w:object w:dxaOrig="360" w:dyaOrig="240">
                <v:shape id="_x0000_i1105" type="#_x0000_t75" style="width:18.5pt;height:11pt" o:ole="">
                  <v:imagedata r:id="rId210" o:title=""/>
                </v:shape>
                <o:OLEObject Type="Embed" ProgID="Equation.DSMT4" ShapeID="_x0000_i1105" DrawAspect="Content" ObjectID="_1575114149" r:id="rId224"/>
              </w:object>
            </w:r>
            <w:r>
              <w:t>is the difference in mass between the reactants and the products.</w:t>
            </w:r>
          </w:p>
          <w:p w:rsidR="00C3602A" w:rsidRDefault="00FA1E27" w:rsidP="009939CA">
            <w:pPr>
              <w:pStyle w:val="SOFinalContentTableBullets"/>
            </w:pPr>
            <w:r>
              <w:t>C</w:t>
            </w:r>
            <w:r w:rsidR="00C3602A">
              <w:t>alculate the energy released per fusion reaction</w:t>
            </w:r>
            <w:r w:rsidR="009939CA">
              <w:t>,</w:t>
            </w:r>
            <w:r>
              <w:t xml:space="preserve"> </w:t>
            </w:r>
            <w:r w:rsidR="009939CA">
              <w:t>g</w:t>
            </w:r>
            <w:r>
              <w:t>iven the relevant masses (in kg)</w:t>
            </w:r>
            <w:r w:rsidR="009939CA">
              <w:t>.</w:t>
            </w:r>
          </w:p>
        </w:tc>
        <w:tc>
          <w:tcPr>
            <w:tcW w:w="3651" w:type="dxa"/>
            <w:tcMar>
              <w:left w:w="108" w:type="dxa"/>
              <w:bottom w:w="62" w:type="dxa"/>
            </w:tcMar>
          </w:tcPr>
          <w:p w:rsidR="00C3602A" w:rsidRDefault="00C3602A" w:rsidP="00A1061F">
            <w:pPr>
              <w:pStyle w:val="SOFinalContentTableText8ptabove"/>
            </w:pPr>
            <w:r>
              <w:t>Compare the availability of fuel for fission and fusion reactions.</w:t>
            </w:r>
          </w:p>
          <w:p w:rsidR="00C3602A" w:rsidRDefault="00C3602A" w:rsidP="00C3602A">
            <w:pPr>
              <w:pStyle w:val="SOFinalContentTableText"/>
              <w:keepLines/>
            </w:pPr>
            <w:r>
              <w:t xml:space="preserve">Examine the reasons it is not currently possible to use fusion for electricity generation. </w:t>
            </w:r>
          </w:p>
          <w:p w:rsidR="00C3602A" w:rsidRDefault="00C3602A" w:rsidP="00CD394E">
            <w:pPr>
              <w:pStyle w:val="SOFinalContentTableText"/>
              <w:keepLines/>
            </w:pPr>
            <w:r>
              <w:t>Compare the processes needed to safely control a fissio</w:t>
            </w:r>
            <w:r w:rsidR="00CD394E">
              <w:t>n reaction</w:t>
            </w:r>
            <w:r>
              <w:t xml:space="preserve"> and</w:t>
            </w:r>
            <w:r w:rsidR="00CD394E">
              <w:t xml:space="preserve"> a</w:t>
            </w:r>
            <w:r>
              <w:t xml:space="preserve"> fusion reaction.</w:t>
            </w:r>
          </w:p>
          <w:p w:rsidR="00C3602A" w:rsidRDefault="00C3602A" w:rsidP="00C3602A">
            <w:pPr>
              <w:pStyle w:val="SOFinalContentTableText"/>
              <w:keepLines/>
            </w:pPr>
            <w:r>
              <w:t xml:space="preserve">Research attempts by scientists to produce sustainable fusion and predict possible outcomes. </w:t>
            </w:r>
          </w:p>
          <w:p w:rsidR="00C3602A" w:rsidRDefault="00C3602A" w:rsidP="00C3602A">
            <w:pPr>
              <w:pStyle w:val="SOFinalContentTableText"/>
              <w:keepLines/>
            </w:pPr>
            <w:r>
              <w:t>Research the birth and life cycle of stars and the detection of gravitational waves created by colliding black holes and assess the available evidence.</w:t>
            </w:r>
          </w:p>
          <w:p w:rsidR="00C3602A" w:rsidRDefault="00C3602A" w:rsidP="00CD394E">
            <w:pPr>
              <w:pStyle w:val="SOFinalContentTableText"/>
              <w:keepLines/>
            </w:pPr>
            <w:r>
              <w:t xml:space="preserve">Identify the conditions in the interiors of the </w:t>
            </w:r>
            <w:r w:rsidR="00CD394E">
              <w:t>S</w:t>
            </w:r>
            <w:r>
              <w:t>un and other stars that allow nuclear fusion to take place, and hence how nuclear fusion is their main energy conversion process. Envisage the ways this may be harnessed.</w:t>
            </w:r>
          </w:p>
          <w:p w:rsidR="00C3602A" w:rsidRDefault="00C3602A" w:rsidP="00C3602A">
            <w:pPr>
              <w:pStyle w:val="SOFinalContentTableText"/>
              <w:keepLines/>
            </w:pPr>
            <w:r>
              <w:t>Discuss the advantages and disadvantages of nuclear fusion over nuclear fission as a future source of power.</w:t>
            </w:r>
          </w:p>
        </w:tc>
        <w:tc>
          <w:tcPr>
            <w:tcW w:w="618" w:type="dxa"/>
            <w:noWrap/>
            <w:tcMar>
              <w:left w:w="0" w:type="dxa"/>
              <w:bottom w:w="62" w:type="dxa"/>
              <w:right w:w="0" w:type="dxa"/>
            </w:tcMar>
          </w:tcPr>
          <w:p w:rsidR="00C3602A" w:rsidRDefault="00FE00D3" w:rsidP="007769B3">
            <w:pPr>
              <w:pStyle w:val="SOFinalContentTableText"/>
              <w:jc w:val="center"/>
              <w:rPr>
                <w:noProof/>
                <w:lang w:val="en-AU" w:eastAsia="zh-CN"/>
              </w:rPr>
            </w:pPr>
            <w:r>
              <w:rPr>
                <w:noProof/>
                <w:lang w:val="en-AU" w:eastAsia="zh-CN"/>
              </w:rPr>
              <w:drawing>
                <wp:inline distT="0" distB="0" distL="0" distR="0" wp14:anchorId="036E71DB" wp14:editId="3F12860C">
                  <wp:extent cx="269640" cy="50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A63EC0" w:rsidRPr="00090813" w:rsidRDefault="00A63EC0" w:rsidP="00D67CFA">
      <w:pPr>
        <w:pStyle w:val="SOFinalBodyText"/>
      </w:pPr>
    </w:p>
    <w:p w:rsidR="00CF55EB" w:rsidRPr="00090813" w:rsidRDefault="00CF55EB" w:rsidP="006940D8">
      <w:pPr>
        <w:sectPr w:rsidR="00CF55EB" w:rsidRPr="00090813" w:rsidSect="004C7B54">
          <w:headerReference w:type="even" r:id="rId225"/>
          <w:headerReference w:type="default" r:id="rId226"/>
          <w:footerReference w:type="even" r:id="rId227"/>
          <w:footerReference w:type="default" r:id="rId228"/>
          <w:headerReference w:type="first" r:id="rId229"/>
          <w:footerReference w:type="first" r:id="rId230"/>
          <w:pgSz w:w="11901" w:h="16857" w:code="210"/>
          <w:pgMar w:top="1985" w:right="1985" w:bottom="1985" w:left="1985" w:header="1701" w:footer="1134" w:gutter="0"/>
          <w:cols w:space="708"/>
          <w:titlePg/>
          <w:docGrid w:linePitch="360"/>
        </w:sectPr>
      </w:pPr>
    </w:p>
    <w:p w:rsidR="00695D05" w:rsidRPr="00090813" w:rsidRDefault="00F63C81" w:rsidP="00F63C81">
      <w:pPr>
        <w:pStyle w:val="SOFinalHead1"/>
      </w:pPr>
      <w:bookmarkStart w:id="10" w:name="_Toc498693670"/>
      <w:r>
        <w:lastRenderedPageBreak/>
        <w:t xml:space="preserve">Assessment </w:t>
      </w:r>
      <w:r w:rsidR="00FC341B">
        <w:t>s</w:t>
      </w:r>
      <w:r>
        <w:t>cope a</w:t>
      </w:r>
      <w:r w:rsidRPr="00090813">
        <w:t xml:space="preserve">nd </w:t>
      </w:r>
      <w:r w:rsidR="00FC341B">
        <w:t>r</w:t>
      </w:r>
      <w:r w:rsidRPr="00090813">
        <w:t>equirements</w:t>
      </w:r>
      <w:bookmarkEnd w:id="10"/>
    </w:p>
    <w:p w:rsidR="00E00EAF" w:rsidRPr="00090813" w:rsidRDefault="002C3CAE" w:rsidP="00E655B1">
      <w:pPr>
        <w:pStyle w:val="SOFinalBodyTextAfterHead1"/>
      </w:pPr>
      <w:r>
        <w:t>A</w:t>
      </w:r>
      <w:r w:rsidR="00CD394E">
        <w:t>ssessment</w:t>
      </w:r>
      <w:r w:rsidR="00BF3E86" w:rsidRPr="00090813">
        <w:t xml:space="preserve"> </w:t>
      </w:r>
      <w:r>
        <w:t>at</w:t>
      </w:r>
      <w:r w:rsidRPr="00090813">
        <w:t xml:space="preserve"> Stage 1</w:t>
      </w:r>
      <w:r>
        <w:t xml:space="preserve"> </w:t>
      </w:r>
      <w:r w:rsidR="00BF3E86" w:rsidRPr="00090813">
        <w:t>is school based.</w:t>
      </w:r>
    </w:p>
    <w:p w:rsidR="00767CB3" w:rsidRPr="00090813" w:rsidRDefault="00F63C81" w:rsidP="00F63C81">
      <w:pPr>
        <w:pStyle w:val="SOFinalHead2"/>
      </w:pPr>
      <w:bookmarkStart w:id="11" w:name="_Toc498693671"/>
      <w:r>
        <w:t>Evidence o</w:t>
      </w:r>
      <w:r w:rsidRPr="00090813">
        <w:t xml:space="preserve">f </w:t>
      </w:r>
      <w:r w:rsidR="00FC341B">
        <w:t>l</w:t>
      </w:r>
      <w:r w:rsidRPr="00090813">
        <w:t>earning</w:t>
      </w:r>
      <w:bookmarkEnd w:id="11"/>
    </w:p>
    <w:p w:rsidR="007A2E5E" w:rsidRDefault="007A2E5E" w:rsidP="007A2E5E">
      <w:pPr>
        <w:pStyle w:val="SOFinalBodyText"/>
      </w:pPr>
      <w:r>
        <w:t>The following assessment types enable students to demonstrate th</w:t>
      </w:r>
      <w:r w:rsidR="00E655B1">
        <w:t>eir learning in Stage 1 Physics:</w:t>
      </w:r>
    </w:p>
    <w:p w:rsidR="007A2E5E" w:rsidRDefault="007A2E5E" w:rsidP="00F863CD">
      <w:pPr>
        <w:pStyle w:val="SOFinalBullets"/>
      </w:pPr>
      <w:r>
        <w:t>Assessment Type 1: Investigations Folio</w:t>
      </w:r>
    </w:p>
    <w:p w:rsidR="007A2E5E" w:rsidRDefault="007A2E5E" w:rsidP="00F863CD">
      <w:pPr>
        <w:pStyle w:val="SOFinalBullets"/>
      </w:pPr>
      <w:r>
        <w:t>Assessment Type 2: Skills and Applications Tasks</w:t>
      </w:r>
      <w:r w:rsidR="00E655B1">
        <w:t>.</w:t>
      </w:r>
    </w:p>
    <w:p w:rsidR="007A2E5E" w:rsidRDefault="007A2E5E" w:rsidP="007A2E5E">
      <w:pPr>
        <w:pStyle w:val="SOFinalBodyText"/>
      </w:pPr>
      <w:r>
        <w:t>For a 10-credit subject, students provide evidence</w:t>
      </w:r>
      <w:r w:rsidR="00E655B1">
        <w:t xml:space="preserve"> of their learning through four </w:t>
      </w:r>
      <w:r>
        <w:t>assessments. Each assessment type should have a weighting of at least 20%.</w:t>
      </w:r>
    </w:p>
    <w:p w:rsidR="007A2E5E" w:rsidRDefault="007A2E5E" w:rsidP="007A2E5E">
      <w:pPr>
        <w:pStyle w:val="SOFinalBodyText"/>
      </w:pPr>
      <w:r>
        <w:t>Students complete:</w:t>
      </w:r>
    </w:p>
    <w:p w:rsidR="007A2E5E" w:rsidRDefault="007A2E5E" w:rsidP="00F863CD">
      <w:pPr>
        <w:pStyle w:val="SOFinalBullets"/>
      </w:pPr>
      <w:r>
        <w:t>at least one practical investigation</w:t>
      </w:r>
    </w:p>
    <w:p w:rsidR="007A2E5E" w:rsidRDefault="007A2E5E" w:rsidP="00F863CD">
      <w:pPr>
        <w:pStyle w:val="SOFinalBullets"/>
      </w:pPr>
      <w:r>
        <w:t xml:space="preserve">one </w:t>
      </w:r>
      <w:r w:rsidR="00CD394E">
        <w:t xml:space="preserve">investigation with a focus on </w:t>
      </w:r>
      <w:r>
        <w:t xml:space="preserve">science as a human endeavour </w:t>
      </w:r>
    </w:p>
    <w:p w:rsidR="007A2E5E" w:rsidRDefault="007A2E5E" w:rsidP="00F863CD">
      <w:pPr>
        <w:pStyle w:val="SOFinalBullets"/>
      </w:pPr>
      <w:r>
        <w:t>at least one skills and applications task.</w:t>
      </w:r>
    </w:p>
    <w:p w:rsidR="007A2E5E" w:rsidRDefault="007A2E5E" w:rsidP="007A2E5E">
      <w:pPr>
        <w:pStyle w:val="SOFinalBodyText"/>
      </w:pPr>
      <w:r>
        <w:t xml:space="preserve">For a 20-credit subject, students provide evidence </w:t>
      </w:r>
      <w:r w:rsidR="00E655B1">
        <w:t>of their learning through eight </w:t>
      </w:r>
      <w:r>
        <w:t xml:space="preserve">assessments. Each assessment type should have a weighting of at least 20%. </w:t>
      </w:r>
    </w:p>
    <w:p w:rsidR="007A2E5E" w:rsidRDefault="007A2E5E" w:rsidP="007A2E5E">
      <w:pPr>
        <w:pStyle w:val="SOFinalBodyText"/>
      </w:pPr>
      <w:r>
        <w:t>Students complete:</w:t>
      </w:r>
    </w:p>
    <w:p w:rsidR="007A2E5E" w:rsidRDefault="007A2E5E" w:rsidP="00F863CD">
      <w:pPr>
        <w:pStyle w:val="SOFinalBullets"/>
      </w:pPr>
      <w:r>
        <w:t>at least two practical investigations</w:t>
      </w:r>
    </w:p>
    <w:p w:rsidR="007A2E5E" w:rsidRDefault="007A2E5E" w:rsidP="00F863CD">
      <w:pPr>
        <w:pStyle w:val="SOFinalBullets"/>
      </w:pPr>
      <w:r>
        <w:t xml:space="preserve">two </w:t>
      </w:r>
      <w:r w:rsidR="00CD394E">
        <w:t xml:space="preserve">investigations with a focus on </w:t>
      </w:r>
      <w:r>
        <w:t xml:space="preserve">science as a human endeavour </w:t>
      </w:r>
    </w:p>
    <w:p w:rsidR="007A2E5E" w:rsidRDefault="007A2E5E" w:rsidP="00F863CD">
      <w:pPr>
        <w:pStyle w:val="SOFinalBullets"/>
      </w:pPr>
      <w:r>
        <w:t>at least two skills and applications tasks.</w:t>
      </w:r>
    </w:p>
    <w:p w:rsidR="007A2E5E" w:rsidRDefault="00CD394E" w:rsidP="00E655B1">
      <w:pPr>
        <w:pStyle w:val="SOFinalBodyText"/>
      </w:pPr>
      <w:r>
        <w:t>For both the 10-credit and 20-credit subjects, a</w:t>
      </w:r>
      <w:r w:rsidR="007A2E5E">
        <w:t xml:space="preserve">t least one </w:t>
      </w:r>
      <w:r w:rsidR="00E655B1">
        <w:t>assessment</w:t>
      </w:r>
      <w:r w:rsidR="007A2E5E">
        <w:t xml:space="preserve"> should involve collaborative work.</w:t>
      </w:r>
    </w:p>
    <w:p w:rsidR="00BF7071" w:rsidRPr="00F63C81" w:rsidRDefault="00F63C81" w:rsidP="00F63C81">
      <w:pPr>
        <w:pStyle w:val="SOFinalHead2"/>
      </w:pPr>
      <w:bookmarkStart w:id="12" w:name="_Toc498693672"/>
      <w:r w:rsidRPr="00F63C81">
        <w:t xml:space="preserve">Assessment </w:t>
      </w:r>
      <w:r w:rsidR="00FC341B">
        <w:t>d</w:t>
      </w:r>
      <w:r w:rsidRPr="00F63C81">
        <w:t xml:space="preserve">esign </w:t>
      </w:r>
      <w:r w:rsidR="00FC341B">
        <w:t>c</w:t>
      </w:r>
      <w:r w:rsidRPr="00F63C81">
        <w:t>riteria</w:t>
      </w:r>
      <w:bookmarkEnd w:id="12"/>
    </w:p>
    <w:p w:rsidR="007A2E5E" w:rsidRDefault="007A2E5E" w:rsidP="007A2E5E">
      <w:pPr>
        <w:pStyle w:val="SOFinalBodyText"/>
      </w:pPr>
      <w:r>
        <w:t>The assessment design criteria are based on the learning requirements and are used by teachers to:</w:t>
      </w:r>
    </w:p>
    <w:p w:rsidR="007A2E5E" w:rsidRDefault="007A2E5E" w:rsidP="00F863CD">
      <w:pPr>
        <w:pStyle w:val="SOFinalBullets"/>
      </w:pPr>
      <w:r>
        <w:t xml:space="preserve">clarify for the student what </w:t>
      </w:r>
      <w:r w:rsidR="000A64FC">
        <w:t>they need</w:t>
      </w:r>
      <w:r>
        <w:t xml:space="preserve"> to learn</w:t>
      </w:r>
    </w:p>
    <w:p w:rsidR="007A2E5E" w:rsidRDefault="007A2E5E" w:rsidP="00F863CD">
      <w:pPr>
        <w:pStyle w:val="SOFinalBullets"/>
      </w:pPr>
      <w:r>
        <w:t xml:space="preserve">design opportunities for the student to provide evidence of </w:t>
      </w:r>
      <w:r w:rsidR="000A64FC">
        <w:t>their</w:t>
      </w:r>
      <w:r>
        <w:t xml:space="preserve"> learning at the highest level of achievement.</w:t>
      </w:r>
    </w:p>
    <w:p w:rsidR="007A2E5E" w:rsidRDefault="007A2E5E" w:rsidP="007A2E5E">
      <w:pPr>
        <w:pStyle w:val="SOFinalBodyText"/>
      </w:pPr>
      <w:r>
        <w:t>The assessment design criteria are the specific features that:</w:t>
      </w:r>
    </w:p>
    <w:p w:rsidR="007A2E5E" w:rsidRDefault="007A2E5E" w:rsidP="00F863CD">
      <w:pPr>
        <w:pStyle w:val="SOFinalBullets"/>
      </w:pPr>
      <w:r>
        <w:t>students should demonstrate in their learning</w:t>
      </w:r>
    </w:p>
    <w:p w:rsidR="007A2E5E" w:rsidRDefault="007A2E5E" w:rsidP="00F863CD">
      <w:pPr>
        <w:pStyle w:val="SOFinalBullets"/>
      </w:pPr>
      <w:r>
        <w:t>teachers look for as evidence that students have met the learning requirements.</w:t>
      </w:r>
    </w:p>
    <w:p w:rsidR="00CD394E" w:rsidRDefault="00CD394E">
      <w:pPr>
        <w:rPr>
          <w:rFonts w:eastAsia="Times New Roman"/>
          <w:color w:val="000000"/>
          <w:lang w:val="en-US" w:eastAsia="en-US"/>
        </w:rPr>
      </w:pPr>
      <w:r>
        <w:br w:type="page"/>
      </w:r>
    </w:p>
    <w:p w:rsidR="007A2E5E" w:rsidRDefault="007A2E5E" w:rsidP="007A2E5E">
      <w:pPr>
        <w:pStyle w:val="SOFinalBodyText"/>
      </w:pPr>
      <w:r>
        <w:lastRenderedPageBreak/>
        <w:t>For this subject, the assessment design criteria are:</w:t>
      </w:r>
    </w:p>
    <w:p w:rsidR="007A2E5E" w:rsidRDefault="007A2E5E" w:rsidP="00F863CD">
      <w:pPr>
        <w:pStyle w:val="SOFinalBullets"/>
      </w:pPr>
      <w:r>
        <w:t>investigation, analysis, and evaluation</w:t>
      </w:r>
    </w:p>
    <w:p w:rsidR="007A2E5E" w:rsidRDefault="007A2E5E" w:rsidP="00F863CD">
      <w:pPr>
        <w:pStyle w:val="SOFinalBullets"/>
      </w:pPr>
      <w:r>
        <w:t>knowledge and application.</w:t>
      </w:r>
    </w:p>
    <w:p w:rsidR="007A2E5E" w:rsidRDefault="007A2E5E" w:rsidP="007A2E5E">
      <w:pPr>
        <w:pStyle w:val="SOFinalBodyText"/>
      </w:pPr>
      <w:r>
        <w:t>The specific features of these criteria are described below.</w:t>
      </w:r>
    </w:p>
    <w:p w:rsidR="007A2E5E" w:rsidRDefault="007A2E5E" w:rsidP="007A2E5E">
      <w:pPr>
        <w:pStyle w:val="SOFinalBodyText"/>
      </w:pPr>
      <w:r>
        <w:t>The set of assessments, as a whole</w:t>
      </w:r>
      <w:r w:rsidR="00CD394E">
        <w:t>,</w:t>
      </w:r>
      <w:r>
        <w:t xml:space="preserve"> </w:t>
      </w:r>
      <w:r w:rsidR="00E655B1">
        <w:t xml:space="preserve">must </w:t>
      </w:r>
      <w:r>
        <w:t>give students opportunities to demonstrate each of the specific features by the completion of study of the subject.</w:t>
      </w:r>
    </w:p>
    <w:p w:rsidR="00D648C9" w:rsidRPr="00090813" w:rsidRDefault="001A755D" w:rsidP="008457FA">
      <w:pPr>
        <w:pStyle w:val="SOFinalHead3"/>
      </w:pPr>
      <w:r w:rsidRPr="001A755D">
        <w:t>Investigation, Analysis, and Evaluation</w:t>
      </w:r>
    </w:p>
    <w:p w:rsidR="00D648C9" w:rsidRPr="00090813" w:rsidRDefault="00D648C9" w:rsidP="008457FA">
      <w:pPr>
        <w:pStyle w:val="SOFinalBodyText"/>
      </w:pPr>
      <w:r w:rsidRPr="00090813">
        <w:t>The specific features are as follows:</w:t>
      </w:r>
    </w:p>
    <w:p w:rsidR="007A2E5E" w:rsidRDefault="007A2E5E" w:rsidP="007A2E5E">
      <w:pPr>
        <w:pStyle w:val="SOFinalBulletsCoded2-3Letters"/>
      </w:pPr>
      <w:r>
        <w:t>IAE1</w:t>
      </w:r>
      <w:r>
        <w:tab/>
        <w:t>Design of a physics investigation.</w:t>
      </w:r>
    </w:p>
    <w:p w:rsidR="007A2E5E" w:rsidRDefault="007A2E5E" w:rsidP="007A2E5E">
      <w:pPr>
        <w:pStyle w:val="SOFinalBulletsCoded2-3Letters"/>
      </w:pPr>
      <w:r>
        <w:t>IAE2</w:t>
      </w:r>
      <w:r>
        <w:tab/>
        <w:t>Obtaining, recording, and representation of data, using appropriate conventions and formats.</w:t>
      </w:r>
    </w:p>
    <w:p w:rsidR="007A2E5E" w:rsidRDefault="007A2E5E" w:rsidP="007A2E5E">
      <w:pPr>
        <w:pStyle w:val="SOFinalBulletsCoded2-3Letters"/>
      </w:pPr>
      <w:r>
        <w:t>IAE3</w:t>
      </w:r>
      <w:r>
        <w:tab/>
        <w:t>Analysis and interpretation of data and other evidence to formulate and justify conclusions.</w:t>
      </w:r>
    </w:p>
    <w:p w:rsidR="00D648C9" w:rsidRPr="00090813" w:rsidRDefault="007A2E5E" w:rsidP="007A2E5E">
      <w:pPr>
        <w:pStyle w:val="SOFinalBulletsCoded2-3Letters"/>
      </w:pPr>
      <w:r>
        <w:t>IAE4</w:t>
      </w:r>
      <w:r>
        <w:tab/>
        <w:t>Evaluation of procedures and their effect on data.</w:t>
      </w:r>
    </w:p>
    <w:p w:rsidR="00D648C9" w:rsidRPr="00090813" w:rsidRDefault="001A755D" w:rsidP="008457FA">
      <w:pPr>
        <w:pStyle w:val="SOFinalHead3"/>
      </w:pPr>
      <w:r w:rsidRPr="001A755D">
        <w:t>Knowledge and Application</w:t>
      </w:r>
    </w:p>
    <w:p w:rsidR="00D648C9" w:rsidRPr="00090813" w:rsidRDefault="00D648C9" w:rsidP="008457FA">
      <w:pPr>
        <w:pStyle w:val="SOFinalBodyText"/>
      </w:pPr>
      <w:r w:rsidRPr="00090813">
        <w:t>The specific features are as follows:</w:t>
      </w:r>
    </w:p>
    <w:p w:rsidR="007A2E5E" w:rsidRDefault="007A2E5E" w:rsidP="007A2E5E">
      <w:pPr>
        <w:pStyle w:val="SOFinalBulletsCoded2-3Letters"/>
      </w:pPr>
      <w:r>
        <w:t>KA1</w:t>
      </w:r>
      <w:r>
        <w:tab/>
        <w:t>Demonstration of knowledge and understanding of physics concepts.</w:t>
      </w:r>
    </w:p>
    <w:p w:rsidR="007A2E5E" w:rsidRDefault="007A2E5E" w:rsidP="007A2E5E">
      <w:pPr>
        <w:pStyle w:val="SOFinalBulletsCoded2-3Letters"/>
      </w:pPr>
      <w:r>
        <w:t>KA2</w:t>
      </w:r>
      <w:r>
        <w:tab/>
        <w:t>Development and application of physics concepts in new and familiar contexts.</w:t>
      </w:r>
    </w:p>
    <w:p w:rsidR="007A2E5E" w:rsidRDefault="007A2E5E" w:rsidP="007A2E5E">
      <w:pPr>
        <w:pStyle w:val="SOFinalBulletsCoded2-3Letters"/>
      </w:pPr>
      <w:r>
        <w:t>KA3</w:t>
      </w:r>
      <w:r>
        <w:tab/>
        <w:t>Exploration and understanding of the interaction between science and society.</w:t>
      </w:r>
    </w:p>
    <w:p w:rsidR="00D648C9" w:rsidRPr="00090813" w:rsidRDefault="007A2E5E" w:rsidP="007A2E5E">
      <w:pPr>
        <w:pStyle w:val="SOFinalBulletsCoded2-3Letters"/>
      </w:pPr>
      <w:r>
        <w:t>KA4</w:t>
      </w:r>
      <w:r>
        <w:tab/>
        <w:t>Communication of knowledge and understanding of physics concepts and information, using appropriate terms, conventions, and representations.</w:t>
      </w:r>
    </w:p>
    <w:p w:rsidR="00165BA2" w:rsidRPr="00F63C81" w:rsidRDefault="00F63C81" w:rsidP="00F63C81">
      <w:pPr>
        <w:pStyle w:val="SOFinalHead2"/>
      </w:pPr>
      <w:bookmarkStart w:id="13" w:name="_Toc498693673"/>
      <w:r w:rsidRPr="00F63C81">
        <w:t xml:space="preserve">School </w:t>
      </w:r>
      <w:r w:rsidR="00FC341B">
        <w:t>a</w:t>
      </w:r>
      <w:r w:rsidRPr="00F63C81">
        <w:t>ssessment</w:t>
      </w:r>
      <w:bookmarkEnd w:id="13"/>
    </w:p>
    <w:p w:rsidR="004F5C42" w:rsidRPr="00090813" w:rsidRDefault="004F5C42" w:rsidP="008457FA">
      <w:pPr>
        <w:pStyle w:val="SOFinalHead3AfterHead2"/>
      </w:pPr>
      <w:r w:rsidRPr="00090813">
        <w:t xml:space="preserve">Assessment Type 1: </w:t>
      </w:r>
      <w:r w:rsidR="001A755D" w:rsidRPr="001A755D">
        <w:t>Investigations Folio</w:t>
      </w:r>
    </w:p>
    <w:p w:rsidR="007A2E5E" w:rsidRDefault="007A2E5E" w:rsidP="007A2E5E">
      <w:pPr>
        <w:pStyle w:val="SOFinalBodyText"/>
      </w:pPr>
      <w:r>
        <w:t xml:space="preserve">For a 10-credit subject, students undertake at least one practical investigation and one investigation with a focus on science as a human endeavour. </w:t>
      </w:r>
      <w:r w:rsidR="00E655B1">
        <w:t xml:space="preserve">Students may undertake more than one practical investigation within the maximum number of </w:t>
      </w:r>
      <w:r w:rsidR="00317465">
        <w:t>assessments</w:t>
      </w:r>
      <w:r w:rsidR="00E655B1">
        <w:t xml:space="preserve"> allowed.</w:t>
      </w:r>
    </w:p>
    <w:p w:rsidR="007A2E5E" w:rsidRDefault="007A2E5E" w:rsidP="007A2E5E">
      <w:pPr>
        <w:pStyle w:val="SOFinalBodyText"/>
      </w:pPr>
      <w:r>
        <w:t>For a 20-credit subject, students undertake at least two practical investigations and two investigations with a focus on science as a human endeavour.</w:t>
      </w:r>
      <w:r w:rsidR="00E655B1">
        <w:t xml:space="preserve"> Students may undertake more than two practical investigations within the maximum number of </w:t>
      </w:r>
      <w:r w:rsidR="00317465">
        <w:t>assessments</w:t>
      </w:r>
      <w:r w:rsidR="00E655B1">
        <w:t xml:space="preserve"> allowed.</w:t>
      </w:r>
    </w:p>
    <w:p w:rsidR="001A755D" w:rsidRPr="001A755D" w:rsidRDefault="007A2E5E" w:rsidP="007A2E5E">
      <w:pPr>
        <w:pStyle w:val="SOFinalBodyText"/>
      </w:pPr>
      <w:r>
        <w:t>Students inquire into aspects of physics through practical discovery and data analysis, or by selecting, analysing, and interpreting information.</w:t>
      </w:r>
    </w:p>
    <w:p w:rsidR="00317465" w:rsidRDefault="00317465">
      <w:pPr>
        <w:rPr>
          <w:rFonts w:ascii="Arial Narrow" w:eastAsia="Times New Roman" w:hAnsi="Arial Narrow"/>
          <w:b/>
          <w:color w:val="000000"/>
          <w:sz w:val="24"/>
          <w:lang w:val="en-US" w:eastAsia="en-US"/>
        </w:rPr>
      </w:pPr>
      <w:r>
        <w:br w:type="page"/>
      </w:r>
    </w:p>
    <w:p w:rsidR="001A755D" w:rsidRPr="001A755D" w:rsidRDefault="001A755D" w:rsidP="00D77E06">
      <w:pPr>
        <w:pStyle w:val="SOFinalHead4"/>
        <w:keepNext/>
      </w:pPr>
      <w:r w:rsidRPr="001A755D">
        <w:lastRenderedPageBreak/>
        <w:t>Practical Investigations</w:t>
      </w:r>
    </w:p>
    <w:p w:rsidR="007A2E5E" w:rsidRPr="007A2E5E" w:rsidRDefault="007A2E5E" w:rsidP="007A2E5E">
      <w:pPr>
        <w:pStyle w:val="SOFinalBodyText"/>
      </w:pPr>
      <w:r w:rsidRPr="007A2E5E">
        <w:t xml:space="preserve">As students design and safely carry out investigations, they </w:t>
      </w:r>
      <w:r w:rsidR="008873FC">
        <w:t>demonstrate</w:t>
      </w:r>
      <w:r w:rsidRPr="007A2E5E">
        <w:t xml:space="preserve"> t</w:t>
      </w:r>
      <w:r>
        <w:t>heir science inquiry skills by:</w:t>
      </w:r>
    </w:p>
    <w:p w:rsidR="007A2E5E" w:rsidRPr="007A2E5E" w:rsidRDefault="007A2E5E" w:rsidP="00F863CD">
      <w:pPr>
        <w:pStyle w:val="SOFinalBullets"/>
      </w:pPr>
      <w:r w:rsidRPr="007A2E5E">
        <w:t>deconstructing a problem to determine the most appropriate method for investigation</w:t>
      </w:r>
    </w:p>
    <w:p w:rsidR="007A2E5E" w:rsidRPr="007A2E5E" w:rsidRDefault="007A2E5E" w:rsidP="00F863CD">
      <w:pPr>
        <w:pStyle w:val="SOFinalBullets"/>
      </w:pPr>
      <w:r w:rsidRPr="007A2E5E">
        <w:t>formulating investigable questions and hypotheses</w:t>
      </w:r>
    </w:p>
    <w:p w:rsidR="007A2E5E" w:rsidRPr="007A2E5E" w:rsidRDefault="007A2E5E" w:rsidP="00F863CD">
      <w:pPr>
        <w:pStyle w:val="SOFinalBullets"/>
      </w:pPr>
      <w:r w:rsidRPr="007A2E5E">
        <w:t>selecting and using appropriate equipment, apparatus, and techniques</w:t>
      </w:r>
    </w:p>
    <w:p w:rsidR="007A2E5E" w:rsidRPr="007A2E5E" w:rsidRDefault="007A2E5E" w:rsidP="00F863CD">
      <w:pPr>
        <w:pStyle w:val="SOFinalBullets"/>
      </w:pPr>
      <w:r w:rsidRPr="007A2E5E">
        <w:t>identifying variables</w:t>
      </w:r>
    </w:p>
    <w:p w:rsidR="007A2E5E" w:rsidRPr="007A2E5E" w:rsidRDefault="007A2E5E" w:rsidP="00F863CD">
      <w:pPr>
        <w:pStyle w:val="SOFinalBullets"/>
      </w:pPr>
      <w:r w:rsidRPr="007A2E5E">
        <w:t>collecting, representing, analysing, and interpreting data</w:t>
      </w:r>
    </w:p>
    <w:p w:rsidR="007A2E5E" w:rsidRPr="007A2E5E" w:rsidRDefault="007A2E5E" w:rsidP="00F863CD">
      <w:pPr>
        <w:pStyle w:val="SOFinalBullets"/>
      </w:pPr>
      <w:r w:rsidRPr="007A2E5E">
        <w:t>evaluating procedures and considering their impact on results</w:t>
      </w:r>
    </w:p>
    <w:p w:rsidR="007A2E5E" w:rsidRPr="007A2E5E" w:rsidRDefault="007A2E5E" w:rsidP="00F863CD">
      <w:pPr>
        <w:pStyle w:val="SOFinalBullets"/>
      </w:pPr>
      <w:r w:rsidRPr="007A2E5E">
        <w:t>drawing conclusions</w:t>
      </w:r>
    </w:p>
    <w:p w:rsidR="007A2E5E" w:rsidRPr="007A2E5E" w:rsidRDefault="007A2E5E" w:rsidP="00F863CD">
      <w:pPr>
        <w:pStyle w:val="SOFinalBullets"/>
      </w:pPr>
      <w:r w:rsidRPr="007A2E5E">
        <w:t>communicating knowledge and understanding of concepts.</w:t>
      </w:r>
    </w:p>
    <w:p w:rsidR="00CD394E" w:rsidRDefault="00CD394E" w:rsidP="00CD394E">
      <w:pPr>
        <w:pStyle w:val="SOFinalBodyText"/>
      </w:pPr>
      <w:r>
        <w:t>Practical investigations can be conducted individually or collaboratively. For each investigation, students present an individual report.</w:t>
      </w:r>
    </w:p>
    <w:p w:rsidR="00CD394E" w:rsidRDefault="00CD394E" w:rsidP="00CD394E">
      <w:pPr>
        <w:pStyle w:val="SOFinalBodyText"/>
      </w:pPr>
      <w:r>
        <w:t xml:space="preserve">One practical investigation should enable students to </w:t>
      </w:r>
      <w:r w:rsidR="008873FC">
        <w:t xml:space="preserve">deconstruct a problem to </w:t>
      </w:r>
      <w:r>
        <w:t>investigate a question or hypothesis for which the outcome is uncertain.</w:t>
      </w:r>
    </w:p>
    <w:p w:rsidR="00CD394E" w:rsidRDefault="00CD394E" w:rsidP="00CD394E">
      <w:pPr>
        <w:pStyle w:val="SOFinalBodyText"/>
      </w:pPr>
      <w:r>
        <w:t>One practical investigation should enable students to design their own procedure and justify their plan of action. This may include providing evidence of how the procedure has been developed. In order to manage the process efficiently, students could individually design investigations and then conduct one of these as a group, or design hypothetical investigations at the end of a practical activity.</w:t>
      </w:r>
    </w:p>
    <w:p w:rsidR="007A2E5E" w:rsidRPr="007A2E5E" w:rsidRDefault="007A2E5E" w:rsidP="00CD394E">
      <w:pPr>
        <w:pStyle w:val="SOFinalBodyText"/>
      </w:pPr>
      <w:r w:rsidRPr="007A2E5E">
        <w:t>A practical report should include:</w:t>
      </w:r>
    </w:p>
    <w:p w:rsidR="007A2E5E" w:rsidRPr="007A2E5E" w:rsidRDefault="007A2E5E" w:rsidP="00F863CD">
      <w:pPr>
        <w:pStyle w:val="SOFinalBullets"/>
      </w:pPr>
      <w:r w:rsidRPr="007A2E5E">
        <w:t>introduction with relevant physics concepts</w:t>
      </w:r>
      <w:r w:rsidR="00CD394E">
        <w:t xml:space="preserve"> and either</w:t>
      </w:r>
      <w:r w:rsidRPr="007A2E5E">
        <w:t xml:space="preserve"> a hypothesis and variables or </w:t>
      </w:r>
      <w:r w:rsidR="00CD394E">
        <w:t xml:space="preserve">an </w:t>
      </w:r>
      <w:r w:rsidRPr="007A2E5E">
        <w:t>investigable question</w:t>
      </w:r>
    </w:p>
    <w:p w:rsidR="00CD394E" w:rsidRDefault="00CD394E" w:rsidP="00F863CD">
      <w:pPr>
        <w:pStyle w:val="SOFinalBullets"/>
      </w:pPr>
      <w:r w:rsidRPr="001A755D">
        <w:t>materials/apparatus</w:t>
      </w:r>
      <w:r>
        <w:t>*</w:t>
      </w:r>
    </w:p>
    <w:p w:rsidR="00CD394E" w:rsidRPr="001A755D" w:rsidRDefault="00CD394E" w:rsidP="00F863CD">
      <w:pPr>
        <w:pStyle w:val="SOFinalBullets"/>
      </w:pPr>
      <w:r w:rsidRPr="001A755D">
        <w:t>method/procedure</w:t>
      </w:r>
      <w:r>
        <w:t xml:space="preserve"> that</w:t>
      </w:r>
      <w:r w:rsidRPr="001A755D">
        <w:t xml:space="preserve"> outlin</w:t>
      </w:r>
      <w:r>
        <w:t>es</w:t>
      </w:r>
      <w:r w:rsidRPr="001A755D">
        <w:t xml:space="preserve"> </w:t>
      </w:r>
      <w:r>
        <w:t xml:space="preserve">the </w:t>
      </w:r>
      <w:r w:rsidRPr="001A755D">
        <w:t>steps</w:t>
      </w:r>
      <w:r>
        <w:t xml:space="preserve"> to be</w:t>
      </w:r>
      <w:r w:rsidRPr="001A755D">
        <w:t xml:space="preserve"> taken*</w:t>
      </w:r>
    </w:p>
    <w:p w:rsidR="007A2E5E" w:rsidRPr="007A2E5E" w:rsidRDefault="007A2E5E" w:rsidP="00F863CD">
      <w:pPr>
        <w:pStyle w:val="SOFinalBullets"/>
      </w:pPr>
      <w:r w:rsidRPr="007A2E5E">
        <w:t>identification and management of safety and/or ethical risks*</w:t>
      </w:r>
    </w:p>
    <w:p w:rsidR="007A2E5E" w:rsidRPr="007A2E5E" w:rsidRDefault="007A2E5E" w:rsidP="00F863CD">
      <w:pPr>
        <w:pStyle w:val="SOFinalBullets"/>
      </w:pPr>
      <w:r w:rsidRPr="007A2E5E">
        <w:t>results*</w:t>
      </w:r>
    </w:p>
    <w:p w:rsidR="007A2E5E" w:rsidRPr="007A2E5E" w:rsidRDefault="007A2E5E" w:rsidP="00F863CD">
      <w:pPr>
        <w:pStyle w:val="SOFinalBullets"/>
      </w:pPr>
      <w:r w:rsidRPr="007A2E5E">
        <w:t>analysis of results, identifying trends, and linking results to concepts</w:t>
      </w:r>
    </w:p>
    <w:p w:rsidR="007A2E5E" w:rsidRPr="007A2E5E" w:rsidRDefault="007A2E5E" w:rsidP="00F863CD">
      <w:pPr>
        <w:pStyle w:val="SOFinalBullets"/>
      </w:pPr>
      <w:r w:rsidRPr="007A2E5E">
        <w:t xml:space="preserve">evaluation of procedures and data, </w:t>
      </w:r>
      <w:r w:rsidR="002C3CAE">
        <w:t xml:space="preserve">and </w:t>
      </w:r>
      <w:r w:rsidRPr="007A2E5E">
        <w:t>identifying sources of uncertainty</w:t>
      </w:r>
    </w:p>
    <w:p w:rsidR="007A2E5E" w:rsidRPr="007A2E5E" w:rsidRDefault="007A2E5E" w:rsidP="00F863CD">
      <w:pPr>
        <w:pStyle w:val="SOFinalBullets"/>
      </w:pPr>
      <w:r w:rsidRPr="007A2E5E">
        <w:t>conclusion</w:t>
      </w:r>
      <w:r w:rsidR="00E655B1">
        <w:t>, with justification</w:t>
      </w:r>
      <w:r w:rsidRPr="007A2E5E">
        <w:t>.</w:t>
      </w:r>
    </w:p>
    <w:p w:rsidR="007A2E5E" w:rsidRPr="007A2E5E" w:rsidRDefault="007A2E5E" w:rsidP="00CD394E">
      <w:pPr>
        <w:pStyle w:val="SOFinalBodyText"/>
      </w:pPr>
      <w:r w:rsidRPr="007A2E5E">
        <w:t>The report should be a maximum of 1000 words if written, or a maximum of 6 minutes for an oral presentation</w:t>
      </w:r>
      <w:r w:rsidR="00CD394E">
        <w:t>,</w:t>
      </w:r>
      <w:r w:rsidRPr="007A2E5E">
        <w:t xml:space="preserve"> or the equivalent in multimodal form.</w:t>
      </w:r>
    </w:p>
    <w:p w:rsidR="008873FC" w:rsidRPr="00E91950" w:rsidRDefault="008873FC" w:rsidP="008873FC">
      <w:pPr>
        <w:pStyle w:val="SOFinalBodyText"/>
      </w:pPr>
      <w:r w:rsidRPr="00E91950">
        <w:t xml:space="preserve">A summary sheet outlining the deconstruction process (where applicable) should be attached to the report*. Suggested formats for the summary sheet include flow charts, concept maps, tables, or notes. </w:t>
      </w:r>
    </w:p>
    <w:p w:rsidR="008873FC" w:rsidRPr="00E91950" w:rsidRDefault="008873FC" w:rsidP="008873FC">
      <w:pPr>
        <w:pStyle w:val="SOFinalBodyText"/>
      </w:pPr>
      <w:r w:rsidRPr="00E91950">
        <w:t>*The five asterisked sections of materials/apparatus, method/procedures, risks, results, and deconstruction are excluded from the word count.</w:t>
      </w:r>
    </w:p>
    <w:p w:rsidR="007A2E5E" w:rsidRPr="007A2E5E" w:rsidRDefault="007A2E5E" w:rsidP="007A2E5E">
      <w:pPr>
        <w:pStyle w:val="SOFinalBodyText"/>
      </w:pPr>
      <w:r w:rsidRPr="007A2E5E">
        <w:t xml:space="preserve">Suggested formats for presentation of a practical investigation report include: </w:t>
      </w:r>
    </w:p>
    <w:p w:rsidR="007A2E5E" w:rsidRDefault="007A2E5E" w:rsidP="00F863CD">
      <w:pPr>
        <w:pStyle w:val="SOFinalBullets"/>
      </w:pPr>
      <w:r w:rsidRPr="007A2E5E">
        <w:t>a written report</w:t>
      </w:r>
    </w:p>
    <w:p w:rsidR="00CD394E" w:rsidRPr="007A2E5E" w:rsidRDefault="00CD394E" w:rsidP="00F863CD">
      <w:pPr>
        <w:pStyle w:val="SOFinalBullets"/>
      </w:pPr>
      <w:r>
        <w:t>an oral presentation</w:t>
      </w:r>
    </w:p>
    <w:p w:rsidR="007A2E5E" w:rsidRPr="007A2E5E" w:rsidRDefault="007A2E5E" w:rsidP="00F863CD">
      <w:pPr>
        <w:pStyle w:val="SOFinalBullets"/>
      </w:pPr>
      <w:r w:rsidRPr="007A2E5E">
        <w:t>a multimodal product.</w:t>
      </w:r>
    </w:p>
    <w:p w:rsidR="00317465" w:rsidRDefault="00317465">
      <w:pPr>
        <w:rPr>
          <w:rFonts w:ascii="Arial Narrow" w:eastAsia="Times New Roman" w:hAnsi="Arial Narrow"/>
          <w:b/>
          <w:color w:val="000000"/>
          <w:sz w:val="24"/>
          <w:lang w:val="en-US" w:eastAsia="en-US"/>
        </w:rPr>
      </w:pPr>
      <w:r>
        <w:br w:type="page"/>
      </w:r>
    </w:p>
    <w:p w:rsidR="001A755D" w:rsidRPr="001A755D" w:rsidRDefault="001A755D" w:rsidP="00351B12">
      <w:pPr>
        <w:pStyle w:val="SOFinalHead4"/>
      </w:pPr>
      <w:r w:rsidRPr="001A755D">
        <w:lastRenderedPageBreak/>
        <w:t>Science as a Human Endeavour Investigation</w:t>
      </w:r>
    </w:p>
    <w:p w:rsidR="007A2E5E" w:rsidRPr="007A2E5E" w:rsidRDefault="007A2E5E" w:rsidP="00E655B1">
      <w:pPr>
        <w:pStyle w:val="SOFinalBodyText"/>
      </w:pPr>
      <w:r w:rsidRPr="007A2E5E">
        <w:t xml:space="preserve">Students investigate a contemporary example of how science interacts with society. This may focus on one or more of the </w:t>
      </w:r>
      <w:r w:rsidR="002C3CAE">
        <w:t xml:space="preserve">key concepts </w:t>
      </w:r>
      <w:r w:rsidRPr="007A2E5E">
        <w:t>of science as a human endeavour described on pages 1</w:t>
      </w:r>
      <w:r w:rsidR="00E655B1">
        <w:t>1</w:t>
      </w:r>
      <w:r w:rsidRPr="007A2E5E">
        <w:t xml:space="preserve"> and 1</w:t>
      </w:r>
      <w:r w:rsidR="00E655B1">
        <w:t>2</w:t>
      </w:r>
      <w:r w:rsidRPr="007A2E5E">
        <w:t xml:space="preserve"> and may draw on a context suggested in the topics or relate to a new context.</w:t>
      </w:r>
    </w:p>
    <w:p w:rsidR="007A2E5E" w:rsidRPr="007A2E5E" w:rsidRDefault="007A2E5E" w:rsidP="007A2E5E">
      <w:pPr>
        <w:pStyle w:val="SOFinalBodyText"/>
      </w:pPr>
      <w:r w:rsidRPr="007A2E5E">
        <w:t xml:space="preserve">Students </w:t>
      </w:r>
      <w:r w:rsidR="00CD394E">
        <w:t xml:space="preserve">could </w:t>
      </w:r>
      <w:r w:rsidRPr="007A2E5E">
        <w:t>consider, for example</w:t>
      </w:r>
      <w:r w:rsidR="00CD394E">
        <w:t>, how</w:t>
      </w:r>
      <w:r w:rsidRPr="007A2E5E">
        <w:t>:</w:t>
      </w:r>
    </w:p>
    <w:p w:rsidR="00CD394E" w:rsidRPr="001A755D" w:rsidRDefault="00CD394E" w:rsidP="00F863CD">
      <w:pPr>
        <w:pStyle w:val="SOFinalBullets"/>
      </w:pPr>
      <w:r w:rsidRPr="001A755D">
        <w:t>humans seek to improve their understanding and explanation of the natural world</w:t>
      </w:r>
    </w:p>
    <w:p w:rsidR="00CD394E" w:rsidRPr="001A755D" w:rsidRDefault="00E655B1" w:rsidP="00F863CD">
      <w:pPr>
        <w:pStyle w:val="SOFinalBullets"/>
      </w:pPr>
      <w:r>
        <w:t>working scientifically</w:t>
      </w:r>
      <w:r w:rsidR="00CD394E" w:rsidRPr="001A755D">
        <w:t xml:space="preserve"> is a way of obtaining knowledge that allows for testing scientific claims</w:t>
      </w:r>
    </w:p>
    <w:p w:rsidR="00CD394E" w:rsidRPr="001A755D" w:rsidRDefault="00CD394E" w:rsidP="00F863CD">
      <w:pPr>
        <w:pStyle w:val="SOFinalBullets"/>
      </w:pPr>
      <w:r w:rsidRPr="001A755D">
        <w:t>scientific theory can change in the light of new evidence</w:t>
      </w:r>
    </w:p>
    <w:p w:rsidR="00CD394E" w:rsidRPr="001A755D" w:rsidRDefault="00CD394E" w:rsidP="00F863CD">
      <w:pPr>
        <w:pStyle w:val="SOFinalBullets"/>
      </w:pPr>
      <w:r>
        <w:t>t</w:t>
      </w:r>
      <w:r w:rsidRPr="001A755D">
        <w:t>echnological advances change ways of working scientifically</w:t>
      </w:r>
    </w:p>
    <w:p w:rsidR="00CD394E" w:rsidRPr="001A755D" w:rsidRDefault="00CD394E" w:rsidP="00F863CD">
      <w:pPr>
        <w:pStyle w:val="SOFinalBullets"/>
      </w:pPr>
      <w:r w:rsidRPr="001A755D">
        <w:t>links between advances in science impact and influence society</w:t>
      </w:r>
    </w:p>
    <w:p w:rsidR="00CD394E" w:rsidRPr="001A755D" w:rsidRDefault="00CD394E" w:rsidP="00F863CD">
      <w:pPr>
        <w:pStyle w:val="SOFinalBullets"/>
      </w:pPr>
      <w:r w:rsidRPr="001A755D">
        <w:t>society influences scientific research</w:t>
      </w:r>
    </w:p>
    <w:p w:rsidR="007A2E5E" w:rsidRPr="007A2E5E" w:rsidRDefault="007A2E5E" w:rsidP="00F863CD">
      <w:pPr>
        <w:pStyle w:val="SOFinalBullets"/>
      </w:pPr>
      <w:r w:rsidRPr="007A2E5E">
        <w:t>physics</w:t>
      </w:r>
      <w:r w:rsidR="00CD394E">
        <w:t xml:space="preserve"> is important</w:t>
      </w:r>
      <w:r w:rsidRPr="007A2E5E">
        <w:t xml:space="preserve"> in sport</w:t>
      </w:r>
    </w:p>
    <w:p w:rsidR="007A2E5E" w:rsidRPr="007A2E5E" w:rsidRDefault="007A2E5E" w:rsidP="00F863CD">
      <w:pPr>
        <w:pStyle w:val="SOFinalBullets"/>
      </w:pPr>
      <w:r w:rsidRPr="007A2E5E">
        <w:t>emerging physics-related careers and pathways</w:t>
      </w:r>
      <w:r w:rsidR="00CD394E">
        <w:t xml:space="preserve"> involve science</w:t>
      </w:r>
    </w:p>
    <w:p w:rsidR="007A2E5E" w:rsidRPr="007A2E5E" w:rsidRDefault="007A2E5E" w:rsidP="00F863CD">
      <w:pPr>
        <w:pStyle w:val="SOFinalBullets"/>
      </w:pPr>
      <w:r w:rsidRPr="007A2E5E">
        <w:t>‘blue sky’ resear</w:t>
      </w:r>
      <w:r w:rsidR="00940E91">
        <w:t>ch leads</w:t>
      </w:r>
      <w:r>
        <w:t xml:space="preserve"> to new technologies.</w:t>
      </w:r>
    </w:p>
    <w:p w:rsidR="007A2E5E" w:rsidRPr="007A2E5E" w:rsidRDefault="007A2E5E" w:rsidP="007A2E5E">
      <w:pPr>
        <w:pStyle w:val="SOFinalBodyText"/>
      </w:pPr>
      <w:r w:rsidRPr="007A2E5E">
        <w:t>Students access information from different sources, select relevant information, analyse their findings, explain the connection to science as a human endeavour, and develop and explain their own conclusions from the investigation.</w:t>
      </w:r>
    </w:p>
    <w:p w:rsidR="007A2E5E" w:rsidRPr="007A2E5E" w:rsidRDefault="007A2E5E" w:rsidP="007A2E5E">
      <w:pPr>
        <w:pStyle w:val="SOFinalBodyText"/>
      </w:pPr>
      <w:r w:rsidRPr="007A2E5E">
        <w:t>Possible starting points for the investigation could include, for example:</w:t>
      </w:r>
    </w:p>
    <w:p w:rsidR="007A2E5E" w:rsidRPr="007A2E5E" w:rsidRDefault="007A2E5E" w:rsidP="00F863CD">
      <w:pPr>
        <w:pStyle w:val="SOFinalBullets"/>
      </w:pPr>
      <w:r w:rsidRPr="007A2E5E">
        <w:t xml:space="preserve">the announcement of a discovery in the field of </w:t>
      </w:r>
      <w:r w:rsidR="00940E91">
        <w:t>physics</w:t>
      </w:r>
    </w:p>
    <w:p w:rsidR="007A2E5E" w:rsidRPr="007A2E5E" w:rsidRDefault="007A2E5E" w:rsidP="00F863CD">
      <w:pPr>
        <w:pStyle w:val="SOFinalBullets"/>
      </w:pPr>
      <w:r w:rsidRPr="007A2E5E">
        <w:t xml:space="preserve">an expert’s point of view on a controversial innovation </w:t>
      </w:r>
    </w:p>
    <w:p w:rsidR="007A2E5E" w:rsidRPr="007A2E5E" w:rsidRDefault="007A2E5E" w:rsidP="00F863CD">
      <w:pPr>
        <w:pStyle w:val="SOFinalBullets"/>
      </w:pPr>
      <w:r w:rsidRPr="007A2E5E">
        <w:t>a TED talk based on a development in physics</w:t>
      </w:r>
    </w:p>
    <w:p w:rsidR="007A2E5E" w:rsidRPr="007A2E5E" w:rsidRDefault="007A2E5E" w:rsidP="00F863CD">
      <w:pPr>
        <w:pStyle w:val="SOFinalBullets"/>
      </w:pPr>
      <w:r w:rsidRPr="007A2E5E">
        <w:t xml:space="preserve">an article from a scientific publication (e.g. </w:t>
      </w:r>
      <w:r w:rsidRPr="00940E91">
        <w:rPr>
          <w:i/>
          <w:iCs/>
        </w:rPr>
        <w:t>Cosmos</w:t>
      </w:r>
      <w:r w:rsidRPr="007A2E5E">
        <w:t>)</w:t>
      </w:r>
    </w:p>
    <w:p w:rsidR="007A2E5E" w:rsidRPr="007A2E5E" w:rsidRDefault="007A2E5E" w:rsidP="00F863CD">
      <w:pPr>
        <w:pStyle w:val="SOFinalBullets"/>
      </w:pPr>
      <w:r w:rsidRPr="007A2E5E">
        <w:t>public concern about an issue that has environmental, social, econom</w:t>
      </w:r>
      <w:r>
        <w:t>ic, or</w:t>
      </w:r>
      <w:r w:rsidR="0031408F">
        <w:t xml:space="preserve"> </w:t>
      </w:r>
      <w:r>
        <w:t>political implications.</w:t>
      </w:r>
    </w:p>
    <w:p w:rsidR="007A2E5E" w:rsidRPr="007A2E5E" w:rsidRDefault="007A2E5E" w:rsidP="007A2E5E">
      <w:pPr>
        <w:pStyle w:val="SOFinalBodyText"/>
      </w:pPr>
      <w:r w:rsidRPr="007A2E5E">
        <w:t>The science as a human endeavour investigation should be a maximum of 1000 words if written</w:t>
      </w:r>
      <w:r w:rsidR="00940E91">
        <w:t>,</w:t>
      </w:r>
      <w:r w:rsidRPr="007A2E5E">
        <w:t xml:space="preserve"> or a maximum of 6 minutes for an oral presentation, or the equivalent in multimodal form.</w:t>
      </w:r>
    </w:p>
    <w:p w:rsidR="007A2E5E" w:rsidRPr="007A2E5E" w:rsidRDefault="007A2E5E" w:rsidP="00940E91">
      <w:pPr>
        <w:pStyle w:val="SOFinalBodyTextExtraSpace-AssTypeONLY"/>
      </w:pPr>
      <w:r w:rsidRPr="007A2E5E">
        <w:t>For this assessment type, students provide evidence of their learning in relation to the follow</w:t>
      </w:r>
      <w:r>
        <w:t>ing assessment design criteria:</w:t>
      </w:r>
    </w:p>
    <w:p w:rsidR="007A2E5E" w:rsidRPr="007A2E5E" w:rsidRDefault="007A2E5E" w:rsidP="00F863CD">
      <w:pPr>
        <w:pStyle w:val="SOFinalBullets"/>
      </w:pPr>
      <w:r w:rsidRPr="007A2E5E">
        <w:t>investigation, analysis, and evaluation</w:t>
      </w:r>
    </w:p>
    <w:p w:rsidR="007A2E5E" w:rsidRPr="007A2E5E" w:rsidRDefault="007A2E5E" w:rsidP="00F863CD">
      <w:pPr>
        <w:pStyle w:val="SOFinalBullets"/>
      </w:pPr>
      <w:r w:rsidRPr="007A2E5E">
        <w:t>knowledge and application.</w:t>
      </w:r>
    </w:p>
    <w:p w:rsidR="004F5C42" w:rsidRPr="00090813" w:rsidRDefault="004F5C42" w:rsidP="00030888">
      <w:pPr>
        <w:pStyle w:val="SOFinalHead3"/>
      </w:pPr>
      <w:r w:rsidRPr="00090813">
        <w:t xml:space="preserve">Assessment Type 2: </w:t>
      </w:r>
      <w:r w:rsidR="00351B12" w:rsidRPr="00351B12">
        <w:t>Skills and Applications Tasks</w:t>
      </w:r>
    </w:p>
    <w:p w:rsidR="007A2E5E" w:rsidRPr="00940E91" w:rsidRDefault="007A2E5E" w:rsidP="00940E91">
      <w:pPr>
        <w:pStyle w:val="SOFinalBodyText"/>
      </w:pPr>
      <w:r w:rsidRPr="00940E91">
        <w:t>For a 10-credit subject, students undertake at least one skills and applications task.</w:t>
      </w:r>
      <w:r w:rsidR="00940E91">
        <w:t xml:space="preserve"> </w:t>
      </w:r>
      <w:r w:rsidRPr="00940E91">
        <w:t>Students may undertake more than one skills and applications task</w:t>
      </w:r>
      <w:r w:rsidR="00E655B1">
        <w:t xml:space="preserve"> within the maximum number of </w:t>
      </w:r>
      <w:r w:rsidR="00317465">
        <w:t>assessments</w:t>
      </w:r>
      <w:r w:rsidR="00E655B1">
        <w:t xml:space="preserve"> allowed</w:t>
      </w:r>
      <w:r w:rsidRPr="00940E91">
        <w:t>, but</w:t>
      </w:r>
      <w:r w:rsidR="00940E91">
        <w:t xml:space="preserve"> at</w:t>
      </w:r>
      <w:r w:rsidRPr="00940E91">
        <w:t xml:space="preserve"> least one should be under the direct supervision of the teacher. The supervised setting (e.g. classroom, laboratory, or field) should be appropriate to the task.</w:t>
      </w:r>
    </w:p>
    <w:p w:rsidR="007A2E5E" w:rsidRPr="007A2E5E" w:rsidRDefault="007A2E5E" w:rsidP="007A2E5E">
      <w:pPr>
        <w:pStyle w:val="SOFinalBodyText"/>
      </w:pPr>
      <w:r w:rsidRPr="007A2E5E">
        <w:t>For a 20-credit subject, students undertake at least two skills and applications tasks. Students may undertake more than two skills and applications tasks</w:t>
      </w:r>
      <w:r w:rsidR="00E655B1">
        <w:t xml:space="preserve"> within the maximum number of </w:t>
      </w:r>
      <w:r w:rsidR="00317465">
        <w:t>assessments</w:t>
      </w:r>
      <w:r w:rsidR="00E655B1">
        <w:t xml:space="preserve"> allowed</w:t>
      </w:r>
      <w:r w:rsidRPr="007A2E5E">
        <w:t>, but</w:t>
      </w:r>
      <w:r w:rsidR="00E655B1">
        <w:t xml:space="preserve"> at</w:t>
      </w:r>
      <w:r w:rsidRPr="007A2E5E">
        <w:t xml:space="preserve"> least two should be under the direct supervision </w:t>
      </w:r>
      <w:r w:rsidRPr="007A2E5E">
        <w:lastRenderedPageBreak/>
        <w:t>of the teacher. The supervised setting (e.g. classroom, laboratory, or field) should be appropriate to the task.</w:t>
      </w:r>
    </w:p>
    <w:p w:rsidR="007A2E5E" w:rsidRPr="007A2E5E" w:rsidRDefault="007A2E5E" w:rsidP="007A2E5E">
      <w:pPr>
        <w:pStyle w:val="SOFinalBodyText"/>
      </w:pPr>
      <w:r w:rsidRPr="007A2E5E">
        <w:t>Skills and applications tasks allow students to provide evidence of their learning in tasks that may:</w:t>
      </w:r>
    </w:p>
    <w:p w:rsidR="007A2E5E" w:rsidRPr="007A2E5E" w:rsidRDefault="007A2E5E" w:rsidP="00F863CD">
      <w:pPr>
        <w:pStyle w:val="SOFinalBullets"/>
      </w:pPr>
      <w:r w:rsidRPr="007A2E5E">
        <w:t>be applied, analytical, and/or interpretative</w:t>
      </w:r>
    </w:p>
    <w:p w:rsidR="007A2E5E" w:rsidRPr="007A2E5E" w:rsidRDefault="007A2E5E" w:rsidP="00F863CD">
      <w:pPr>
        <w:pStyle w:val="SOFinalBullets"/>
      </w:pPr>
      <w:r w:rsidRPr="007A2E5E">
        <w:t>pose problems in new and familiar contexts</w:t>
      </w:r>
    </w:p>
    <w:p w:rsidR="007A2E5E" w:rsidRPr="007A2E5E" w:rsidRDefault="007A2E5E" w:rsidP="00F863CD">
      <w:pPr>
        <w:pStyle w:val="SOFinalBullets"/>
      </w:pPr>
      <w:r w:rsidRPr="007A2E5E">
        <w:t>involve individual or collaborative assessments, depending on task design.</w:t>
      </w:r>
    </w:p>
    <w:p w:rsidR="00940E91" w:rsidRDefault="00940E91" w:rsidP="00E655B1">
      <w:pPr>
        <w:pStyle w:val="SOFinalBodyText"/>
        <w:keepLines/>
        <w:spacing w:line="220" w:lineRule="exact"/>
      </w:pPr>
      <w:r w:rsidRPr="00351B12">
        <w:t xml:space="preserve">A skills and applications task may involve, for example: </w:t>
      </w:r>
    </w:p>
    <w:p w:rsidR="00940E91" w:rsidRDefault="00940E91" w:rsidP="00E655B1">
      <w:pPr>
        <w:pStyle w:val="SOFinalBullets"/>
        <w:spacing w:line="220" w:lineRule="exact"/>
      </w:pPr>
      <w:r>
        <w:t>solving problems</w:t>
      </w:r>
    </w:p>
    <w:p w:rsidR="00940E91" w:rsidRDefault="00940E91" w:rsidP="00E655B1">
      <w:pPr>
        <w:pStyle w:val="SOFinalBullets"/>
        <w:spacing w:line="220" w:lineRule="exact"/>
      </w:pPr>
      <w:r w:rsidRPr="00351B12">
        <w:t>designing an investigation to test a hypot</w:t>
      </w:r>
      <w:r>
        <w:t>hesis or investigable question</w:t>
      </w:r>
    </w:p>
    <w:p w:rsidR="00940E91" w:rsidRDefault="00940E91" w:rsidP="00E655B1">
      <w:pPr>
        <w:pStyle w:val="SOFinalBullets"/>
        <w:spacing w:line="220" w:lineRule="exact"/>
      </w:pPr>
      <w:r w:rsidRPr="00351B12">
        <w:t>considering different scenarios in which to ap</w:t>
      </w:r>
      <w:r>
        <w:t>ply knowledge and understanding</w:t>
      </w:r>
    </w:p>
    <w:p w:rsidR="00940E91" w:rsidRDefault="00940E91" w:rsidP="00E655B1">
      <w:pPr>
        <w:pStyle w:val="SOFinalBullets"/>
        <w:spacing w:line="220" w:lineRule="exact"/>
      </w:pPr>
      <w:r w:rsidRPr="00351B12">
        <w:t>graphing, tabulating, and/or analysing d</w:t>
      </w:r>
      <w:r>
        <w:t>ata</w:t>
      </w:r>
    </w:p>
    <w:p w:rsidR="00940E91" w:rsidRDefault="00940E91" w:rsidP="00E655B1">
      <w:pPr>
        <w:pStyle w:val="SOFinalBullets"/>
        <w:spacing w:line="220" w:lineRule="exact"/>
      </w:pPr>
      <w:r w:rsidRPr="00351B12">
        <w:t>evaluating procedures an</w:t>
      </w:r>
      <w:r>
        <w:t>d identifying their limitations</w:t>
      </w:r>
    </w:p>
    <w:p w:rsidR="00940E91" w:rsidRDefault="00940E91" w:rsidP="00E655B1">
      <w:pPr>
        <w:pStyle w:val="SOFinalBullets"/>
        <w:spacing w:line="220" w:lineRule="exact"/>
      </w:pPr>
      <w:r w:rsidRPr="00351B12">
        <w:t>formula</w:t>
      </w:r>
      <w:r>
        <w:t>ting and justifying conclusions</w:t>
      </w:r>
    </w:p>
    <w:p w:rsidR="00940E91" w:rsidRDefault="00940E91" w:rsidP="00E655B1">
      <w:pPr>
        <w:pStyle w:val="SOFinalBullets"/>
        <w:spacing w:line="220" w:lineRule="exact"/>
      </w:pPr>
      <w:r w:rsidRPr="00351B12">
        <w:t xml:space="preserve">representing information </w:t>
      </w:r>
      <w:r>
        <w:t>diagrammatically or graphically</w:t>
      </w:r>
    </w:p>
    <w:p w:rsidR="00940E91" w:rsidRPr="00351B12" w:rsidRDefault="00940E91" w:rsidP="00E655B1">
      <w:pPr>
        <w:pStyle w:val="SOFinalBullets"/>
        <w:spacing w:line="220" w:lineRule="exact"/>
      </w:pPr>
      <w:r w:rsidRPr="00351B12">
        <w:t xml:space="preserve">using </w:t>
      </w:r>
      <w:r>
        <w:t>physics</w:t>
      </w:r>
      <w:r w:rsidRPr="00351B12">
        <w:t xml:space="preserve"> terms, conventions, and notations.</w:t>
      </w:r>
    </w:p>
    <w:p w:rsidR="007A2E5E" w:rsidRPr="007A2E5E" w:rsidRDefault="007A2E5E" w:rsidP="00E655B1">
      <w:pPr>
        <w:pStyle w:val="SOFinalBodyText"/>
        <w:spacing w:line="220" w:lineRule="exact"/>
      </w:pPr>
      <w:r w:rsidRPr="007A2E5E">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rsidR="007A2E5E" w:rsidRPr="007A2E5E" w:rsidRDefault="007A2E5E" w:rsidP="00E655B1">
      <w:pPr>
        <w:pStyle w:val="SOFinalBodyText"/>
        <w:spacing w:line="220" w:lineRule="exact"/>
      </w:pPr>
      <w:r w:rsidRPr="007A2E5E">
        <w:t>Skills and applications tasks may include, for example:</w:t>
      </w:r>
    </w:p>
    <w:p w:rsidR="007A2E5E" w:rsidRPr="007A2E5E" w:rsidRDefault="007A2E5E" w:rsidP="00E655B1">
      <w:pPr>
        <w:pStyle w:val="SOFinalBullets"/>
        <w:spacing w:line="220" w:lineRule="exact"/>
      </w:pPr>
      <w:r w:rsidRPr="007A2E5E">
        <w:t xml:space="preserve">modelling or representing concepts </w:t>
      </w:r>
    </w:p>
    <w:p w:rsidR="007A2E5E" w:rsidRPr="007A2E5E" w:rsidRDefault="007A2E5E" w:rsidP="00E655B1">
      <w:pPr>
        <w:pStyle w:val="SOFinalBullets"/>
        <w:spacing w:line="220" w:lineRule="exact"/>
      </w:pPr>
      <w:r w:rsidRPr="007A2E5E">
        <w:t>developing simulations</w:t>
      </w:r>
    </w:p>
    <w:p w:rsidR="007A2E5E" w:rsidRPr="007A2E5E" w:rsidRDefault="007A2E5E" w:rsidP="00E655B1">
      <w:pPr>
        <w:pStyle w:val="SOFinalBullets"/>
        <w:spacing w:line="220" w:lineRule="exact"/>
      </w:pPr>
      <w:r w:rsidRPr="007A2E5E">
        <w:t xml:space="preserve">practical and/or graphical skills </w:t>
      </w:r>
    </w:p>
    <w:p w:rsidR="007A2E5E" w:rsidRPr="007A2E5E" w:rsidRDefault="007A2E5E" w:rsidP="00E655B1">
      <w:pPr>
        <w:pStyle w:val="SOFinalBullets"/>
        <w:spacing w:line="220" w:lineRule="exact"/>
      </w:pPr>
      <w:r w:rsidRPr="007A2E5E">
        <w:t>a multimodal product</w:t>
      </w:r>
    </w:p>
    <w:p w:rsidR="007A2E5E" w:rsidRPr="007A2E5E" w:rsidRDefault="007A2E5E" w:rsidP="00E655B1">
      <w:pPr>
        <w:pStyle w:val="SOFinalBullets"/>
        <w:spacing w:line="220" w:lineRule="exact"/>
      </w:pPr>
      <w:r w:rsidRPr="007A2E5E">
        <w:t>an oral presentation</w:t>
      </w:r>
    </w:p>
    <w:p w:rsidR="007A2E5E" w:rsidRPr="007A2E5E" w:rsidRDefault="007A2E5E" w:rsidP="00E655B1">
      <w:pPr>
        <w:pStyle w:val="SOFinalBullets"/>
        <w:spacing w:line="220" w:lineRule="exact"/>
      </w:pPr>
      <w:r w:rsidRPr="007A2E5E">
        <w:t>participation in a debate</w:t>
      </w:r>
    </w:p>
    <w:p w:rsidR="007A2E5E" w:rsidRPr="007A2E5E" w:rsidRDefault="007A2E5E" w:rsidP="00E655B1">
      <w:pPr>
        <w:pStyle w:val="SOFinalBullets"/>
        <w:spacing w:line="220" w:lineRule="exact"/>
      </w:pPr>
      <w:r w:rsidRPr="007A2E5E">
        <w:t>an extended response</w:t>
      </w:r>
    </w:p>
    <w:p w:rsidR="007A2E5E" w:rsidRPr="007A2E5E" w:rsidRDefault="007A2E5E" w:rsidP="00E655B1">
      <w:pPr>
        <w:pStyle w:val="SOFinalBullets"/>
        <w:spacing w:line="220" w:lineRule="exact"/>
      </w:pPr>
      <w:r w:rsidRPr="007A2E5E">
        <w:t>responses to short-answer questions</w:t>
      </w:r>
    </w:p>
    <w:p w:rsidR="007A2E5E" w:rsidRPr="007A2E5E" w:rsidRDefault="007A2E5E" w:rsidP="00E655B1">
      <w:pPr>
        <w:pStyle w:val="SOFinalBullets"/>
        <w:spacing w:line="220" w:lineRule="exact"/>
      </w:pPr>
      <w:r w:rsidRPr="007A2E5E">
        <w:t>a structured interview</w:t>
      </w:r>
    </w:p>
    <w:p w:rsidR="007A2E5E" w:rsidRPr="007A2E5E" w:rsidRDefault="007A2E5E" w:rsidP="00E655B1">
      <w:pPr>
        <w:pStyle w:val="SOFinalBullets"/>
        <w:spacing w:line="220" w:lineRule="exact"/>
      </w:pPr>
      <w:r w:rsidRPr="007A2E5E">
        <w:t>an excursion report</w:t>
      </w:r>
    </w:p>
    <w:p w:rsidR="007A2E5E" w:rsidRPr="007A2E5E" w:rsidRDefault="007A2E5E" w:rsidP="00E655B1">
      <w:pPr>
        <w:pStyle w:val="SOFinalBullets"/>
        <w:spacing w:line="220" w:lineRule="exact"/>
      </w:pPr>
      <w:r w:rsidRPr="007A2E5E">
        <w:t>a response to science in the media.</w:t>
      </w:r>
    </w:p>
    <w:p w:rsidR="007A2E5E" w:rsidRPr="007A2E5E" w:rsidRDefault="007A2E5E" w:rsidP="00E655B1">
      <w:pPr>
        <w:pStyle w:val="SOFinalBodyText"/>
        <w:spacing w:line="220" w:lineRule="exact"/>
      </w:pPr>
      <w:r w:rsidRPr="007A2E5E">
        <w:t xml:space="preserve">For this assessment type, students provide evidence of their learning in relation to the following assessment design criteria: </w:t>
      </w:r>
    </w:p>
    <w:p w:rsidR="007A2E5E" w:rsidRPr="007A2E5E" w:rsidRDefault="007A2E5E" w:rsidP="00E655B1">
      <w:pPr>
        <w:pStyle w:val="SOFinalBullets"/>
        <w:spacing w:line="220" w:lineRule="exact"/>
      </w:pPr>
      <w:r w:rsidRPr="007A2E5E">
        <w:t>investigation, analysis, and evaluation</w:t>
      </w:r>
    </w:p>
    <w:p w:rsidR="007A2E5E" w:rsidRPr="007A2E5E" w:rsidRDefault="007A2E5E" w:rsidP="00E655B1">
      <w:pPr>
        <w:pStyle w:val="SOFinalBullets"/>
        <w:spacing w:line="220" w:lineRule="exact"/>
      </w:pPr>
      <w:r w:rsidRPr="007A2E5E">
        <w:t>knowledge and application.</w:t>
      </w:r>
    </w:p>
    <w:p w:rsidR="004A2B5B" w:rsidRPr="00F63C81" w:rsidRDefault="00F63C81" w:rsidP="00F63C81">
      <w:pPr>
        <w:pStyle w:val="SOFinalHead2"/>
      </w:pPr>
      <w:bookmarkStart w:id="14" w:name="_Toc498693674"/>
      <w:r w:rsidRPr="00F63C81">
        <w:t xml:space="preserve">Performance </w:t>
      </w:r>
      <w:r w:rsidR="00FC341B">
        <w:t>s</w:t>
      </w:r>
      <w:r w:rsidRPr="00F63C81">
        <w:t>tandards</w:t>
      </w:r>
      <w:bookmarkEnd w:id="14"/>
    </w:p>
    <w:p w:rsidR="00C74CD8" w:rsidRDefault="00C74CD8" w:rsidP="00C74CD8">
      <w:pPr>
        <w:pStyle w:val="SOFinalBodyText"/>
      </w:pPr>
      <w:r>
        <w:t>The performance standards describe five levels of achievement, A to E.</w:t>
      </w:r>
    </w:p>
    <w:p w:rsidR="00C74CD8" w:rsidRDefault="00C74CD8" w:rsidP="00C74CD8">
      <w:pPr>
        <w:pStyle w:val="SOFinalBodyText"/>
      </w:pPr>
      <w:r>
        <w:t>Each level of achievement describes the knowledge, skills and understanding that teachers refer to in deciding how well student</w:t>
      </w:r>
      <w:r w:rsidR="000A64FC">
        <w:t>s</w:t>
      </w:r>
      <w:r>
        <w:t xml:space="preserve"> </w:t>
      </w:r>
      <w:r w:rsidR="000A64FC">
        <w:t>have</w:t>
      </w:r>
      <w:r>
        <w:t xml:space="preserve"> demonstrated </w:t>
      </w:r>
      <w:r w:rsidR="000A64FC">
        <w:t>their</w:t>
      </w:r>
      <w:r>
        <w:t xml:space="preserve"> learning on the basis of the evidence provided.</w:t>
      </w:r>
    </w:p>
    <w:p w:rsidR="00C74CD8" w:rsidRDefault="00C74CD8" w:rsidP="00C74CD8">
      <w:pPr>
        <w:pStyle w:val="SOFinalBodyText"/>
      </w:pPr>
      <w:r>
        <w:lastRenderedPageBreak/>
        <w:t>During the teaching and learning program the teacher gives students feedback on their learning, with reference to the performance standards.</w:t>
      </w:r>
    </w:p>
    <w:p w:rsidR="00C74CD8" w:rsidRDefault="00C74CD8" w:rsidP="00C74CD8">
      <w:pPr>
        <w:pStyle w:val="SOFinalBodyText"/>
      </w:pPr>
      <w:r>
        <w:t>At the student’s completion of study of a subject, the teacher makes a decision about the quality of the student’s learning by:</w:t>
      </w:r>
    </w:p>
    <w:p w:rsidR="00C74CD8" w:rsidRDefault="00C74CD8" w:rsidP="00F863CD">
      <w:pPr>
        <w:pStyle w:val="SOFinalBullets"/>
      </w:pPr>
      <w:r>
        <w:t>referring to the performance standards</w:t>
      </w:r>
    </w:p>
    <w:p w:rsidR="00C74CD8" w:rsidRDefault="00C74CD8" w:rsidP="00F863CD">
      <w:pPr>
        <w:pStyle w:val="SOFinalBullets"/>
      </w:pPr>
      <w:r>
        <w:t>taking into account the weighting of each assessment type</w:t>
      </w:r>
    </w:p>
    <w:p w:rsidR="00C74CD8" w:rsidRPr="00090813" w:rsidRDefault="00C74CD8" w:rsidP="00E655B1">
      <w:pPr>
        <w:pStyle w:val="SOFinalBullets"/>
      </w:pPr>
      <w:r>
        <w:t>assigning a subject grade between A and E.</w:t>
      </w:r>
    </w:p>
    <w:p w:rsidR="00C74CD8" w:rsidRDefault="00C74CD8" w:rsidP="00960BA6">
      <w:pPr>
        <w:pStyle w:val="SOFinalBodyText"/>
        <w:sectPr w:rsidR="00C74CD8" w:rsidSect="004C7B54">
          <w:headerReference w:type="even" r:id="rId231"/>
          <w:headerReference w:type="default" r:id="rId232"/>
          <w:footerReference w:type="even" r:id="rId233"/>
          <w:footerReference w:type="default" r:id="rId234"/>
          <w:headerReference w:type="first" r:id="rId235"/>
          <w:footerReference w:type="first" r:id="rId236"/>
          <w:pgSz w:w="11901" w:h="16857" w:code="210"/>
          <w:pgMar w:top="1985" w:right="1985" w:bottom="1985" w:left="1985" w:header="1701" w:footer="1134" w:gutter="0"/>
          <w:cols w:space="708"/>
          <w:titlePg/>
          <w:docGrid w:linePitch="360"/>
        </w:sectPr>
      </w:pPr>
    </w:p>
    <w:p w:rsidR="00C74CD8" w:rsidRPr="006124DB" w:rsidRDefault="00C74CD8" w:rsidP="00C74CD8">
      <w:pPr>
        <w:pStyle w:val="SOFinalHead3PerformanceTable"/>
      </w:pPr>
      <w:r w:rsidRPr="006124DB">
        <w:lastRenderedPageBreak/>
        <w:t xml:space="preserve">Performance Standards for Stage </w:t>
      </w:r>
      <w:r>
        <w:t xml:space="preserve">1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rsidTr="002B7288">
        <w:trPr>
          <w:trHeight w:hRule="exact" w:val="544"/>
          <w:tblHeader/>
        </w:trPr>
        <w:tc>
          <w:tcPr>
            <w:tcW w:w="397" w:type="dxa"/>
            <w:tcBorders>
              <w:right w:val="nil"/>
            </w:tcBorders>
            <w:shd w:val="clear" w:color="auto" w:fill="595959" w:themeFill="text1" w:themeFillTint="A6"/>
            <w:tcMar>
              <w:bottom w:w="0" w:type="dxa"/>
            </w:tcMar>
            <w:vAlign w:val="center"/>
          </w:tcPr>
          <w:p w:rsidR="00C74CD8" w:rsidRPr="006124DB" w:rsidRDefault="00C74CD8" w:rsidP="00BF36DB">
            <w:r w:rsidRPr="00D516DC">
              <w:rPr>
                <w:color w:val="595959" w:themeColor="text1" w:themeTint="A6"/>
              </w:rPr>
              <w:t>-</w:t>
            </w:r>
          </w:p>
        </w:tc>
        <w:tc>
          <w:tcPr>
            <w:tcW w:w="3742" w:type="dxa"/>
            <w:tcBorders>
              <w:left w:val="nil"/>
            </w:tcBorders>
            <w:shd w:val="clear" w:color="auto" w:fill="595959" w:themeFill="text1" w:themeFillTint="A6"/>
            <w:tcMar>
              <w:bottom w:w="0" w:type="dxa"/>
            </w:tcMar>
            <w:vAlign w:val="center"/>
          </w:tcPr>
          <w:p w:rsidR="00C74CD8" w:rsidRPr="006124DB" w:rsidRDefault="00C74CD8" w:rsidP="00BF36DB">
            <w:pPr>
              <w:pStyle w:val="SOFinalPerformanceTableHead1"/>
            </w:pPr>
            <w:r>
              <w:t>Investigation, Analysis and Evaluation</w:t>
            </w:r>
          </w:p>
        </w:tc>
        <w:tc>
          <w:tcPr>
            <w:tcW w:w="3742" w:type="dxa"/>
            <w:shd w:val="clear" w:color="auto" w:fill="595959" w:themeFill="text1" w:themeFillTint="A6"/>
            <w:tcMar>
              <w:bottom w:w="0" w:type="dxa"/>
            </w:tcMar>
            <w:vAlign w:val="center"/>
          </w:tcPr>
          <w:p w:rsidR="00C74CD8" w:rsidRPr="006124DB" w:rsidRDefault="00C74CD8" w:rsidP="00BF36DB">
            <w:pPr>
              <w:pStyle w:val="SOFinalPerformanceTableHead1"/>
            </w:pPr>
            <w:r>
              <w:t>Knowledge and Application</w:t>
            </w:r>
          </w:p>
        </w:tc>
      </w:tr>
      <w:tr w:rsidR="00C74CD8" w:rsidRPr="006124DB" w:rsidTr="002B7288">
        <w:tc>
          <w:tcPr>
            <w:tcW w:w="397" w:type="dxa"/>
            <w:shd w:val="clear" w:color="auto" w:fill="D9D9D9" w:themeFill="background1" w:themeFillShade="D9"/>
          </w:tcPr>
          <w:p w:rsidR="00C74CD8" w:rsidRPr="00D516DC" w:rsidRDefault="00C74CD8" w:rsidP="00BF36DB">
            <w:pPr>
              <w:pStyle w:val="SOFinalPerformanceTableLetters"/>
            </w:pPr>
            <w:r w:rsidRPr="006124DB">
              <w:t>A</w:t>
            </w:r>
          </w:p>
        </w:tc>
        <w:tc>
          <w:tcPr>
            <w:tcW w:w="3742" w:type="dxa"/>
          </w:tcPr>
          <w:p w:rsidR="00CB0343" w:rsidRDefault="00CB0343" w:rsidP="00940E91">
            <w:pPr>
              <w:pStyle w:val="SOFinalPerformanceTableText"/>
              <w:spacing w:before="100" w:line="186" w:lineRule="exact"/>
            </w:pPr>
            <w:r>
              <w:t xml:space="preserve">Designs a logical, coherent, and detailed physics investigation. </w:t>
            </w:r>
          </w:p>
          <w:p w:rsidR="00CB0343" w:rsidRDefault="00CB0343" w:rsidP="00CB0343">
            <w:pPr>
              <w:pStyle w:val="SOFinalPerformanceTableText"/>
              <w:spacing w:before="100" w:line="186" w:lineRule="exact"/>
            </w:pPr>
            <w:r>
              <w:t>Obtains, records, and represents data, using appropriate conventions and formats accurately and highly effectively.</w:t>
            </w:r>
          </w:p>
          <w:p w:rsidR="00CB0343" w:rsidRDefault="00CB0343" w:rsidP="00CB0343">
            <w:pPr>
              <w:pStyle w:val="SOFinalPerformanceTableText"/>
              <w:spacing w:before="100" w:line="186" w:lineRule="exact"/>
            </w:pPr>
            <w:r>
              <w:t>Systematically analyses and interprets data and evidence to formulate logical conclusions with detailed justification.</w:t>
            </w:r>
          </w:p>
          <w:p w:rsidR="00C74CD8" w:rsidRPr="006124DB" w:rsidRDefault="00CB0343" w:rsidP="00940E91">
            <w:pPr>
              <w:pStyle w:val="SOFinalPerformanceTableText"/>
              <w:spacing w:before="100" w:line="186" w:lineRule="exact"/>
            </w:pPr>
            <w:r>
              <w:t>Critically and logically evaluates procedures and their effect on data.</w:t>
            </w:r>
          </w:p>
        </w:tc>
        <w:tc>
          <w:tcPr>
            <w:tcW w:w="3742" w:type="dxa"/>
          </w:tcPr>
          <w:p w:rsidR="00CB0343" w:rsidRDefault="00CB0343" w:rsidP="00CB0343">
            <w:pPr>
              <w:pStyle w:val="SOFinalPerformanceTableText"/>
              <w:spacing w:before="100" w:line="186" w:lineRule="exact"/>
            </w:pPr>
            <w:r>
              <w:t>Demonstrates</w:t>
            </w:r>
            <w:r w:rsidR="00E655B1">
              <w:t xml:space="preserve"> </w:t>
            </w:r>
            <w:r>
              <w:t>deep and broad knowledge and understanding of a range of physics concepts.</w:t>
            </w:r>
          </w:p>
          <w:p w:rsidR="00CB0343" w:rsidRDefault="00CB0343" w:rsidP="00CB0343">
            <w:pPr>
              <w:pStyle w:val="SOFinalPerformanceTableText"/>
              <w:spacing w:before="100" w:line="186" w:lineRule="exact"/>
            </w:pPr>
            <w:r>
              <w:t>Develops and applies physics concepts highly effectively in new and familiar contexts.</w:t>
            </w:r>
          </w:p>
          <w:p w:rsidR="00CB0343" w:rsidRDefault="00CB0343" w:rsidP="00CB0343">
            <w:pPr>
              <w:pStyle w:val="SOFinalPerformanceTableText"/>
              <w:spacing w:before="100" w:line="186" w:lineRule="exact"/>
            </w:pPr>
            <w:r>
              <w:t>Critically explores and understands in depth the interaction between science and society.</w:t>
            </w:r>
          </w:p>
          <w:p w:rsidR="00C74CD8" w:rsidRPr="006124DB" w:rsidRDefault="00CB0343" w:rsidP="00CB0343">
            <w:pPr>
              <w:pStyle w:val="SOFinalPerformanceTableText"/>
              <w:spacing w:before="100" w:line="186" w:lineRule="exact"/>
            </w:pPr>
            <w:r>
              <w:t>Communicates knowledge and understanding of physics coherently</w:t>
            </w:r>
            <w:r w:rsidR="00940E91">
              <w:t>,</w:t>
            </w:r>
            <w:r>
              <w:t xml:space="preserve"> with highly effective use of appropriate terms, conventions, and representations.</w:t>
            </w:r>
          </w:p>
        </w:tc>
      </w:tr>
      <w:tr w:rsidR="00C74CD8" w:rsidRPr="006124DB" w:rsidTr="002B7288">
        <w:tc>
          <w:tcPr>
            <w:tcW w:w="397" w:type="dxa"/>
            <w:shd w:val="clear" w:color="auto" w:fill="D9D9D9" w:themeFill="background1" w:themeFillShade="D9"/>
          </w:tcPr>
          <w:p w:rsidR="00C74CD8" w:rsidRPr="006124DB" w:rsidRDefault="00C74CD8" w:rsidP="00BF36DB">
            <w:pPr>
              <w:pStyle w:val="SOFinalPerformanceTableLetters"/>
            </w:pPr>
            <w:r w:rsidRPr="006124DB">
              <w:t>B</w:t>
            </w:r>
          </w:p>
        </w:tc>
        <w:tc>
          <w:tcPr>
            <w:tcW w:w="3742" w:type="dxa"/>
          </w:tcPr>
          <w:p w:rsidR="00CB0343" w:rsidRDefault="00CB0343" w:rsidP="00CB0343">
            <w:pPr>
              <w:pStyle w:val="SOFinalPerformanceTableText"/>
              <w:spacing w:before="100" w:line="186" w:lineRule="exact"/>
            </w:pPr>
            <w:r>
              <w:t>Designs a well-considered and clear physics investigation.</w:t>
            </w:r>
          </w:p>
          <w:p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appropriate conventions and formats mostly accurately and effectively. </w:t>
            </w:r>
          </w:p>
          <w:p w:rsidR="00CB0343" w:rsidRDefault="00CB0343" w:rsidP="00CB0343">
            <w:pPr>
              <w:pStyle w:val="SOFinalPerformanceTableText"/>
              <w:spacing w:before="100" w:line="186" w:lineRule="exact"/>
            </w:pPr>
            <w:r>
              <w:t>Logically analyses and interprets data and evidence to formulate suitable conclusions with reasonable justification.</w:t>
            </w:r>
          </w:p>
          <w:p w:rsidR="00C74CD8" w:rsidRPr="006124DB" w:rsidRDefault="00CB0343" w:rsidP="00940E91">
            <w:pPr>
              <w:pStyle w:val="SOFinalPerformanceTableText"/>
              <w:spacing w:before="100" w:line="186" w:lineRule="exact"/>
            </w:pPr>
            <w:r>
              <w:t>Logically evaluates procedures and their effect on data.</w:t>
            </w:r>
          </w:p>
        </w:tc>
        <w:tc>
          <w:tcPr>
            <w:tcW w:w="3742" w:type="dxa"/>
          </w:tcPr>
          <w:p w:rsidR="00CB0343" w:rsidRDefault="00CB0343" w:rsidP="00CB0343">
            <w:pPr>
              <w:pStyle w:val="SOFinalPerformanceTableText"/>
              <w:spacing w:before="100" w:line="186" w:lineRule="exact"/>
            </w:pPr>
            <w:r>
              <w:t xml:space="preserve">Demonstrates some depth and breadth of knowledge and understanding of a range of physics concepts. </w:t>
            </w:r>
          </w:p>
          <w:p w:rsidR="00CB0343" w:rsidRDefault="00CB0343" w:rsidP="00CB0343">
            <w:pPr>
              <w:pStyle w:val="SOFinalPerformanceTableText"/>
              <w:spacing w:before="100" w:line="186" w:lineRule="exact"/>
            </w:pPr>
            <w:r>
              <w:t>Develops and applies physics concepts mostly effectively in new and familiar contexts.</w:t>
            </w:r>
          </w:p>
          <w:p w:rsidR="00CB0343" w:rsidRDefault="00CB0343" w:rsidP="00CB0343">
            <w:pPr>
              <w:pStyle w:val="SOFinalPerformanceTableText"/>
              <w:spacing w:before="100" w:line="186" w:lineRule="exact"/>
            </w:pPr>
            <w:r>
              <w:t>Logically explores and understands in some depth the interaction between science and society.</w:t>
            </w:r>
          </w:p>
          <w:p w:rsidR="00C74CD8" w:rsidRPr="006124DB" w:rsidRDefault="00CB0343" w:rsidP="00CB0343">
            <w:pPr>
              <w:pStyle w:val="SOFinalPerformanceTableText"/>
              <w:spacing w:before="100" w:line="186" w:lineRule="exact"/>
            </w:pPr>
            <w:r>
              <w:t>Communicates knowledge and understanding of physics mostly coherently</w:t>
            </w:r>
            <w:r w:rsidR="00940E91">
              <w:t>,</w:t>
            </w:r>
            <w:r>
              <w:t xml:space="preserve"> with effective use of appropriate terms, conventions, and representations.</w:t>
            </w:r>
          </w:p>
        </w:tc>
      </w:tr>
      <w:tr w:rsidR="00C74CD8" w:rsidRPr="006124DB" w:rsidTr="002B7288">
        <w:tc>
          <w:tcPr>
            <w:tcW w:w="397" w:type="dxa"/>
            <w:shd w:val="clear" w:color="auto" w:fill="D9D9D9" w:themeFill="background1" w:themeFillShade="D9"/>
          </w:tcPr>
          <w:p w:rsidR="00C74CD8" w:rsidRPr="006124DB" w:rsidRDefault="00C74CD8" w:rsidP="00BF36DB">
            <w:pPr>
              <w:pStyle w:val="SOFinalPerformanceTableLetters"/>
            </w:pPr>
            <w:bookmarkStart w:id="15" w:name="RowTitle_C"/>
            <w:r w:rsidRPr="006124DB">
              <w:t>C</w:t>
            </w:r>
            <w:bookmarkEnd w:id="15"/>
          </w:p>
        </w:tc>
        <w:tc>
          <w:tcPr>
            <w:tcW w:w="3742" w:type="dxa"/>
          </w:tcPr>
          <w:p w:rsidR="00CB0343" w:rsidRDefault="00CB0343" w:rsidP="00CB0343">
            <w:pPr>
              <w:pStyle w:val="SOFinalPerformanceTableText"/>
              <w:spacing w:before="100" w:line="186" w:lineRule="exact"/>
            </w:pPr>
            <w:r>
              <w:t>Designs a considered and generally clear physics investigation.</w:t>
            </w:r>
          </w:p>
          <w:p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generally appropriate conventions and formats with some errors but generally accurately and effectively. </w:t>
            </w:r>
          </w:p>
          <w:p w:rsidR="00CB0343" w:rsidRDefault="00CB0343" w:rsidP="00CB0343">
            <w:pPr>
              <w:pStyle w:val="SOFinalPerformanceTableText"/>
              <w:spacing w:before="100" w:line="186" w:lineRule="exact"/>
            </w:pPr>
            <w:r>
              <w:t>Undertakes some analysis and interpretation of data and evidence to formulate generally appropriate conclusions with some justification.</w:t>
            </w:r>
          </w:p>
          <w:p w:rsidR="00C74CD8" w:rsidRPr="006124DB" w:rsidRDefault="00CB0343" w:rsidP="00CB0343">
            <w:pPr>
              <w:pStyle w:val="SOFinalPerformanceTableText"/>
              <w:spacing w:before="100" w:line="186" w:lineRule="exact"/>
            </w:pPr>
            <w:r>
              <w:t>Evaluates procedures and some</w:t>
            </w:r>
            <w:r w:rsidR="00940E91">
              <w:t xml:space="preserve"> of their effect</w:t>
            </w:r>
            <w:r>
              <w:t xml:space="preserve"> on data.</w:t>
            </w:r>
          </w:p>
        </w:tc>
        <w:tc>
          <w:tcPr>
            <w:tcW w:w="3742" w:type="dxa"/>
          </w:tcPr>
          <w:p w:rsidR="00CB0343" w:rsidRDefault="00CB0343" w:rsidP="00CB0343">
            <w:pPr>
              <w:pStyle w:val="SOFinalPerformanceTableText"/>
              <w:spacing w:before="100" w:line="186" w:lineRule="exact"/>
            </w:pPr>
            <w:r>
              <w:t xml:space="preserve">Demonstrates knowledge and understanding of a general range of physics concepts. </w:t>
            </w:r>
          </w:p>
          <w:p w:rsidR="00CB0343" w:rsidRDefault="00CB0343" w:rsidP="00CB0343">
            <w:pPr>
              <w:pStyle w:val="SOFinalPerformanceTableText"/>
              <w:spacing w:before="100" w:line="186" w:lineRule="exact"/>
            </w:pPr>
            <w:r>
              <w:t>Develops and applies physics concepts generally effectively in new or familiar contexts.</w:t>
            </w:r>
          </w:p>
          <w:p w:rsidR="00CB0343" w:rsidRDefault="00CB0343" w:rsidP="00CB0343">
            <w:pPr>
              <w:pStyle w:val="SOFinalPerformanceTableText"/>
              <w:spacing w:before="100" w:line="186" w:lineRule="exact"/>
            </w:pPr>
            <w:r>
              <w:t>Explores and understands aspects of the interaction between science and society.</w:t>
            </w:r>
          </w:p>
          <w:p w:rsidR="00C74CD8" w:rsidRPr="006124DB" w:rsidRDefault="00CB0343" w:rsidP="00CB0343">
            <w:pPr>
              <w:pStyle w:val="SOFinalPerformanceTableText"/>
              <w:spacing w:before="100" w:line="186" w:lineRule="exact"/>
            </w:pPr>
            <w:r>
              <w:t>Communicates knowledge and understanding of physics generally effectively, using some appropriate terms, conventions, and representations.</w:t>
            </w:r>
          </w:p>
        </w:tc>
      </w:tr>
      <w:tr w:rsidR="00C74CD8" w:rsidRPr="006124DB" w:rsidTr="002B7288">
        <w:tc>
          <w:tcPr>
            <w:tcW w:w="397" w:type="dxa"/>
            <w:shd w:val="clear" w:color="auto" w:fill="D9D9D9" w:themeFill="background1" w:themeFillShade="D9"/>
          </w:tcPr>
          <w:p w:rsidR="00C74CD8" w:rsidRPr="006124DB" w:rsidRDefault="00C74CD8" w:rsidP="00BF36DB">
            <w:pPr>
              <w:pStyle w:val="SOFinalPerformanceTableLetters"/>
            </w:pPr>
            <w:bookmarkStart w:id="16" w:name="RowTitle_D"/>
            <w:r w:rsidRPr="006124DB">
              <w:t>D</w:t>
            </w:r>
            <w:bookmarkEnd w:id="16"/>
          </w:p>
        </w:tc>
        <w:tc>
          <w:tcPr>
            <w:tcW w:w="3742" w:type="dxa"/>
          </w:tcPr>
          <w:p w:rsidR="00CB0343" w:rsidRDefault="00CB0343" w:rsidP="00CB0343">
            <w:pPr>
              <w:pStyle w:val="SOFinalPerformanceTableText"/>
              <w:spacing w:before="100" w:line="186" w:lineRule="exact"/>
            </w:pPr>
            <w:r>
              <w:t>Prepares the outline of a physics investigation.</w:t>
            </w:r>
          </w:p>
          <w:p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conventions and formats inconsistently, with occasional accuracy and effectiveness.</w:t>
            </w:r>
          </w:p>
          <w:p w:rsidR="00CB0343" w:rsidRDefault="00CB0343" w:rsidP="00CB0343">
            <w:pPr>
              <w:pStyle w:val="SOFinalPerformanceTableText"/>
              <w:spacing w:before="100" w:line="186" w:lineRule="exact"/>
            </w:pPr>
            <w:r>
              <w:t>Describes data and undertakes some basic interpretation to formulate a basic conclusion.</w:t>
            </w:r>
          </w:p>
          <w:p w:rsidR="00C74CD8" w:rsidRPr="006124DB" w:rsidRDefault="00CB0343" w:rsidP="00CB0343">
            <w:pPr>
              <w:pStyle w:val="SOFinalPerformanceTableText"/>
              <w:spacing w:before="100" w:line="186" w:lineRule="exact"/>
            </w:pPr>
            <w:r>
              <w:t>Attempts to evaluate procedures or suggest an effect on data.</w:t>
            </w:r>
          </w:p>
        </w:tc>
        <w:tc>
          <w:tcPr>
            <w:tcW w:w="3742" w:type="dxa"/>
          </w:tcPr>
          <w:p w:rsidR="00CB0343" w:rsidRDefault="00CB0343" w:rsidP="00CB0343">
            <w:pPr>
              <w:pStyle w:val="SOFinalPerformanceTableText"/>
              <w:spacing w:before="100" w:line="186" w:lineRule="exact"/>
            </w:pPr>
            <w:r>
              <w:t xml:space="preserve">Demonstrates some basic knowledge and partial understanding of physics concepts. </w:t>
            </w:r>
          </w:p>
          <w:p w:rsidR="00CB0343" w:rsidRDefault="00CB0343" w:rsidP="00CB0343">
            <w:pPr>
              <w:pStyle w:val="SOFinalPerformanceTableText"/>
              <w:spacing w:before="100" w:line="186" w:lineRule="exact"/>
            </w:pPr>
            <w:r>
              <w:t>Develops and applies some physics concepts in familiar contexts.</w:t>
            </w:r>
          </w:p>
          <w:p w:rsidR="00CB0343" w:rsidRDefault="00CB0343" w:rsidP="00CB0343">
            <w:pPr>
              <w:pStyle w:val="SOFinalPerformanceTableText"/>
              <w:spacing w:before="100" w:line="186" w:lineRule="exact"/>
            </w:pPr>
            <w:r>
              <w:t>Partially explores and recognises aspects of the interaction between science and society.</w:t>
            </w:r>
          </w:p>
          <w:p w:rsidR="00C74CD8" w:rsidRPr="006124DB" w:rsidRDefault="00CB0343" w:rsidP="00CB0343">
            <w:pPr>
              <w:pStyle w:val="SOFinalPerformanceTableText"/>
              <w:spacing w:before="100" w:line="186" w:lineRule="exact"/>
            </w:pPr>
            <w:r>
              <w:t>Communicates basic physics information, using some appropriate terms, conventions, and/or representations.</w:t>
            </w:r>
          </w:p>
        </w:tc>
      </w:tr>
      <w:tr w:rsidR="00C74CD8" w:rsidRPr="006124DB" w:rsidTr="002B7288">
        <w:tc>
          <w:tcPr>
            <w:tcW w:w="397" w:type="dxa"/>
            <w:shd w:val="clear" w:color="auto" w:fill="D9D9D9" w:themeFill="background1" w:themeFillShade="D9"/>
          </w:tcPr>
          <w:p w:rsidR="00C74CD8" w:rsidRPr="006124DB" w:rsidRDefault="00C74CD8" w:rsidP="00BF36DB">
            <w:pPr>
              <w:pStyle w:val="SOFinalPerformanceTableLetters"/>
            </w:pPr>
            <w:bookmarkStart w:id="17" w:name="RowTitle_E"/>
            <w:r w:rsidRPr="006124DB">
              <w:t>E</w:t>
            </w:r>
            <w:bookmarkEnd w:id="17"/>
          </w:p>
        </w:tc>
        <w:tc>
          <w:tcPr>
            <w:tcW w:w="3742" w:type="dxa"/>
          </w:tcPr>
          <w:p w:rsidR="00CB0343" w:rsidRDefault="00CB0343" w:rsidP="00CB0343">
            <w:pPr>
              <w:pStyle w:val="SOFinalPerformanceTableText"/>
              <w:spacing w:before="100" w:line="186" w:lineRule="exact"/>
            </w:pPr>
            <w:r>
              <w:t>Identifies a simple procedure for a physics investigation.</w:t>
            </w:r>
          </w:p>
          <w:p w:rsidR="00CB0343" w:rsidRDefault="00CB0343" w:rsidP="00E655B1">
            <w:pPr>
              <w:pStyle w:val="SOFinalPerformanceTableText"/>
              <w:spacing w:before="100" w:line="186" w:lineRule="exact"/>
            </w:pPr>
            <w:r>
              <w:t xml:space="preserve">Attempts to record and </w:t>
            </w:r>
            <w:r w:rsidR="00940E91">
              <w:t>represent</w:t>
            </w:r>
            <w:r>
              <w:t xml:space="preserve"> some </w:t>
            </w:r>
            <w:r w:rsidR="00940E91">
              <w:t>data</w:t>
            </w:r>
            <w:r>
              <w:t>, with limited accuracy or effectiveness.</w:t>
            </w:r>
          </w:p>
          <w:p w:rsidR="00CB0343" w:rsidRDefault="00CB0343" w:rsidP="00CB0343">
            <w:pPr>
              <w:pStyle w:val="SOFinalPerformanceTableText"/>
              <w:spacing w:before="100" w:line="186" w:lineRule="exact"/>
            </w:pPr>
            <w:r>
              <w:t>Attempts to describe results and/or interpret data to formulate a basic conclusion.</w:t>
            </w:r>
          </w:p>
          <w:p w:rsidR="00C74CD8" w:rsidRPr="006124DB" w:rsidRDefault="00CB0343" w:rsidP="00CB0343">
            <w:pPr>
              <w:pStyle w:val="SOFinalPerformanceTableText"/>
              <w:spacing w:before="100" w:line="186" w:lineRule="exact"/>
            </w:pPr>
            <w:r>
              <w:t>Acknowledges that procedures affect data.</w:t>
            </w:r>
          </w:p>
        </w:tc>
        <w:tc>
          <w:tcPr>
            <w:tcW w:w="3742" w:type="dxa"/>
          </w:tcPr>
          <w:p w:rsidR="00CB0343" w:rsidRDefault="00CB0343" w:rsidP="00CB0343">
            <w:pPr>
              <w:pStyle w:val="SOFinalPerformanceTableText"/>
              <w:spacing w:before="100" w:line="186" w:lineRule="exact"/>
            </w:pPr>
            <w:r>
              <w:t xml:space="preserve">Demonstrates limited recognition and awareness of physics concepts. </w:t>
            </w:r>
          </w:p>
          <w:p w:rsidR="00CB0343" w:rsidRDefault="00CB0343" w:rsidP="00CB0343">
            <w:pPr>
              <w:pStyle w:val="SOFinalPerformanceTableText"/>
              <w:spacing w:before="100" w:line="186" w:lineRule="exact"/>
            </w:pPr>
            <w:r>
              <w:t>Attempts to develop and apply physics concepts in familiar contexts.</w:t>
            </w:r>
          </w:p>
          <w:p w:rsidR="00CB0343" w:rsidRDefault="00CB0343" w:rsidP="00CB0343">
            <w:pPr>
              <w:pStyle w:val="SOFinalPerformanceTableText"/>
              <w:spacing w:before="100" w:line="186" w:lineRule="exact"/>
            </w:pPr>
            <w:r>
              <w:t>Attempts to explore and identify an aspect of the interaction between science and society.</w:t>
            </w:r>
          </w:p>
          <w:p w:rsidR="00C74CD8" w:rsidRPr="006124DB" w:rsidRDefault="00CB0343" w:rsidP="00CB0343">
            <w:pPr>
              <w:pStyle w:val="SOFinalPerformanceTableText"/>
              <w:spacing w:before="100" w:line="186" w:lineRule="exact"/>
            </w:pPr>
            <w:r>
              <w:t>Attempts to communicate information about physics.</w:t>
            </w:r>
          </w:p>
        </w:tc>
      </w:tr>
    </w:tbl>
    <w:p w:rsidR="00C74CD8" w:rsidRPr="00CB0343" w:rsidRDefault="00C74CD8" w:rsidP="00CB0343">
      <w:pPr>
        <w:pStyle w:val="SOFinalBodyText"/>
        <w:spacing w:before="0"/>
        <w:rPr>
          <w:sz w:val="16"/>
          <w:szCs w:val="16"/>
        </w:rPr>
      </w:pPr>
    </w:p>
    <w:p w:rsidR="00A94A4E" w:rsidRPr="00CB0343" w:rsidRDefault="00A94A4E" w:rsidP="00CB0343">
      <w:pPr>
        <w:pStyle w:val="SOFinalBodyText"/>
        <w:spacing w:before="0"/>
        <w:rPr>
          <w:sz w:val="16"/>
          <w:szCs w:val="16"/>
        </w:rPr>
        <w:sectPr w:rsidR="00A94A4E" w:rsidRPr="00CB0343" w:rsidSect="004C7B54">
          <w:headerReference w:type="first" r:id="rId237"/>
          <w:footerReference w:type="first" r:id="rId238"/>
          <w:pgSz w:w="11901" w:h="16857" w:code="210"/>
          <w:pgMar w:top="1985" w:right="1985" w:bottom="1985" w:left="1985" w:header="1701" w:footer="1134" w:gutter="0"/>
          <w:cols w:space="708"/>
          <w:titlePg/>
          <w:docGrid w:linePitch="360"/>
        </w:sectPr>
      </w:pPr>
    </w:p>
    <w:p w:rsidR="001F281F" w:rsidRPr="00F63C81" w:rsidRDefault="00F63C81" w:rsidP="00F63C81">
      <w:pPr>
        <w:pStyle w:val="SOFinalHead2TOP"/>
      </w:pPr>
      <w:bookmarkStart w:id="18" w:name="_Toc498693675"/>
      <w:r w:rsidRPr="00F63C81">
        <w:lastRenderedPageBreak/>
        <w:t xml:space="preserve">Assessment </w:t>
      </w:r>
      <w:r w:rsidR="00FC341B">
        <w:t>i</w:t>
      </w:r>
      <w:r w:rsidRPr="00F63C81">
        <w:t>ntegrity</w:t>
      </w:r>
      <w:bookmarkEnd w:id="18"/>
    </w:p>
    <w:p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rsidR="00D523F0" w:rsidRPr="00090813" w:rsidRDefault="004A410B" w:rsidP="00064CB2">
      <w:pPr>
        <w:pStyle w:val="SOFinalBodyText"/>
      </w:pPr>
      <w:r w:rsidRPr="00090813">
        <w:t>Information and guidelines on quality assurance in assessment at Stage 1 are available on the SACE website (www.sace.sa.edu.au).</w:t>
      </w:r>
    </w:p>
    <w:p w:rsidR="00D65BB2" w:rsidRPr="00090813" w:rsidRDefault="00D65BB2" w:rsidP="00DC7CC5">
      <w:pPr>
        <w:pStyle w:val="SOFinalBodyText"/>
      </w:pPr>
    </w:p>
    <w:p w:rsidR="00D523F0" w:rsidRPr="00090813" w:rsidRDefault="00D523F0" w:rsidP="00D523F0">
      <w:pPr>
        <w:pStyle w:val="SOFinalBodyText"/>
        <w:sectPr w:rsidR="00D523F0" w:rsidRPr="00090813" w:rsidSect="004C7B54">
          <w:headerReference w:type="even" r:id="rId239"/>
          <w:headerReference w:type="default" r:id="rId240"/>
          <w:footerReference w:type="even" r:id="rId241"/>
          <w:footerReference w:type="default" r:id="rId242"/>
          <w:pgSz w:w="11901" w:h="16857" w:code="210"/>
          <w:pgMar w:top="1985" w:right="1985" w:bottom="1985" w:left="1985" w:header="1701" w:footer="1134" w:gutter="0"/>
          <w:cols w:space="708"/>
          <w:docGrid w:linePitch="360"/>
        </w:sectPr>
      </w:pPr>
    </w:p>
    <w:p w:rsidR="00D523F0" w:rsidRPr="00F63C81" w:rsidRDefault="00F63C81" w:rsidP="00F63C81">
      <w:pPr>
        <w:pStyle w:val="SOFinalHead1"/>
      </w:pPr>
      <w:bookmarkStart w:id="19" w:name="_Toc498693676"/>
      <w:r w:rsidRPr="00F63C81">
        <w:lastRenderedPageBreak/>
        <w:t xml:space="preserve">Support </w:t>
      </w:r>
      <w:r w:rsidR="00FC341B">
        <w:t>m</w:t>
      </w:r>
      <w:r w:rsidRPr="00F63C81">
        <w:t>aterials</w:t>
      </w:r>
      <w:bookmarkEnd w:id="19"/>
    </w:p>
    <w:p w:rsidR="00D76F39" w:rsidRPr="00090813" w:rsidRDefault="00F63C81" w:rsidP="00F63C81">
      <w:pPr>
        <w:pStyle w:val="SOFinalHead2AfterHead1"/>
      </w:pPr>
      <w:bookmarkStart w:id="20" w:name="_Toc498693677"/>
      <w:r>
        <w:t>Subject-s</w:t>
      </w:r>
      <w:r w:rsidRPr="00090813">
        <w:t xml:space="preserve">pecific </w:t>
      </w:r>
      <w:r w:rsidR="00FC341B">
        <w:t>a</w:t>
      </w:r>
      <w:r w:rsidRPr="00090813">
        <w:t>dvice</w:t>
      </w:r>
      <w:bookmarkEnd w:id="20"/>
    </w:p>
    <w:p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rsidR="00D523F0" w:rsidRPr="00090813" w:rsidRDefault="00F63C81" w:rsidP="00F63C81">
      <w:pPr>
        <w:pStyle w:val="SOFinalHead2"/>
      </w:pPr>
      <w:bookmarkStart w:id="21" w:name="_Toc498693678"/>
      <w:r>
        <w:t xml:space="preserve">Advice on </w:t>
      </w:r>
      <w:r w:rsidR="00FC341B">
        <w:t>e</w:t>
      </w:r>
      <w:r>
        <w:t xml:space="preserve">thical </w:t>
      </w:r>
      <w:r w:rsidR="00FC341B">
        <w:t>s</w:t>
      </w:r>
      <w:r>
        <w:t>tudy a</w:t>
      </w:r>
      <w:r w:rsidRPr="00090813">
        <w:t xml:space="preserve">nd </w:t>
      </w:r>
      <w:r w:rsidR="00FC341B">
        <w:t>r</w:t>
      </w:r>
      <w:r w:rsidRPr="00090813">
        <w:t>esearch</w:t>
      </w:r>
      <w:bookmarkEnd w:id="21"/>
    </w:p>
    <w:p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243"/>
      <w:headerReference w:type="default" r:id="rId244"/>
      <w:footerReference w:type="even" r:id="rId245"/>
      <w:footerReference w:type="default" r:id="rId246"/>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5175" w:rsidRDefault="00875175">
      <w:r>
        <w:separator/>
      </w:r>
    </w:p>
  </w:endnote>
  <w:endnote w:type="continuationSeparator" w:id="0">
    <w:p w:rsidR="00875175" w:rsidRDefault="008751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50602020203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Narrow Bold">
    <w:panose1 w:val="020B0606020202030204"/>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FA068B" w:rsidRDefault="00712BCF" w:rsidP="00662236">
    <w:pPr>
      <w:pStyle w:val="Footer"/>
      <w:tabs>
        <w:tab w:val="clear" w:pos="4153"/>
      </w:tabs>
      <w:ind w:left="709"/>
      <w:jc w:val="right"/>
    </w:pPr>
    <w:r w:rsidRPr="002B6ED1">
      <w:rPr>
        <w:noProof/>
      </w:rPr>
      <w:drawing>
        <wp:inline distT="0" distB="0" distL="0" distR="0" wp14:anchorId="45C3E141" wp14:editId="06A55A60">
          <wp:extent cx="2529360" cy="410400"/>
          <wp:effectExtent l="0" t="0" r="4445" b="8890"/>
          <wp:docPr id="2" name="Picture 2" descr="SACE Board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inline>
      </w:drawing>
    </w:r>
    <w:r>
      <w:rPr>
        <w:noProof/>
      </w:rPr>
      <w:tab/>
    </w:r>
    <w:r w:rsidRPr="002B6ED1">
      <w:rPr>
        <w:noProof/>
      </w:rPr>
      <w:drawing>
        <wp:inline distT="0" distB="0" distL="0" distR="0" wp14:anchorId="1088CD99" wp14:editId="6B442D50">
          <wp:extent cx="934085" cy="700405"/>
          <wp:effectExtent l="0" t="0" r="0" b="4445"/>
          <wp:docPr id="14" name="Picture 1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11</w:t>
    </w:r>
    <w:r w:rsidRPr="00E40C6A">
      <w:rPr>
        <w:rFonts w:ascii="Arial Narrow" w:hAnsi="Arial Narrow"/>
        <w:szCs w:val="20"/>
      </w:rPr>
      <w:fldChar w:fldCharType="end"/>
    </w:r>
  </w:p>
  <w:p w:rsidR="00712BCF" w:rsidRPr="00A9045C" w:rsidRDefault="00712BCF" w:rsidP="00A9045C">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w:t>
    </w:r>
    <w:r w:rsidRPr="00E40C6A">
      <w:rPr>
        <w:rFonts w:ascii="Arial Narrow" w:hAnsi="Arial Narrow"/>
        <w:szCs w:val="20"/>
      </w:rPr>
      <w:fldChar w:fldCharType="end"/>
    </w:r>
  </w:p>
  <w:p w:rsidR="00712BCF" w:rsidRPr="00A9045C" w:rsidRDefault="00712BCF" w:rsidP="00A9045C">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1</w:t>
    </w:r>
    <w:r w:rsidRPr="00E40C6A">
      <w:rPr>
        <w:rFonts w:ascii="Arial Narrow" w:hAnsi="Arial Narrow"/>
        <w:szCs w:val="20"/>
      </w:rPr>
      <w:fldChar w:fldCharType="end"/>
    </w:r>
  </w:p>
  <w:p w:rsidR="00712BCF" w:rsidRPr="00A9045C" w:rsidRDefault="00712BCF" w:rsidP="00A9045C">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13</w:t>
    </w:r>
    <w:r w:rsidRPr="00E40C6A">
      <w:rPr>
        <w:rFonts w:ascii="Arial Narrow" w:hAnsi="Arial Narrow"/>
        <w:szCs w:val="20"/>
      </w:rPr>
      <w:fldChar w:fldCharType="end"/>
    </w:r>
  </w:p>
  <w:p w:rsidR="00712BCF" w:rsidRPr="00A9045C" w:rsidRDefault="00712BCF" w:rsidP="00A9045C">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7</w:t>
    </w:r>
    <w:r w:rsidRPr="00E40C6A">
      <w:rPr>
        <w:rFonts w:ascii="Arial Narrow" w:hAnsi="Arial Narrow"/>
        <w:szCs w:val="20"/>
      </w:rPr>
      <w:fldChar w:fldCharType="end"/>
    </w:r>
  </w:p>
  <w:p w:rsidR="00712BCF" w:rsidRPr="00A9045C" w:rsidRDefault="00712BCF" w:rsidP="00A9045C">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0584E"/>
  <w:p w:rsidR="00712BCF" w:rsidRPr="00E40C6A" w:rsidRDefault="00712BCF" w:rsidP="00A0584E">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6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7</w:t>
    </w:r>
  </w:p>
  <w:p w:rsidR="00712BCF" w:rsidRPr="00A9045C" w:rsidRDefault="00712BCF" w:rsidP="00A0584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59</w:t>
    </w:r>
    <w:r w:rsidRPr="00E40C6A">
      <w:rPr>
        <w:rFonts w:ascii="Arial Narrow" w:hAnsi="Arial Narrow"/>
        <w:szCs w:val="20"/>
      </w:rPr>
      <w:fldChar w:fldCharType="end"/>
    </w:r>
  </w:p>
  <w:p w:rsidR="00712BCF" w:rsidRPr="00A9045C" w:rsidRDefault="00712BCF" w:rsidP="00C109FA">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6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7</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61</w:t>
    </w:r>
    <w:r w:rsidRPr="00E40C6A">
      <w:rPr>
        <w:rFonts w:ascii="Arial Narrow" w:hAnsi="Arial Narrow"/>
        <w:szCs w:val="20"/>
      </w:rPr>
      <w:fldChar w:fldCharType="end"/>
    </w:r>
  </w:p>
  <w:p w:rsidR="00712BCF" w:rsidRPr="00A9045C" w:rsidRDefault="00712BCF" w:rsidP="00C109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3</w:t>
    </w:r>
    <w:r w:rsidRPr="00E40C6A">
      <w:rPr>
        <w:rFonts w:ascii="Arial Narrow" w:hAnsi="Arial Narrow"/>
        <w:szCs w:val="20"/>
      </w:rPr>
      <w:fldChar w:fldCharType="end"/>
    </w:r>
  </w:p>
  <w:p w:rsidR="00712BCF" w:rsidRPr="00A9045C" w:rsidRDefault="00712BCF" w:rsidP="00A9045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A9045C"/>
  <w:p w:rsidR="00712BCF" w:rsidRPr="00E40C6A" w:rsidRDefault="00712BCF"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1</w:t>
    </w:r>
    <w:r w:rsidRPr="00E40C6A">
      <w:rPr>
        <w:rFonts w:ascii="Arial Narrow" w:hAnsi="Arial Narrow"/>
        <w:szCs w:val="20"/>
      </w:rPr>
      <w:fldChar w:fldCharType="end"/>
    </w:r>
  </w:p>
  <w:p w:rsidR="00712BCF" w:rsidRPr="00A9045C" w:rsidRDefault="00712BCF" w:rsidP="00A9045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C109FA"/>
  <w:p w:rsidR="00712BCF" w:rsidRPr="00E40C6A" w:rsidRDefault="00712BCF" w:rsidP="00011E1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4F4CAA">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Physics 2018</w:t>
    </w:r>
  </w:p>
  <w:p w:rsidR="00712BCF" w:rsidRPr="00E40C6A" w:rsidRDefault="00712BCF" w:rsidP="00C109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5175" w:rsidRDefault="00875175">
      <w:r>
        <w:separator/>
      </w:r>
    </w:p>
  </w:footnote>
  <w:footnote w:type="continuationSeparator" w:id="0">
    <w:p w:rsidR="00875175" w:rsidRDefault="008751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F669CA">
    <w:pPr>
      <w:pStyle w:val="Header"/>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9F645A">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D34DF3">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5A44F4">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233DE5">
    <w:pPr>
      <w:pStyle w:val="SOFinalHeaderIntroStage1Lin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A547CF">
    <w:pPr>
      <w:pStyle w:val="SOFinalHeaderIntroStage1Line"/>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C7CC5" w:rsidRDefault="00712BCF" w:rsidP="00D34DF3">
    <w:pPr>
      <w:pStyle w:val="SOFinalHeaderIntroStage1Line"/>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B73B7D">
    <w:pPr>
      <w:pStyle w:val="SOFinalHeaderIntroStage1Lin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29782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E1363D" w:rsidRDefault="00712BCF" w:rsidP="00D926D4">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E6044F" w:rsidRDefault="00712BCF" w:rsidP="00E604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F669CA">
    <w:pPr>
      <w:pStyle w:val="Header"/>
      <w:tabs>
        <w:tab w:val="clear" w:pos="4153"/>
        <w:tab w:val="clear" w:pos="8306"/>
        <w:tab w:val="left" w:pos="2475"/>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D97840">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rsidP="007A5CF6">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Default="00712BCF">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9F645A">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BCF" w:rsidRPr="00D34DF3" w:rsidRDefault="00712BCF" w:rsidP="00D34DF3">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4.5pt;height:66pt;visibility:visible" o:bullet="t">
        <v:imagedata r:id="rId1" o:title=""/>
      </v:shape>
    </w:pict>
  </w:numPicBullet>
  <w:numPicBullet w:numPicBulletId="1">
    <w:pict>
      <v:shape id="_x0000_i1029" type="#_x0000_t75" style="width:37pt;height:47pt;visibility:visible;mso-wrap-style:square" o:bullet="t">
        <v:imagedata r:id="rId2" o:title=""/>
      </v:shape>
    </w:pict>
  </w:numPicBullet>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6F7E8DC6"/>
    <w:lvl w:ilvl="0" w:tplc="745C469A">
      <w:start w:val="1"/>
      <w:numFmt w:val="bullet"/>
      <w:pStyle w:val="SOFinalContentTableBullets"/>
      <w:lvlText w:val=""/>
      <w:lvlJc w:val="left"/>
      <w:pPr>
        <w:tabs>
          <w:tab w:val="num" w:pos="2722"/>
        </w:tabs>
        <w:ind w:left="2722"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A440C25"/>
    <w:multiLevelType w:val="hybridMultilevel"/>
    <w:tmpl w:val="38AC9DF6"/>
    <w:lvl w:ilvl="0" w:tplc="74DC7E3E">
      <w:start w:val="1"/>
      <w:numFmt w:val="bullet"/>
      <w:lvlText w:val=""/>
      <w:lvlPicBulletId w:val="1"/>
      <w:lvlJc w:val="left"/>
      <w:pPr>
        <w:tabs>
          <w:tab w:val="num" w:pos="720"/>
        </w:tabs>
        <w:ind w:left="720" w:hanging="360"/>
      </w:pPr>
      <w:rPr>
        <w:rFonts w:ascii="Symbol" w:hAnsi="Symbol" w:hint="default"/>
      </w:rPr>
    </w:lvl>
    <w:lvl w:ilvl="1" w:tplc="8674A978" w:tentative="1">
      <w:start w:val="1"/>
      <w:numFmt w:val="bullet"/>
      <w:lvlText w:val=""/>
      <w:lvlJc w:val="left"/>
      <w:pPr>
        <w:tabs>
          <w:tab w:val="num" w:pos="1440"/>
        </w:tabs>
        <w:ind w:left="1440" w:hanging="360"/>
      </w:pPr>
      <w:rPr>
        <w:rFonts w:ascii="Symbol" w:hAnsi="Symbol" w:hint="default"/>
      </w:rPr>
    </w:lvl>
    <w:lvl w:ilvl="2" w:tplc="D9BC9662" w:tentative="1">
      <w:start w:val="1"/>
      <w:numFmt w:val="bullet"/>
      <w:lvlText w:val=""/>
      <w:lvlJc w:val="left"/>
      <w:pPr>
        <w:tabs>
          <w:tab w:val="num" w:pos="2160"/>
        </w:tabs>
        <w:ind w:left="2160" w:hanging="360"/>
      </w:pPr>
      <w:rPr>
        <w:rFonts w:ascii="Symbol" w:hAnsi="Symbol" w:hint="default"/>
      </w:rPr>
    </w:lvl>
    <w:lvl w:ilvl="3" w:tplc="CA221C74" w:tentative="1">
      <w:start w:val="1"/>
      <w:numFmt w:val="bullet"/>
      <w:lvlText w:val=""/>
      <w:lvlJc w:val="left"/>
      <w:pPr>
        <w:tabs>
          <w:tab w:val="num" w:pos="2880"/>
        </w:tabs>
        <w:ind w:left="2880" w:hanging="360"/>
      </w:pPr>
      <w:rPr>
        <w:rFonts w:ascii="Symbol" w:hAnsi="Symbol" w:hint="default"/>
      </w:rPr>
    </w:lvl>
    <w:lvl w:ilvl="4" w:tplc="09F44612" w:tentative="1">
      <w:start w:val="1"/>
      <w:numFmt w:val="bullet"/>
      <w:lvlText w:val=""/>
      <w:lvlJc w:val="left"/>
      <w:pPr>
        <w:tabs>
          <w:tab w:val="num" w:pos="3600"/>
        </w:tabs>
        <w:ind w:left="3600" w:hanging="360"/>
      </w:pPr>
      <w:rPr>
        <w:rFonts w:ascii="Symbol" w:hAnsi="Symbol" w:hint="default"/>
      </w:rPr>
    </w:lvl>
    <w:lvl w:ilvl="5" w:tplc="B61CC458" w:tentative="1">
      <w:start w:val="1"/>
      <w:numFmt w:val="bullet"/>
      <w:lvlText w:val=""/>
      <w:lvlJc w:val="left"/>
      <w:pPr>
        <w:tabs>
          <w:tab w:val="num" w:pos="4320"/>
        </w:tabs>
        <w:ind w:left="4320" w:hanging="360"/>
      </w:pPr>
      <w:rPr>
        <w:rFonts w:ascii="Symbol" w:hAnsi="Symbol" w:hint="default"/>
      </w:rPr>
    </w:lvl>
    <w:lvl w:ilvl="6" w:tplc="FE14FE2E" w:tentative="1">
      <w:start w:val="1"/>
      <w:numFmt w:val="bullet"/>
      <w:lvlText w:val=""/>
      <w:lvlJc w:val="left"/>
      <w:pPr>
        <w:tabs>
          <w:tab w:val="num" w:pos="5040"/>
        </w:tabs>
        <w:ind w:left="5040" w:hanging="360"/>
      </w:pPr>
      <w:rPr>
        <w:rFonts w:ascii="Symbol" w:hAnsi="Symbol" w:hint="default"/>
      </w:rPr>
    </w:lvl>
    <w:lvl w:ilvl="7" w:tplc="E3889358" w:tentative="1">
      <w:start w:val="1"/>
      <w:numFmt w:val="bullet"/>
      <w:lvlText w:val=""/>
      <w:lvlJc w:val="left"/>
      <w:pPr>
        <w:tabs>
          <w:tab w:val="num" w:pos="5760"/>
        </w:tabs>
        <w:ind w:left="5760" w:hanging="360"/>
      </w:pPr>
      <w:rPr>
        <w:rFonts w:ascii="Symbol" w:hAnsi="Symbol" w:hint="default"/>
      </w:rPr>
    </w:lvl>
    <w:lvl w:ilvl="8" w:tplc="41C6B016" w:tentative="1">
      <w:start w:val="1"/>
      <w:numFmt w:val="bullet"/>
      <w:lvlText w:val=""/>
      <w:lvlJc w:val="left"/>
      <w:pPr>
        <w:tabs>
          <w:tab w:val="num" w:pos="6480"/>
        </w:tabs>
        <w:ind w:left="6480" w:hanging="360"/>
      </w:pPr>
      <w:rPr>
        <w:rFonts w:ascii="Symbol" w:hAnsi="Symbol" w:hint="default"/>
      </w:rPr>
    </w:lvl>
  </w:abstractNum>
  <w:abstractNum w:abstractNumId="13">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51A7BE8"/>
    <w:multiLevelType w:val="hybridMultilevel"/>
    <w:tmpl w:val="5E206478"/>
    <w:lvl w:ilvl="0" w:tplc="D0BC6092">
      <w:start w:val="1"/>
      <w:numFmt w:val="bullet"/>
      <w:pStyle w:val="SOFinalContentTableBulletsIndented"/>
      <w:lvlText w:val=""/>
      <w:lvlJc w:val="left"/>
      <w:pPr>
        <w:ind w:left="644" w:hanging="360"/>
      </w:pPr>
      <w:rPr>
        <w:rFonts w:ascii="Wingdings" w:hAnsi="Wingdings" w:hint="default"/>
        <w:position w:val="8"/>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BF96517"/>
    <w:multiLevelType w:val="hybridMultilevel"/>
    <w:tmpl w:val="37C62CF2"/>
    <w:lvl w:ilvl="0" w:tplc="AEF43FF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3"/>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4"/>
  </w:num>
  <w:num w:numId="18">
    <w:abstractNumId w:val="10"/>
  </w:num>
  <w:num w:numId="19">
    <w:abstractNumId w:val="16"/>
    <w:lvlOverride w:ilvl="0">
      <w:startOverride w:val="1"/>
    </w:lvlOverride>
  </w:num>
  <w:num w:numId="20">
    <w:abstractNumId w:val="16"/>
    <w:lvlOverride w:ilvl="0">
      <w:startOverride w:val="1"/>
    </w:lvlOverride>
  </w:num>
  <w:num w:numId="21">
    <w:abstractNumId w:val="22"/>
  </w:num>
  <w:num w:numId="22">
    <w:abstractNumId w:val="16"/>
    <w:lvlOverride w:ilvl="0">
      <w:startOverride w:val="1"/>
    </w:lvlOverride>
  </w:num>
  <w:num w:numId="23">
    <w:abstractNumId w:val="11"/>
  </w:num>
  <w:num w:numId="24">
    <w:abstractNumId w:val="15"/>
  </w:num>
  <w:num w:numId="25">
    <w:abstractNumId w:val="23"/>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20"/>
  </w:num>
  <w:num w:numId="43">
    <w:abstractNumId w:val="24"/>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122E"/>
    <w:rsid w:val="00002F20"/>
    <w:rsid w:val="0000389A"/>
    <w:rsid w:val="0000720D"/>
    <w:rsid w:val="00011E1A"/>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4533"/>
    <w:rsid w:val="0004502F"/>
    <w:rsid w:val="00063BF9"/>
    <w:rsid w:val="00064CB2"/>
    <w:rsid w:val="00067837"/>
    <w:rsid w:val="000719FB"/>
    <w:rsid w:val="00074261"/>
    <w:rsid w:val="00074DF2"/>
    <w:rsid w:val="000755AC"/>
    <w:rsid w:val="00075C55"/>
    <w:rsid w:val="000812FA"/>
    <w:rsid w:val="00083DF0"/>
    <w:rsid w:val="00087386"/>
    <w:rsid w:val="00087E96"/>
    <w:rsid w:val="00090813"/>
    <w:rsid w:val="00092053"/>
    <w:rsid w:val="00096699"/>
    <w:rsid w:val="00096B9D"/>
    <w:rsid w:val="000A0D46"/>
    <w:rsid w:val="000A0E90"/>
    <w:rsid w:val="000A3438"/>
    <w:rsid w:val="000A389C"/>
    <w:rsid w:val="000A51B2"/>
    <w:rsid w:val="000A64FC"/>
    <w:rsid w:val="000B1E43"/>
    <w:rsid w:val="000B43F4"/>
    <w:rsid w:val="000B4750"/>
    <w:rsid w:val="000B518B"/>
    <w:rsid w:val="000B6E88"/>
    <w:rsid w:val="000C1483"/>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62B9"/>
    <w:rsid w:val="00101B07"/>
    <w:rsid w:val="00102CEA"/>
    <w:rsid w:val="00105EF1"/>
    <w:rsid w:val="001076EB"/>
    <w:rsid w:val="001103BC"/>
    <w:rsid w:val="00110696"/>
    <w:rsid w:val="00112D1B"/>
    <w:rsid w:val="00116B2D"/>
    <w:rsid w:val="00121DF6"/>
    <w:rsid w:val="00123044"/>
    <w:rsid w:val="0012436A"/>
    <w:rsid w:val="001259A7"/>
    <w:rsid w:val="00130149"/>
    <w:rsid w:val="001305C6"/>
    <w:rsid w:val="00130CA5"/>
    <w:rsid w:val="0013366F"/>
    <w:rsid w:val="00140FB3"/>
    <w:rsid w:val="00144C1E"/>
    <w:rsid w:val="00152DDF"/>
    <w:rsid w:val="00154F35"/>
    <w:rsid w:val="00155B6D"/>
    <w:rsid w:val="00160C3F"/>
    <w:rsid w:val="00162936"/>
    <w:rsid w:val="00165BA2"/>
    <w:rsid w:val="001669A0"/>
    <w:rsid w:val="0016750F"/>
    <w:rsid w:val="001757F3"/>
    <w:rsid w:val="00175D26"/>
    <w:rsid w:val="001763A4"/>
    <w:rsid w:val="001767DA"/>
    <w:rsid w:val="001773E7"/>
    <w:rsid w:val="00177D5F"/>
    <w:rsid w:val="0018040E"/>
    <w:rsid w:val="001817D2"/>
    <w:rsid w:val="001846CE"/>
    <w:rsid w:val="001875BB"/>
    <w:rsid w:val="001925A0"/>
    <w:rsid w:val="001A0B22"/>
    <w:rsid w:val="001A20BD"/>
    <w:rsid w:val="001A2242"/>
    <w:rsid w:val="001A3279"/>
    <w:rsid w:val="001A5390"/>
    <w:rsid w:val="001A65D9"/>
    <w:rsid w:val="001A755D"/>
    <w:rsid w:val="001B0D0E"/>
    <w:rsid w:val="001B231D"/>
    <w:rsid w:val="001B2625"/>
    <w:rsid w:val="001B4C9C"/>
    <w:rsid w:val="001B522B"/>
    <w:rsid w:val="001B537E"/>
    <w:rsid w:val="001B53F6"/>
    <w:rsid w:val="001B59E4"/>
    <w:rsid w:val="001B7220"/>
    <w:rsid w:val="001C364B"/>
    <w:rsid w:val="001C4303"/>
    <w:rsid w:val="001C5409"/>
    <w:rsid w:val="001C79E4"/>
    <w:rsid w:val="001D0D93"/>
    <w:rsid w:val="001D16C7"/>
    <w:rsid w:val="001D1B94"/>
    <w:rsid w:val="001D3496"/>
    <w:rsid w:val="001D437E"/>
    <w:rsid w:val="001D68F4"/>
    <w:rsid w:val="001D7C8A"/>
    <w:rsid w:val="001E24A6"/>
    <w:rsid w:val="001E34FC"/>
    <w:rsid w:val="001E7A9F"/>
    <w:rsid w:val="001F0B6E"/>
    <w:rsid w:val="001F1C65"/>
    <w:rsid w:val="001F21B4"/>
    <w:rsid w:val="001F281F"/>
    <w:rsid w:val="001F3292"/>
    <w:rsid w:val="001F7232"/>
    <w:rsid w:val="001F7BB5"/>
    <w:rsid w:val="00200F99"/>
    <w:rsid w:val="002011E8"/>
    <w:rsid w:val="002014EE"/>
    <w:rsid w:val="002017EC"/>
    <w:rsid w:val="00207CF9"/>
    <w:rsid w:val="00211A68"/>
    <w:rsid w:val="002216B3"/>
    <w:rsid w:val="0022197E"/>
    <w:rsid w:val="002221A2"/>
    <w:rsid w:val="00222DCA"/>
    <w:rsid w:val="00222EDE"/>
    <w:rsid w:val="0022362D"/>
    <w:rsid w:val="0022506F"/>
    <w:rsid w:val="00226029"/>
    <w:rsid w:val="0022621D"/>
    <w:rsid w:val="002317E5"/>
    <w:rsid w:val="00231BE2"/>
    <w:rsid w:val="00232498"/>
    <w:rsid w:val="00233DE5"/>
    <w:rsid w:val="0023711B"/>
    <w:rsid w:val="00244202"/>
    <w:rsid w:val="0024649F"/>
    <w:rsid w:val="00246A5F"/>
    <w:rsid w:val="0024742C"/>
    <w:rsid w:val="00247783"/>
    <w:rsid w:val="00253785"/>
    <w:rsid w:val="00254FDC"/>
    <w:rsid w:val="002557A0"/>
    <w:rsid w:val="00263083"/>
    <w:rsid w:val="00263EF9"/>
    <w:rsid w:val="002642DF"/>
    <w:rsid w:val="00265128"/>
    <w:rsid w:val="0026607F"/>
    <w:rsid w:val="002662B5"/>
    <w:rsid w:val="00266720"/>
    <w:rsid w:val="002738E0"/>
    <w:rsid w:val="0027394D"/>
    <w:rsid w:val="00274494"/>
    <w:rsid w:val="002755C4"/>
    <w:rsid w:val="0027693C"/>
    <w:rsid w:val="0028214E"/>
    <w:rsid w:val="0028295E"/>
    <w:rsid w:val="002835ED"/>
    <w:rsid w:val="00284D8F"/>
    <w:rsid w:val="00286074"/>
    <w:rsid w:val="002876E9"/>
    <w:rsid w:val="002877FA"/>
    <w:rsid w:val="00294212"/>
    <w:rsid w:val="00297828"/>
    <w:rsid w:val="002A1C61"/>
    <w:rsid w:val="002A203E"/>
    <w:rsid w:val="002A4C5D"/>
    <w:rsid w:val="002A5939"/>
    <w:rsid w:val="002A6040"/>
    <w:rsid w:val="002A70BB"/>
    <w:rsid w:val="002A7C6B"/>
    <w:rsid w:val="002B0A96"/>
    <w:rsid w:val="002B3620"/>
    <w:rsid w:val="002B37E3"/>
    <w:rsid w:val="002B4259"/>
    <w:rsid w:val="002B5DBC"/>
    <w:rsid w:val="002B7288"/>
    <w:rsid w:val="002C3CAE"/>
    <w:rsid w:val="002C5777"/>
    <w:rsid w:val="002C63D7"/>
    <w:rsid w:val="002C6E10"/>
    <w:rsid w:val="002D2DD5"/>
    <w:rsid w:val="002E038D"/>
    <w:rsid w:val="002E2313"/>
    <w:rsid w:val="002E483B"/>
    <w:rsid w:val="002E58B8"/>
    <w:rsid w:val="002F174B"/>
    <w:rsid w:val="003001B5"/>
    <w:rsid w:val="0030090F"/>
    <w:rsid w:val="00302940"/>
    <w:rsid w:val="003052C7"/>
    <w:rsid w:val="003063D2"/>
    <w:rsid w:val="00310A90"/>
    <w:rsid w:val="0031408F"/>
    <w:rsid w:val="00317465"/>
    <w:rsid w:val="00324D0A"/>
    <w:rsid w:val="00326983"/>
    <w:rsid w:val="00330B65"/>
    <w:rsid w:val="0033159D"/>
    <w:rsid w:val="00333A5B"/>
    <w:rsid w:val="00340E76"/>
    <w:rsid w:val="0034179A"/>
    <w:rsid w:val="0034530E"/>
    <w:rsid w:val="00347B89"/>
    <w:rsid w:val="0035047E"/>
    <w:rsid w:val="00351B12"/>
    <w:rsid w:val="00352885"/>
    <w:rsid w:val="003542E1"/>
    <w:rsid w:val="0035513A"/>
    <w:rsid w:val="003564C8"/>
    <w:rsid w:val="003672FA"/>
    <w:rsid w:val="00376B4D"/>
    <w:rsid w:val="00380B34"/>
    <w:rsid w:val="00386726"/>
    <w:rsid w:val="003877D1"/>
    <w:rsid w:val="0039099F"/>
    <w:rsid w:val="003A1067"/>
    <w:rsid w:val="003A3C04"/>
    <w:rsid w:val="003B1C55"/>
    <w:rsid w:val="003B2526"/>
    <w:rsid w:val="003B33BC"/>
    <w:rsid w:val="003B4B73"/>
    <w:rsid w:val="003B55D9"/>
    <w:rsid w:val="003B5D36"/>
    <w:rsid w:val="003C049C"/>
    <w:rsid w:val="003C0D76"/>
    <w:rsid w:val="003C0F3A"/>
    <w:rsid w:val="003C55AA"/>
    <w:rsid w:val="003C63B7"/>
    <w:rsid w:val="003D096E"/>
    <w:rsid w:val="003D0A13"/>
    <w:rsid w:val="003D2BF7"/>
    <w:rsid w:val="003D3F49"/>
    <w:rsid w:val="003D40D9"/>
    <w:rsid w:val="003D460D"/>
    <w:rsid w:val="003E0313"/>
    <w:rsid w:val="003E1763"/>
    <w:rsid w:val="003E36BA"/>
    <w:rsid w:val="003E44F2"/>
    <w:rsid w:val="003E4C7B"/>
    <w:rsid w:val="003E682E"/>
    <w:rsid w:val="003F2B8C"/>
    <w:rsid w:val="003F3914"/>
    <w:rsid w:val="003F40AD"/>
    <w:rsid w:val="003F6998"/>
    <w:rsid w:val="00400CB2"/>
    <w:rsid w:val="0041097E"/>
    <w:rsid w:val="00410C38"/>
    <w:rsid w:val="00411FF5"/>
    <w:rsid w:val="004130BF"/>
    <w:rsid w:val="00414492"/>
    <w:rsid w:val="00414907"/>
    <w:rsid w:val="004155F2"/>
    <w:rsid w:val="00417036"/>
    <w:rsid w:val="004205FC"/>
    <w:rsid w:val="0042150C"/>
    <w:rsid w:val="00422054"/>
    <w:rsid w:val="00423922"/>
    <w:rsid w:val="00425912"/>
    <w:rsid w:val="00425B0C"/>
    <w:rsid w:val="004368C4"/>
    <w:rsid w:val="00440B0D"/>
    <w:rsid w:val="004416FC"/>
    <w:rsid w:val="004435F2"/>
    <w:rsid w:val="00444D2E"/>
    <w:rsid w:val="0045399A"/>
    <w:rsid w:val="004569C9"/>
    <w:rsid w:val="00461937"/>
    <w:rsid w:val="00467902"/>
    <w:rsid w:val="004708E2"/>
    <w:rsid w:val="00470C89"/>
    <w:rsid w:val="00472BE4"/>
    <w:rsid w:val="0048002C"/>
    <w:rsid w:val="0048177A"/>
    <w:rsid w:val="00484810"/>
    <w:rsid w:val="00485360"/>
    <w:rsid w:val="00485652"/>
    <w:rsid w:val="0048766C"/>
    <w:rsid w:val="004935CC"/>
    <w:rsid w:val="00495BF1"/>
    <w:rsid w:val="004964A9"/>
    <w:rsid w:val="004964B7"/>
    <w:rsid w:val="004A0470"/>
    <w:rsid w:val="004A2B5B"/>
    <w:rsid w:val="004A31C0"/>
    <w:rsid w:val="004A410B"/>
    <w:rsid w:val="004A4C4E"/>
    <w:rsid w:val="004A4D80"/>
    <w:rsid w:val="004A5A34"/>
    <w:rsid w:val="004A6AA2"/>
    <w:rsid w:val="004A70E3"/>
    <w:rsid w:val="004B07B0"/>
    <w:rsid w:val="004B3B11"/>
    <w:rsid w:val="004C7B54"/>
    <w:rsid w:val="004D057B"/>
    <w:rsid w:val="004D1EEB"/>
    <w:rsid w:val="004D2D66"/>
    <w:rsid w:val="004D31E2"/>
    <w:rsid w:val="004D3A26"/>
    <w:rsid w:val="004D456C"/>
    <w:rsid w:val="004E0BB0"/>
    <w:rsid w:val="004E1571"/>
    <w:rsid w:val="004E2C8E"/>
    <w:rsid w:val="004E3892"/>
    <w:rsid w:val="004E612F"/>
    <w:rsid w:val="004E6881"/>
    <w:rsid w:val="004E756C"/>
    <w:rsid w:val="004E7607"/>
    <w:rsid w:val="004F03BE"/>
    <w:rsid w:val="004F3426"/>
    <w:rsid w:val="004F4CAA"/>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3E1E"/>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CB7"/>
    <w:rsid w:val="005724DD"/>
    <w:rsid w:val="00572C24"/>
    <w:rsid w:val="00573391"/>
    <w:rsid w:val="00582802"/>
    <w:rsid w:val="00582CC9"/>
    <w:rsid w:val="005842B1"/>
    <w:rsid w:val="00586ABE"/>
    <w:rsid w:val="00586DFF"/>
    <w:rsid w:val="00592A1C"/>
    <w:rsid w:val="005937E2"/>
    <w:rsid w:val="00596682"/>
    <w:rsid w:val="005A0084"/>
    <w:rsid w:val="005A17BD"/>
    <w:rsid w:val="005A3C18"/>
    <w:rsid w:val="005A44F4"/>
    <w:rsid w:val="005A729A"/>
    <w:rsid w:val="005B2110"/>
    <w:rsid w:val="005B2FAA"/>
    <w:rsid w:val="005B3DBB"/>
    <w:rsid w:val="005B464D"/>
    <w:rsid w:val="005B5595"/>
    <w:rsid w:val="005B59D6"/>
    <w:rsid w:val="005B6322"/>
    <w:rsid w:val="005B70CD"/>
    <w:rsid w:val="005B757B"/>
    <w:rsid w:val="005C0091"/>
    <w:rsid w:val="005C306E"/>
    <w:rsid w:val="005C732E"/>
    <w:rsid w:val="005C7736"/>
    <w:rsid w:val="005D19A2"/>
    <w:rsid w:val="005D22B1"/>
    <w:rsid w:val="005D733F"/>
    <w:rsid w:val="005E2532"/>
    <w:rsid w:val="005E37BD"/>
    <w:rsid w:val="005E49E0"/>
    <w:rsid w:val="005E4D8A"/>
    <w:rsid w:val="005E51B3"/>
    <w:rsid w:val="005E65D8"/>
    <w:rsid w:val="005E672B"/>
    <w:rsid w:val="005E6815"/>
    <w:rsid w:val="005F0BDC"/>
    <w:rsid w:val="005F25A0"/>
    <w:rsid w:val="005F285C"/>
    <w:rsid w:val="00603391"/>
    <w:rsid w:val="00603B15"/>
    <w:rsid w:val="00605866"/>
    <w:rsid w:val="0061261A"/>
    <w:rsid w:val="00612B9C"/>
    <w:rsid w:val="0062014B"/>
    <w:rsid w:val="00623D6A"/>
    <w:rsid w:val="0062451C"/>
    <w:rsid w:val="006247FE"/>
    <w:rsid w:val="0062527B"/>
    <w:rsid w:val="006311EB"/>
    <w:rsid w:val="00637292"/>
    <w:rsid w:val="006425AE"/>
    <w:rsid w:val="0064300A"/>
    <w:rsid w:val="00643171"/>
    <w:rsid w:val="0064389C"/>
    <w:rsid w:val="006453B2"/>
    <w:rsid w:val="00646768"/>
    <w:rsid w:val="0065383D"/>
    <w:rsid w:val="00657D49"/>
    <w:rsid w:val="0066089D"/>
    <w:rsid w:val="00660AC7"/>
    <w:rsid w:val="00661D7D"/>
    <w:rsid w:val="00661E2B"/>
    <w:rsid w:val="00662236"/>
    <w:rsid w:val="00664D1A"/>
    <w:rsid w:val="00672277"/>
    <w:rsid w:val="0067260B"/>
    <w:rsid w:val="00673151"/>
    <w:rsid w:val="006733CD"/>
    <w:rsid w:val="0067402B"/>
    <w:rsid w:val="0067684B"/>
    <w:rsid w:val="006773D6"/>
    <w:rsid w:val="00680AB9"/>
    <w:rsid w:val="006816A9"/>
    <w:rsid w:val="006846B7"/>
    <w:rsid w:val="006858F9"/>
    <w:rsid w:val="006924B0"/>
    <w:rsid w:val="00692EE7"/>
    <w:rsid w:val="00693033"/>
    <w:rsid w:val="006940D8"/>
    <w:rsid w:val="00694ABD"/>
    <w:rsid w:val="006957F6"/>
    <w:rsid w:val="00695CC4"/>
    <w:rsid w:val="00695D05"/>
    <w:rsid w:val="00695D22"/>
    <w:rsid w:val="00697164"/>
    <w:rsid w:val="0069755E"/>
    <w:rsid w:val="0069768A"/>
    <w:rsid w:val="006A06CC"/>
    <w:rsid w:val="006A197E"/>
    <w:rsid w:val="006A1A64"/>
    <w:rsid w:val="006A28A3"/>
    <w:rsid w:val="006A4975"/>
    <w:rsid w:val="006A4A55"/>
    <w:rsid w:val="006C244A"/>
    <w:rsid w:val="006C6F5F"/>
    <w:rsid w:val="006D0902"/>
    <w:rsid w:val="006D12C2"/>
    <w:rsid w:val="006D1FEB"/>
    <w:rsid w:val="006D507C"/>
    <w:rsid w:val="006D53EE"/>
    <w:rsid w:val="006D74E1"/>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12BCF"/>
    <w:rsid w:val="00721ECB"/>
    <w:rsid w:val="0072294E"/>
    <w:rsid w:val="00722FD8"/>
    <w:rsid w:val="00724C2B"/>
    <w:rsid w:val="00730794"/>
    <w:rsid w:val="00732D55"/>
    <w:rsid w:val="00740083"/>
    <w:rsid w:val="00740901"/>
    <w:rsid w:val="00744ACD"/>
    <w:rsid w:val="00744F4B"/>
    <w:rsid w:val="00751788"/>
    <w:rsid w:val="00755CCE"/>
    <w:rsid w:val="007565FF"/>
    <w:rsid w:val="00757723"/>
    <w:rsid w:val="007609C0"/>
    <w:rsid w:val="007630A7"/>
    <w:rsid w:val="00764C29"/>
    <w:rsid w:val="007668A5"/>
    <w:rsid w:val="0076778C"/>
    <w:rsid w:val="00767CB3"/>
    <w:rsid w:val="00772D1C"/>
    <w:rsid w:val="007769B3"/>
    <w:rsid w:val="00776D20"/>
    <w:rsid w:val="007810A3"/>
    <w:rsid w:val="00782529"/>
    <w:rsid w:val="00784C9D"/>
    <w:rsid w:val="00790133"/>
    <w:rsid w:val="00791031"/>
    <w:rsid w:val="00792850"/>
    <w:rsid w:val="00793407"/>
    <w:rsid w:val="007A2E5E"/>
    <w:rsid w:val="007A44E3"/>
    <w:rsid w:val="007A50A6"/>
    <w:rsid w:val="007A5CF6"/>
    <w:rsid w:val="007B2DB4"/>
    <w:rsid w:val="007B3106"/>
    <w:rsid w:val="007C0E73"/>
    <w:rsid w:val="007C27B6"/>
    <w:rsid w:val="007D2363"/>
    <w:rsid w:val="007D4A73"/>
    <w:rsid w:val="007D71DF"/>
    <w:rsid w:val="007E19C2"/>
    <w:rsid w:val="007E1CD4"/>
    <w:rsid w:val="007E1DAE"/>
    <w:rsid w:val="007E67F4"/>
    <w:rsid w:val="007F0294"/>
    <w:rsid w:val="007F3584"/>
    <w:rsid w:val="007F3969"/>
    <w:rsid w:val="007F3C4F"/>
    <w:rsid w:val="007F64E9"/>
    <w:rsid w:val="007F7E4B"/>
    <w:rsid w:val="00801CB9"/>
    <w:rsid w:val="00812E17"/>
    <w:rsid w:val="00813854"/>
    <w:rsid w:val="00814696"/>
    <w:rsid w:val="0081470A"/>
    <w:rsid w:val="00816BE7"/>
    <w:rsid w:val="008229AB"/>
    <w:rsid w:val="00822EEA"/>
    <w:rsid w:val="00824452"/>
    <w:rsid w:val="008249B9"/>
    <w:rsid w:val="008257DE"/>
    <w:rsid w:val="008259E1"/>
    <w:rsid w:val="008340E1"/>
    <w:rsid w:val="008348FB"/>
    <w:rsid w:val="008375A6"/>
    <w:rsid w:val="00841428"/>
    <w:rsid w:val="008446FD"/>
    <w:rsid w:val="008449EF"/>
    <w:rsid w:val="008457FA"/>
    <w:rsid w:val="00847D36"/>
    <w:rsid w:val="008518A7"/>
    <w:rsid w:val="00851FA0"/>
    <w:rsid w:val="00853B25"/>
    <w:rsid w:val="008556FF"/>
    <w:rsid w:val="00857CE1"/>
    <w:rsid w:val="00862B7E"/>
    <w:rsid w:val="00863D6B"/>
    <w:rsid w:val="0087478E"/>
    <w:rsid w:val="00874EE5"/>
    <w:rsid w:val="00875014"/>
    <w:rsid w:val="00875175"/>
    <w:rsid w:val="008765B1"/>
    <w:rsid w:val="008822DC"/>
    <w:rsid w:val="00886C7E"/>
    <w:rsid w:val="008873FC"/>
    <w:rsid w:val="008919C9"/>
    <w:rsid w:val="008920B7"/>
    <w:rsid w:val="00894418"/>
    <w:rsid w:val="008944CC"/>
    <w:rsid w:val="00895FA2"/>
    <w:rsid w:val="008A0184"/>
    <w:rsid w:val="008A2A03"/>
    <w:rsid w:val="008B0086"/>
    <w:rsid w:val="008B21AB"/>
    <w:rsid w:val="008B24A6"/>
    <w:rsid w:val="008B57D3"/>
    <w:rsid w:val="008B5927"/>
    <w:rsid w:val="008B5A63"/>
    <w:rsid w:val="008B5FFF"/>
    <w:rsid w:val="008C0270"/>
    <w:rsid w:val="008C0AB8"/>
    <w:rsid w:val="008C48BD"/>
    <w:rsid w:val="008C4AE7"/>
    <w:rsid w:val="008C62DC"/>
    <w:rsid w:val="008C78B2"/>
    <w:rsid w:val="008D4257"/>
    <w:rsid w:val="008D7705"/>
    <w:rsid w:val="008D7F8B"/>
    <w:rsid w:val="008E0293"/>
    <w:rsid w:val="008E05CF"/>
    <w:rsid w:val="008E5056"/>
    <w:rsid w:val="008E71CD"/>
    <w:rsid w:val="008F2456"/>
    <w:rsid w:val="008F33E2"/>
    <w:rsid w:val="008F43C2"/>
    <w:rsid w:val="008F49CA"/>
    <w:rsid w:val="008F54FF"/>
    <w:rsid w:val="008F692F"/>
    <w:rsid w:val="009000FA"/>
    <w:rsid w:val="00900830"/>
    <w:rsid w:val="00901E1B"/>
    <w:rsid w:val="00902047"/>
    <w:rsid w:val="00903456"/>
    <w:rsid w:val="00905222"/>
    <w:rsid w:val="0090652E"/>
    <w:rsid w:val="00906B31"/>
    <w:rsid w:val="00906B3C"/>
    <w:rsid w:val="009108FD"/>
    <w:rsid w:val="00911FD8"/>
    <w:rsid w:val="00912E49"/>
    <w:rsid w:val="00914720"/>
    <w:rsid w:val="009161AF"/>
    <w:rsid w:val="009163D2"/>
    <w:rsid w:val="0092730C"/>
    <w:rsid w:val="009370D2"/>
    <w:rsid w:val="009407E9"/>
    <w:rsid w:val="00940E91"/>
    <w:rsid w:val="009420DD"/>
    <w:rsid w:val="00943B03"/>
    <w:rsid w:val="00951030"/>
    <w:rsid w:val="00952018"/>
    <w:rsid w:val="00952518"/>
    <w:rsid w:val="00953AFA"/>
    <w:rsid w:val="00954B93"/>
    <w:rsid w:val="009552DF"/>
    <w:rsid w:val="0095732C"/>
    <w:rsid w:val="00957FB7"/>
    <w:rsid w:val="00960BA6"/>
    <w:rsid w:val="00960E91"/>
    <w:rsid w:val="009634ED"/>
    <w:rsid w:val="009649AB"/>
    <w:rsid w:val="00970B4E"/>
    <w:rsid w:val="009721C0"/>
    <w:rsid w:val="009731E4"/>
    <w:rsid w:val="00973985"/>
    <w:rsid w:val="00974D12"/>
    <w:rsid w:val="00974D94"/>
    <w:rsid w:val="00980D75"/>
    <w:rsid w:val="00982954"/>
    <w:rsid w:val="00982EAC"/>
    <w:rsid w:val="009848B1"/>
    <w:rsid w:val="00986B4F"/>
    <w:rsid w:val="009939CA"/>
    <w:rsid w:val="009952C1"/>
    <w:rsid w:val="00996609"/>
    <w:rsid w:val="009A2B3F"/>
    <w:rsid w:val="009A3D7F"/>
    <w:rsid w:val="009A3E1B"/>
    <w:rsid w:val="009A6DF3"/>
    <w:rsid w:val="009A7F64"/>
    <w:rsid w:val="009B03F9"/>
    <w:rsid w:val="009B189C"/>
    <w:rsid w:val="009B3ED8"/>
    <w:rsid w:val="009B4FA8"/>
    <w:rsid w:val="009B503A"/>
    <w:rsid w:val="009B74A0"/>
    <w:rsid w:val="009C40AD"/>
    <w:rsid w:val="009C7B99"/>
    <w:rsid w:val="009D03B8"/>
    <w:rsid w:val="009D0A74"/>
    <w:rsid w:val="009D0BB6"/>
    <w:rsid w:val="009D39DB"/>
    <w:rsid w:val="009D40E7"/>
    <w:rsid w:val="009D4E89"/>
    <w:rsid w:val="009D6A16"/>
    <w:rsid w:val="009D7DF5"/>
    <w:rsid w:val="009E30B3"/>
    <w:rsid w:val="009E3722"/>
    <w:rsid w:val="009E3D45"/>
    <w:rsid w:val="009E3F5B"/>
    <w:rsid w:val="009E4604"/>
    <w:rsid w:val="009E72AC"/>
    <w:rsid w:val="009E79A0"/>
    <w:rsid w:val="009F0E80"/>
    <w:rsid w:val="009F1A5D"/>
    <w:rsid w:val="009F1AD8"/>
    <w:rsid w:val="009F640B"/>
    <w:rsid w:val="009F645A"/>
    <w:rsid w:val="009F6E13"/>
    <w:rsid w:val="009F71FB"/>
    <w:rsid w:val="00A00EFA"/>
    <w:rsid w:val="00A01787"/>
    <w:rsid w:val="00A023B2"/>
    <w:rsid w:val="00A0584E"/>
    <w:rsid w:val="00A061A4"/>
    <w:rsid w:val="00A06D95"/>
    <w:rsid w:val="00A1061F"/>
    <w:rsid w:val="00A11AB5"/>
    <w:rsid w:val="00A15B12"/>
    <w:rsid w:val="00A15D69"/>
    <w:rsid w:val="00A200E3"/>
    <w:rsid w:val="00A215B3"/>
    <w:rsid w:val="00A2395E"/>
    <w:rsid w:val="00A24AB1"/>
    <w:rsid w:val="00A26DCD"/>
    <w:rsid w:val="00A32E79"/>
    <w:rsid w:val="00A349E5"/>
    <w:rsid w:val="00A41B2F"/>
    <w:rsid w:val="00A4367C"/>
    <w:rsid w:val="00A457A9"/>
    <w:rsid w:val="00A50987"/>
    <w:rsid w:val="00A5262F"/>
    <w:rsid w:val="00A5267B"/>
    <w:rsid w:val="00A547CF"/>
    <w:rsid w:val="00A54821"/>
    <w:rsid w:val="00A55C58"/>
    <w:rsid w:val="00A56120"/>
    <w:rsid w:val="00A57F26"/>
    <w:rsid w:val="00A60225"/>
    <w:rsid w:val="00A6149D"/>
    <w:rsid w:val="00A62A1C"/>
    <w:rsid w:val="00A63EC0"/>
    <w:rsid w:val="00A72954"/>
    <w:rsid w:val="00A72CDA"/>
    <w:rsid w:val="00A7321F"/>
    <w:rsid w:val="00A75002"/>
    <w:rsid w:val="00A816DE"/>
    <w:rsid w:val="00A8768E"/>
    <w:rsid w:val="00A90138"/>
    <w:rsid w:val="00A9045C"/>
    <w:rsid w:val="00A94A4E"/>
    <w:rsid w:val="00AA2A1C"/>
    <w:rsid w:val="00AA2E14"/>
    <w:rsid w:val="00AA4730"/>
    <w:rsid w:val="00AA6FDF"/>
    <w:rsid w:val="00AB0DD0"/>
    <w:rsid w:val="00AB16A6"/>
    <w:rsid w:val="00AB3A5F"/>
    <w:rsid w:val="00AB4ACE"/>
    <w:rsid w:val="00AC070C"/>
    <w:rsid w:val="00AC1366"/>
    <w:rsid w:val="00AC16DE"/>
    <w:rsid w:val="00AC1AE1"/>
    <w:rsid w:val="00AC3D0E"/>
    <w:rsid w:val="00AC6345"/>
    <w:rsid w:val="00AD0301"/>
    <w:rsid w:val="00AD08FC"/>
    <w:rsid w:val="00AD1DAF"/>
    <w:rsid w:val="00AD2E6C"/>
    <w:rsid w:val="00AE1F01"/>
    <w:rsid w:val="00AE3273"/>
    <w:rsid w:val="00AE43E2"/>
    <w:rsid w:val="00AE4CBA"/>
    <w:rsid w:val="00AF1004"/>
    <w:rsid w:val="00AF1648"/>
    <w:rsid w:val="00AF2BAC"/>
    <w:rsid w:val="00AF2F21"/>
    <w:rsid w:val="00AF6073"/>
    <w:rsid w:val="00B009EB"/>
    <w:rsid w:val="00B00C02"/>
    <w:rsid w:val="00B00C07"/>
    <w:rsid w:val="00B054D3"/>
    <w:rsid w:val="00B06D93"/>
    <w:rsid w:val="00B100C7"/>
    <w:rsid w:val="00B111DE"/>
    <w:rsid w:val="00B154FB"/>
    <w:rsid w:val="00B229A8"/>
    <w:rsid w:val="00B2309B"/>
    <w:rsid w:val="00B2425F"/>
    <w:rsid w:val="00B2714C"/>
    <w:rsid w:val="00B311AA"/>
    <w:rsid w:val="00B3136C"/>
    <w:rsid w:val="00B33590"/>
    <w:rsid w:val="00B36D7F"/>
    <w:rsid w:val="00B43282"/>
    <w:rsid w:val="00B44924"/>
    <w:rsid w:val="00B45ECC"/>
    <w:rsid w:val="00B5205B"/>
    <w:rsid w:val="00B53875"/>
    <w:rsid w:val="00B53E26"/>
    <w:rsid w:val="00B5424A"/>
    <w:rsid w:val="00B55B21"/>
    <w:rsid w:val="00B56599"/>
    <w:rsid w:val="00B56666"/>
    <w:rsid w:val="00B57651"/>
    <w:rsid w:val="00B60CF4"/>
    <w:rsid w:val="00B62038"/>
    <w:rsid w:val="00B62A00"/>
    <w:rsid w:val="00B64D45"/>
    <w:rsid w:val="00B64D7B"/>
    <w:rsid w:val="00B668B7"/>
    <w:rsid w:val="00B679D9"/>
    <w:rsid w:val="00B7279B"/>
    <w:rsid w:val="00B73B7D"/>
    <w:rsid w:val="00B74EC0"/>
    <w:rsid w:val="00B76633"/>
    <w:rsid w:val="00B77E88"/>
    <w:rsid w:val="00B8107E"/>
    <w:rsid w:val="00B810BA"/>
    <w:rsid w:val="00B8337E"/>
    <w:rsid w:val="00B8371C"/>
    <w:rsid w:val="00B83ACC"/>
    <w:rsid w:val="00B92CF3"/>
    <w:rsid w:val="00B94CB4"/>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767E"/>
    <w:rsid w:val="00BD2733"/>
    <w:rsid w:val="00BD2D64"/>
    <w:rsid w:val="00BD556F"/>
    <w:rsid w:val="00BD672D"/>
    <w:rsid w:val="00BD6C89"/>
    <w:rsid w:val="00BD777A"/>
    <w:rsid w:val="00BD7825"/>
    <w:rsid w:val="00BE0192"/>
    <w:rsid w:val="00BE38E6"/>
    <w:rsid w:val="00BE3CB0"/>
    <w:rsid w:val="00BE4DD6"/>
    <w:rsid w:val="00BF00C9"/>
    <w:rsid w:val="00BF109E"/>
    <w:rsid w:val="00BF1831"/>
    <w:rsid w:val="00BF1A08"/>
    <w:rsid w:val="00BF291C"/>
    <w:rsid w:val="00BF36DB"/>
    <w:rsid w:val="00BF3E86"/>
    <w:rsid w:val="00BF7071"/>
    <w:rsid w:val="00BF76FA"/>
    <w:rsid w:val="00C01964"/>
    <w:rsid w:val="00C024EB"/>
    <w:rsid w:val="00C0320E"/>
    <w:rsid w:val="00C04B2D"/>
    <w:rsid w:val="00C07CF3"/>
    <w:rsid w:val="00C109FA"/>
    <w:rsid w:val="00C112A6"/>
    <w:rsid w:val="00C14951"/>
    <w:rsid w:val="00C20B6A"/>
    <w:rsid w:val="00C21004"/>
    <w:rsid w:val="00C21B8D"/>
    <w:rsid w:val="00C23BE3"/>
    <w:rsid w:val="00C252B4"/>
    <w:rsid w:val="00C25E9E"/>
    <w:rsid w:val="00C313B4"/>
    <w:rsid w:val="00C31D9C"/>
    <w:rsid w:val="00C34E0C"/>
    <w:rsid w:val="00C3602A"/>
    <w:rsid w:val="00C413CD"/>
    <w:rsid w:val="00C41F73"/>
    <w:rsid w:val="00C45E71"/>
    <w:rsid w:val="00C50425"/>
    <w:rsid w:val="00C50814"/>
    <w:rsid w:val="00C520C3"/>
    <w:rsid w:val="00C522A9"/>
    <w:rsid w:val="00C5308B"/>
    <w:rsid w:val="00C54D7A"/>
    <w:rsid w:val="00C6053F"/>
    <w:rsid w:val="00C649FC"/>
    <w:rsid w:val="00C6540B"/>
    <w:rsid w:val="00C6788E"/>
    <w:rsid w:val="00C7084F"/>
    <w:rsid w:val="00C715C2"/>
    <w:rsid w:val="00C74CD8"/>
    <w:rsid w:val="00C75FCE"/>
    <w:rsid w:val="00C77F83"/>
    <w:rsid w:val="00C822CA"/>
    <w:rsid w:val="00C86EE0"/>
    <w:rsid w:val="00C90806"/>
    <w:rsid w:val="00C91901"/>
    <w:rsid w:val="00C91F0F"/>
    <w:rsid w:val="00C944FE"/>
    <w:rsid w:val="00C94DA7"/>
    <w:rsid w:val="00C97EB3"/>
    <w:rsid w:val="00CA2AA0"/>
    <w:rsid w:val="00CA2CCC"/>
    <w:rsid w:val="00CA6975"/>
    <w:rsid w:val="00CA6FEE"/>
    <w:rsid w:val="00CA7B4E"/>
    <w:rsid w:val="00CB0343"/>
    <w:rsid w:val="00CB0B7A"/>
    <w:rsid w:val="00CB28A6"/>
    <w:rsid w:val="00CB7453"/>
    <w:rsid w:val="00CC03E9"/>
    <w:rsid w:val="00CC238C"/>
    <w:rsid w:val="00CC278A"/>
    <w:rsid w:val="00CC4DE0"/>
    <w:rsid w:val="00CC63EC"/>
    <w:rsid w:val="00CC717C"/>
    <w:rsid w:val="00CD2CF1"/>
    <w:rsid w:val="00CD394E"/>
    <w:rsid w:val="00CD6A47"/>
    <w:rsid w:val="00CE588A"/>
    <w:rsid w:val="00CF1602"/>
    <w:rsid w:val="00CF205B"/>
    <w:rsid w:val="00CF31B5"/>
    <w:rsid w:val="00CF55EB"/>
    <w:rsid w:val="00CF6AE8"/>
    <w:rsid w:val="00D0130D"/>
    <w:rsid w:val="00D02353"/>
    <w:rsid w:val="00D03C10"/>
    <w:rsid w:val="00D068C2"/>
    <w:rsid w:val="00D11307"/>
    <w:rsid w:val="00D1241E"/>
    <w:rsid w:val="00D12F31"/>
    <w:rsid w:val="00D14088"/>
    <w:rsid w:val="00D156F2"/>
    <w:rsid w:val="00D15786"/>
    <w:rsid w:val="00D20303"/>
    <w:rsid w:val="00D20DBD"/>
    <w:rsid w:val="00D22159"/>
    <w:rsid w:val="00D24A92"/>
    <w:rsid w:val="00D2593A"/>
    <w:rsid w:val="00D274F6"/>
    <w:rsid w:val="00D27B0C"/>
    <w:rsid w:val="00D32A0B"/>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4B91"/>
    <w:rsid w:val="00D65BB2"/>
    <w:rsid w:val="00D67BAE"/>
    <w:rsid w:val="00D67CFA"/>
    <w:rsid w:val="00D76F39"/>
    <w:rsid w:val="00D7769A"/>
    <w:rsid w:val="00D77E06"/>
    <w:rsid w:val="00D80100"/>
    <w:rsid w:val="00D80B94"/>
    <w:rsid w:val="00D83ABD"/>
    <w:rsid w:val="00D84557"/>
    <w:rsid w:val="00D85F26"/>
    <w:rsid w:val="00D86C40"/>
    <w:rsid w:val="00D90247"/>
    <w:rsid w:val="00D90FD8"/>
    <w:rsid w:val="00D926D4"/>
    <w:rsid w:val="00D944A9"/>
    <w:rsid w:val="00D95F89"/>
    <w:rsid w:val="00D97840"/>
    <w:rsid w:val="00D97C65"/>
    <w:rsid w:val="00D97FDC"/>
    <w:rsid w:val="00DA0D99"/>
    <w:rsid w:val="00DA41D3"/>
    <w:rsid w:val="00DA5CD7"/>
    <w:rsid w:val="00DA7CC6"/>
    <w:rsid w:val="00DB2E28"/>
    <w:rsid w:val="00DB4BBE"/>
    <w:rsid w:val="00DC09EE"/>
    <w:rsid w:val="00DC3928"/>
    <w:rsid w:val="00DC4F7D"/>
    <w:rsid w:val="00DC5170"/>
    <w:rsid w:val="00DC7519"/>
    <w:rsid w:val="00DC7CC5"/>
    <w:rsid w:val="00DC7DD5"/>
    <w:rsid w:val="00DD16B3"/>
    <w:rsid w:val="00DD2FE0"/>
    <w:rsid w:val="00DD3CF7"/>
    <w:rsid w:val="00DD3E4B"/>
    <w:rsid w:val="00DD4D59"/>
    <w:rsid w:val="00DD664C"/>
    <w:rsid w:val="00DE044A"/>
    <w:rsid w:val="00DE133D"/>
    <w:rsid w:val="00DE1F8F"/>
    <w:rsid w:val="00DE4FE1"/>
    <w:rsid w:val="00DE5E39"/>
    <w:rsid w:val="00DE6719"/>
    <w:rsid w:val="00DE7A77"/>
    <w:rsid w:val="00DF0E2D"/>
    <w:rsid w:val="00DF2614"/>
    <w:rsid w:val="00DF2D79"/>
    <w:rsid w:val="00DF4C9C"/>
    <w:rsid w:val="00E00EAF"/>
    <w:rsid w:val="00E07F77"/>
    <w:rsid w:val="00E1363D"/>
    <w:rsid w:val="00E144EF"/>
    <w:rsid w:val="00E21F74"/>
    <w:rsid w:val="00E2275F"/>
    <w:rsid w:val="00E24ABD"/>
    <w:rsid w:val="00E24C46"/>
    <w:rsid w:val="00E25B8D"/>
    <w:rsid w:val="00E26AEB"/>
    <w:rsid w:val="00E307CE"/>
    <w:rsid w:val="00E32377"/>
    <w:rsid w:val="00E35D78"/>
    <w:rsid w:val="00E41792"/>
    <w:rsid w:val="00E41EEC"/>
    <w:rsid w:val="00E4662B"/>
    <w:rsid w:val="00E47CC9"/>
    <w:rsid w:val="00E512EB"/>
    <w:rsid w:val="00E51D4D"/>
    <w:rsid w:val="00E53367"/>
    <w:rsid w:val="00E54411"/>
    <w:rsid w:val="00E544F6"/>
    <w:rsid w:val="00E550F4"/>
    <w:rsid w:val="00E559E4"/>
    <w:rsid w:val="00E5689C"/>
    <w:rsid w:val="00E6044F"/>
    <w:rsid w:val="00E61476"/>
    <w:rsid w:val="00E655B1"/>
    <w:rsid w:val="00E66D31"/>
    <w:rsid w:val="00E708F3"/>
    <w:rsid w:val="00E726E1"/>
    <w:rsid w:val="00E73E02"/>
    <w:rsid w:val="00E744E8"/>
    <w:rsid w:val="00E76375"/>
    <w:rsid w:val="00E81AE6"/>
    <w:rsid w:val="00E82F48"/>
    <w:rsid w:val="00E84491"/>
    <w:rsid w:val="00E845FA"/>
    <w:rsid w:val="00E846E8"/>
    <w:rsid w:val="00E9093A"/>
    <w:rsid w:val="00E91CFB"/>
    <w:rsid w:val="00E9380B"/>
    <w:rsid w:val="00E93AC8"/>
    <w:rsid w:val="00E948D1"/>
    <w:rsid w:val="00E959AE"/>
    <w:rsid w:val="00E967DD"/>
    <w:rsid w:val="00E97467"/>
    <w:rsid w:val="00EA115C"/>
    <w:rsid w:val="00EA11F8"/>
    <w:rsid w:val="00EA253B"/>
    <w:rsid w:val="00EA29BE"/>
    <w:rsid w:val="00EA73D7"/>
    <w:rsid w:val="00EB0629"/>
    <w:rsid w:val="00EB1765"/>
    <w:rsid w:val="00EB4137"/>
    <w:rsid w:val="00EB4305"/>
    <w:rsid w:val="00EC1B05"/>
    <w:rsid w:val="00EC2BE3"/>
    <w:rsid w:val="00EC7844"/>
    <w:rsid w:val="00ED1596"/>
    <w:rsid w:val="00ED4C5B"/>
    <w:rsid w:val="00ED56B7"/>
    <w:rsid w:val="00ED70F5"/>
    <w:rsid w:val="00EE0465"/>
    <w:rsid w:val="00EE3366"/>
    <w:rsid w:val="00EE4563"/>
    <w:rsid w:val="00EE4581"/>
    <w:rsid w:val="00EE7AC4"/>
    <w:rsid w:val="00EF2486"/>
    <w:rsid w:val="00EF35B7"/>
    <w:rsid w:val="00EF4753"/>
    <w:rsid w:val="00EF7C29"/>
    <w:rsid w:val="00F01C75"/>
    <w:rsid w:val="00F03FBF"/>
    <w:rsid w:val="00F067B2"/>
    <w:rsid w:val="00F139A9"/>
    <w:rsid w:val="00F1409D"/>
    <w:rsid w:val="00F15F4E"/>
    <w:rsid w:val="00F1602D"/>
    <w:rsid w:val="00F16FDA"/>
    <w:rsid w:val="00F210AB"/>
    <w:rsid w:val="00F24978"/>
    <w:rsid w:val="00F24B9F"/>
    <w:rsid w:val="00F24EA1"/>
    <w:rsid w:val="00F30A47"/>
    <w:rsid w:val="00F319B9"/>
    <w:rsid w:val="00F31F62"/>
    <w:rsid w:val="00F330B2"/>
    <w:rsid w:val="00F33916"/>
    <w:rsid w:val="00F45D33"/>
    <w:rsid w:val="00F461BB"/>
    <w:rsid w:val="00F4678D"/>
    <w:rsid w:val="00F505D9"/>
    <w:rsid w:val="00F50ADB"/>
    <w:rsid w:val="00F57BCF"/>
    <w:rsid w:val="00F61E70"/>
    <w:rsid w:val="00F62EA6"/>
    <w:rsid w:val="00F63C81"/>
    <w:rsid w:val="00F65D9C"/>
    <w:rsid w:val="00F669CA"/>
    <w:rsid w:val="00F7264C"/>
    <w:rsid w:val="00F7330C"/>
    <w:rsid w:val="00F73593"/>
    <w:rsid w:val="00F74620"/>
    <w:rsid w:val="00F75531"/>
    <w:rsid w:val="00F756E7"/>
    <w:rsid w:val="00F76C25"/>
    <w:rsid w:val="00F77C6F"/>
    <w:rsid w:val="00F8100F"/>
    <w:rsid w:val="00F81BDF"/>
    <w:rsid w:val="00F83B3E"/>
    <w:rsid w:val="00F855BC"/>
    <w:rsid w:val="00F863CD"/>
    <w:rsid w:val="00F8713F"/>
    <w:rsid w:val="00F9073B"/>
    <w:rsid w:val="00F91F59"/>
    <w:rsid w:val="00F932A3"/>
    <w:rsid w:val="00F946DC"/>
    <w:rsid w:val="00F97598"/>
    <w:rsid w:val="00FA10CA"/>
    <w:rsid w:val="00FA1E27"/>
    <w:rsid w:val="00FA2460"/>
    <w:rsid w:val="00FA39C3"/>
    <w:rsid w:val="00FA4035"/>
    <w:rsid w:val="00FA489B"/>
    <w:rsid w:val="00FA4AE4"/>
    <w:rsid w:val="00FA70CC"/>
    <w:rsid w:val="00FB0959"/>
    <w:rsid w:val="00FB0BE0"/>
    <w:rsid w:val="00FB3CD0"/>
    <w:rsid w:val="00FB6576"/>
    <w:rsid w:val="00FB7927"/>
    <w:rsid w:val="00FC054C"/>
    <w:rsid w:val="00FC0786"/>
    <w:rsid w:val="00FC341B"/>
    <w:rsid w:val="00FC3517"/>
    <w:rsid w:val="00FC70D2"/>
    <w:rsid w:val="00FC7695"/>
    <w:rsid w:val="00FD0387"/>
    <w:rsid w:val="00FD0E38"/>
    <w:rsid w:val="00FD3480"/>
    <w:rsid w:val="00FD4B22"/>
    <w:rsid w:val="00FD4F40"/>
    <w:rsid w:val="00FD52A1"/>
    <w:rsid w:val="00FD5BB5"/>
    <w:rsid w:val="00FD6283"/>
    <w:rsid w:val="00FE00D3"/>
    <w:rsid w:val="00FE038E"/>
    <w:rsid w:val="00FE2CFA"/>
    <w:rsid w:val="00FE4067"/>
    <w:rsid w:val="00FE68AF"/>
    <w:rsid w:val="00FE6DFA"/>
    <w:rsid w:val="00FF02D0"/>
    <w:rsid w:val="00FF1D7B"/>
    <w:rsid w:val="00FF271B"/>
    <w:rsid w:val="00FF4366"/>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449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F863CD"/>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F863CD"/>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8375A6"/>
    <w:pPr>
      <w:tabs>
        <w:tab w:val="right" w:leader="dot" w:pos="7938"/>
      </w:tabs>
      <w:spacing w:before="160"/>
    </w:pPr>
    <w:rPr>
      <w:noProof/>
    </w:rPr>
  </w:style>
  <w:style w:type="paragraph" w:styleId="TOC2">
    <w:name w:val="toc 2"/>
    <w:basedOn w:val="Normal"/>
    <w:next w:val="Normal"/>
    <w:autoRedefine/>
    <w:uiPriority w:val="39"/>
    <w:rsid w:val="00605866"/>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096B9D"/>
    <w:pPr>
      <w:numPr>
        <w:numId w:val="42"/>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4155F2"/>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hyperlinkfirst2ptaboveindented"/>
    <w:next w:val="Normal"/>
    <w:link w:val="SOFinalhyperlinkfirst2ptaboveChar"/>
    <w:qFormat/>
    <w:rsid w:val="00ED70F5"/>
    <w:pPr>
      <w:ind w:left="0"/>
    </w:pPr>
    <w:rPr>
      <w:rFonts w:eastAsia="Times New Roman"/>
      <w:color w:val="000000"/>
      <w:lang w:val="en-US" w:eastAsia="en-US"/>
    </w:rPr>
  </w:style>
  <w:style w:type="paragraph" w:customStyle="1" w:styleId="SOFinalhyperlinkfollowing4ptsabove">
    <w:name w:val="SO Final hyperlink (following 4 pts above)"/>
    <w:basedOn w:val="SOFinalhyperlinkfirst2ptabove"/>
    <w:qFormat/>
    <w:rsid w:val="00ED70F5"/>
    <w:rPr>
      <w:rFonts w:eastAsia="SimSun"/>
      <w:color w:val="auto"/>
      <w:lang w:val="en-AU" w:eastAsia="zh-CN"/>
    </w:rPr>
  </w:style>
  <w:style w:type="character" w:customStyle="1" w:styleId="SOFinalhyperlinkfirst2ptaboveChar">
    <w:name w:val="SO Final hyperlink (first 2 pt above) Char"/>
    <w:basedOn w:val="SOFinalContentTableTextChar"/>
    <w:link w:val="SOFinalhyperlinkfirst2ptabove"/>
    <w:rsid w:val="00ED70F5"/>
    <w:rPr>
      <w:rFonts w:ascii="Arial" w:eastAsia="Times New Roman" w:hAnsi="Arial"/>
      <w:color w:val="000000"/>
      <w:sz w:val="18"/>
      <w:szCs w:val="18"/>
      <w:lang w:val="en-US" w:eastAsia="en-US" w:bidi="ar-SA"/>
    </w:rPr>
  </w:style>
  <w:style w:type="paragraph" w:customStyle="1" w:styleId="SOFinalhyperlinkfirst2ptaboveindented">
    <w:name w:val="SO Final hyperlink (first 2pt above) indented"/>
    <w:basedOn w:val="Normal"/>
    <w:qFormat/>
    <w:rsid w:val="00ED70F5"/>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ED70F5"/>
    <w:pPr>
      <w:spacing w:before="80"/>
    </w:pPr>
  </w:style>
  <w:style w:type="character" w:customStyle="1" w:styleId="FooterChar">
    <w:name w:val="Footer Char"/>
    <w:basedOn w:val="DefaultParagraphFont"/>
    <w:link w:val="Footer"/>
    <w:semiHidden/>
    <w:rsid w:val="00662236"/>
    <w:rPr>
      <w:rFonts w:ascii="Arial" w:hAnsi="Arial"/>
      <w:szCs w:val="24"/>
      <w:lang w:bidi="ar-SA"/>
    </w:rPr>
  </w:style>
  <w:style w:type="character" w:styleId="CommentReference">
    <w:name w:val="annotation reference"/>
    <w:basedOn w:val="DefaultParagraphFont"/>
    <w:rsid w:val="004D31E2"/>
    <w:rPr>
      <w:sz w:val="16"/>
      <w:szCs w:val="16"/>
    </w:rPr>
  </w:style>
  <w:style w:type="paragraph" w:styleId="CommentText">
    <w:name w:val="annotation text"/>
    <w:basedOn w:val="Normal"/>
    <w:link w:val="CommentTextChar"/>
    <w:rsid w:val="004D31E2"/>
    <w:rPr>
      <w:szCs w:val="20"/>
    </w:rPr>
  </w:style>
  <w:style w:type="character" w:customStyle="1" w:styleId="CommentTextChar">
    <w:name w:val="Comment Text Char"/>
    <w:basedOn w:val="DefaultParagraphFont"/>
    <w:link w:val="CommentText"/>
    <w:rsid w:val="004D31E2"/>
    <w:rPr>
      <w:rFonts w:ascii="Arial" w:hAnsi="Arial"/>
      <w:lang w:bidi="ar-SA"/>
    </w:rPr>
  </w:style>
  <w:style w:type="paragraph" w:styleId="CommentSubject">
    <w:name w:val="annotation subject"/>
    <w:basedOn w:val="CommentText"/>
    <w:next w:val="CommentText"/>
    <w:link w:val="CommentSubjectChar"/>
    <w:rsid w:val="004D31E2"/>
    <w:rPr>
      <w:b/>
      <w:bCs/>
    </w:rPr>
  </w:style>
  <w:style w:type="character" w:customStyle="1" w:styleId="CommentSubjectChar">
    <w:name w:val="Comment Subject Char"/>
    <w:basedOn w:val="CommentTextChar"/>
    <w:link w:val="CommentSubject"/>
    <w:rsid w:val="004D31E2"/>
    <w:rPr>
      <w:rFonts w:ascii="Arial" w:hAnsi="Arial"/>
      <w:b/>
      <w:bCs/>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449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F863CD"/>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F863CD"/>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8375A6"/>
    <w:pPr>
      <w:tabs>
        <w:tab w:val="right" w:leader="dot" w:pos="7938"/>
      </w:tabs>
      <w:spacing w:before="160"/>
    </w:pPr>
    <w:rPr>
      <w:noProof/>
    </w:rPr>
  </w:style>
  <w:style w:type="paragraph" w:styleId="TOC2">
    <w:name w:val="toc 2"/>
    <w:basedOn w:val="Normal"/>
    <w:next w:val="Normal"/>
    <w:autoRedefine/>
    <w:uiPriority w:val="39"/>
    <w:rsid w:val="00605866"/>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096B9D"/>
    <w:pPr>
      <w:numPr>
        <w:numId w:val="42"/>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4155F2"/>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hyperlinkfirst2ptaboveindented"/>
    <w:next w:val="Normal"/>
    <w:link w:val="SOFinalhyperlinkfirst2ptaboveChar"/>
    <w:qFormat/>
    <w:rsid w:val="00ED70F5"/>
    <w:pPr>
      <w:ind w:left="0"/>
    </w:pPr>
    <w:rPr>
      <w:rFonts w:eastAsia="Times New Roman"/>
      <w:color w:val="000000"/>
      <w:lang w:val="en-US" w:eastAsia="en-US"/>
    </w:rPr>
  </w:style>
  <w:style w:type="paragraph" w:customStyle="1" w:styleId="SOFinalhyperlinkfollowing4ptsabove">
    <w:name w:val="SO Final hyperlink (following 4 pts above)"/>
    <w:basedOn w:val="SOFinalhyperlinkfirst2ptabove"/>
    <w:qFormat/>
    <w:rsid w:val="00ED70F5"/>
    <w:rPr>
      <w:rFonts w:eastAsia="SimSun"/>
      <w:color w:val="auto"/>
      <w:lang w:val="en-AU" w:eastAsia="zh-CN"/>
    </w:rPr>
  </w:style>
  <w:style w:type="character" w:customStyle="1" w:styleId="SOFinalhyperlinkfirst2ptaboveChar">
    <w:name w:val="SO Final hyperlink (first 2 pt above) Char"/>
    <w:basedOn w:val="SOFinalContentTableTextChar"/>
    <w:link w:val="SOFinalhyperlinkfirst2ptabove"/>
    <w:rsid w:val="00ED70F5"/>
    <w:rPr>
      <w:rFonts w:ascii="Arial" w:eastAsia="Times New Roman" w:hAnsi="Arial"/>
      <w:color w:val="000000"/>
      <w:sz w:val="18"/>
      <w:szCs w:val="18"/>
      <w:lang w:val="en-US" w:eastAsia="en-US" w:bidi="ar-SA"/>
    </w:rPr>
  </w:style>
  <w:style w:type="paragraph" w:customStyle="1" w:styleId="SOFinalhyperlinkfirst2ptaboveindented">
    <w:name w:val="SO Final hyperlink (first 2pt above) indented"/>
    <w:basedOn w:val="Normal"/>
    <w:qFormat/>
    <w:rsid w:val="00ED70F5"/>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ED70F5"/>
    <w:pPr>
      <w:spacing w:before="80"/>
    </w:pPr>
  </w:style>
  <w:style w:type="character" w:customStyle="1" w:styleId="FooterChar">
    <w:name w:val="Footer Char"/>
    <w:basedOn w:val="DefaultParagraphFont"/>
    <w:link w:val="Footer"/>
    <w:semiHidden/>
    <w:rsid w:val="00662236"/>
    <w:rPr>
      <w:rFonts w:ascii="Arial" w:hAnsi="Arial"/>
      <w:szCs w:val="24"/>
      <w:lang w:bidi="ar-SA"/>
    </w:rPr>
  </w:style>
  <w:style w:type="character" w:styleId="CommentReference">
    <w:name w:val="annotation reference"/>
    <w:basedOn w:val="DefaultParagraphFont"/>
    <w:rsid w:val="004D31E2"/>
    <w:rPr>
      <w:sz w:val="16"/>
      <w:szCs w:val="16"/>
    </w:rPr>
  </w:style>
  <w:style w:type="paragraph" w:styleId="CommentText">
    <w:name w:val="annotation text"/>
    <w:basedOn w:val="Normal"/>
    <w:link w:val="CommentTextChar"/>
    <w:rsid w:val="004D31E2"/>
    <w:rPr>
      <w:szCs w:val="20"/>
    </w:rPr>
  </w:style>
  <w:style w:type="character" w:customStyle="1" w:styleId="CommentTextChar">
    <w:name w:val="Comment Text Char"/>
    <w:basedOn w:val="DefaultParagraphFont"/>
    <w:link w:val="CommentText"/>
    <w:rsid w:val="004D31E2"/>
    <w:rPr>
      <w:rFonts w:ascii="Arial" w:hAnsi="Arial"/>
      <w:lang w:bidi="ar-SA"/>
    </w:rPr>
  </w:style>
  <w:style w:type="paragraph" w:styleId="CommentSubject">
    <w:name w:val="annotation subject"/>
    <w:basedOn w:val="CommentText"/>
    <w:next w:val="CommentText"/>
    <w:link w:val="CommentSubjectChar"/>
    <w:rsid w:val="004D31E2"/>
    <w:rPr>
      <w:b/>
      <w:bCs/>
    </w:rPr>
  </w:style>
  <w:style w:type="character" w:customStyle="1" w:styleId="CommentSubjectChar">
    <w:name w:val="Comment Subject Char"/>
    <w:basedOn w:val="CommentTextChar"/>
    <w:link w:val="CommentSubject"/>
    <w:rsid w:val="004D31E2"/>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0.wmf" Id="rId117" /><Relationship Type="http://schemas.openxmlformats.org/officeDocument/2006/relationships/footer" Target="footer6.xml" Id="rId21" /><Relationship Type="http://schemas.openxmlformats.org/officeDocument/2006/relationships/image" Target="media/image9.wmf" Id="rId42" /><Relationship Type="http://schemas.openxmlformats.org/officeDocument/2006/relationships/oleObject" Target="embeddings/oleObject10.bin" Id="rId63" /><Relationship Type="http://schemas.openxmlformats.org/officeDocument/2006/relationships/oleObject" Target="embeddings/oleObject19.bin" Id="rId84" /><Relationship Type="http://schemas.openxmlformats.org/officeDocument/2006/relationships/image" Target="media/image50.wmf" Id="rId138" /><Relationship Type="http://schemas.openxmlformats.org/officeDocument/2006/relationships/image" Target="media/image59.wmf" Id="rId159" /><Relationship Type="http://schemas.openxmlformats.org/officeDocument/2006/relationships/image" Target="media/image64.wmf" Id="rId170" /><Relationship Type="http://schemas.openxmlformats.org/officeDocument/2006/relationships/image" Target="media/image73.wmf" Id="rId191" /><Relationship Type="http://schemas.openxmlformats.org/officeDocument/2006/relationships/oleObject" Target="embeddings/oleObject72.bin" Id="rId205" /><Relationship Type="http://schemas.openxmlformats.org/officeDocument/2006/relationships/header" Target="header12.xml" Id="rId226" /><Relationship Type="http://schemas.openxmlformats.org/officeDocument/2006/relationships/fontTable" Target="fontTable.xml" Id="rId247" /><Relationship Type="http://schemas.openxmlformats.org/officeDocument/2006/relationships/hyperlink" Target="http://www.bom.gov.au/jsp/awap/temp/index.jsp" TargetMode="External" Id="rId107" /><Relationship Type="http://schemas.openxmlformats.org/officeDocument/2006/relationships/footer" Target="footer1.xml" Id="rId11" /><Relationship Type="http://schemas.openxmlformats.org/officeDocument/2006/relationships/hyperlink" Target="https://physics.appstate.edu/undergraduate-programs/laboratory/resources/error-analysis" TargetMode="External" Id="rId32" /><Relationship Type="http://schemas.openxmlformats.org/officeDocument/2006/relationships/image" Target="media/image14.tiff" Id="rId53" /><Relationship Type="http://schemas.openxmlformats.org/officeDocument/2006/relationships/image" Target="media/image25.wmf" Id="rId74" /><Relationship Type="http://schemas.openxmlformats.org/officeDocument/2006/relationships/oleObject" Target="embeddings/oleObject38.bin" Id="rId128" /><Relationship Type="http://schemas.openxmlformats.org/officeDocument/2006/relationships/image" Target="media/image55.wmf" Id="rId149" /><Relationship Type="http://schemas.microsoft.com/office/2007/relationships/stylesWithEffects" Target="stylesWithEffects.xml" Id="rId5" /><Relationship Type="http://schemas.openxmlformats.org/officeDocument/2006/relationships/hyperlink" Target="http://phet.colorado.edu/en/simulation/circuit-construction-kit-ac" TargetMode="External" Id="rId95" /><Relationship Type="http://schemas.openxmlformats.org/officeDocument/2006/relationships/oleObject" Target="embeddings/oleObject52.bin" Id="rId160" /><Relationship Type="http://schemas.openxmlformats.org/officeDocument/2006/relationships/oleObject" Target="embeddings/oleObject61.bin" Id="rId181" /><Relationship Type="http://schemas.openxmlformats.org/officeDocument/2006/relationships/image" Target="media/image84.wmf" Id="rId216" /><Relationship Type="http://schemas.openxmlformats.org/officeDocument/2006/relationships/header" Target="header17.xml" Id="rId237" /><Relationship Type="http://schemas.openxmlformats.org/officeDocument/2006/relationships/footer" Target="footer7.xml" Id="rId22" /><Relationship Type="http://schemas.openxmlformats.org/officeDocument/2006/relationships/oleObject" Target="embeddings/oleObject2.bin" Id="rId43" /><Relationship Type="http://schemas.openxmlformats.org/officeDocument/2006/relationships/image" Target="media/image20.wmf" Id="rId64" /><Relationship Type="http://schemas.openxmlformats.org/officeDocument/2006/relationships/oleObject" Target="embeddings/oleObject33.bin" Id="rId118" /><Relationship Type="http://schemas.openxmlformats.org/officeDocument/2006/relationships/oleObject" Target="embeddings/oleObject43.bin" Id="rId139" /><Relationship Type="http://schemas.openxmlformats.org/officeDocument/2006/relationships/hyperlink" Target="http://phet.colorado.edu/en/simulation/resistance-in-a-wire" TargetMode="External" Id="rId85" /><Relationship Type="http://schemas.openxmlformats.org/officeDocument/2006/relationships/oleObject" Target="embeddings/oleObject48.bin" Id="rId150" /><Relationship Type="http://schemas.openxmlformats.org/officeDocument/2006/relationships/oleObject" Target="embeddings/oleObject57.bin" Id="rId171" /><Relationship Type="http://schemas.openxmlformats.org/officeDocument/2006/relationships/oleObject" Target="embeddings/oleObject66.bin" Id="rId192" /><Relationship Type="http://schemas.openxmlformats.org/officeDocument/2006/relationships/hyperlink" Target="https://phet.colorado.edu/en/simulation/radioactive-dating-game" TargetMode="External" Id="rId206" /><Relationship Type="http://schemas.openxmlformats.org/officeDocument/2006/relationships/footer" Target="footer12.xml" Id="rId227" /><Relationship Type="http://schemas.openxmlformats.org/officeDocument/2006/relationships/theme" Target="theme/theme1.xml" Id="rId248" /><Relationship Type="http://schemas.openxmlformats.org/officeDocument/2006/relationships/header" Target="header2.xml" Id="rId12" /><Relationship Type="http://schemas.openxmlformats.org/officeDocument/2006/relationships/footer" Target="footer4.xml" Id="rId17" /><Relationship Type="http://schemas.openxmlformats.org/officeDocument/2006/relationships/hyperlink" Target="http://www.physics.gatech.edu/~em92/Lab/physlab/admin1/labpractice.html" TargetMode="External" Id="rId33" /><Relationship Type="http://schemas.openxmlformats.org/officeDocument/2006/relationships/header" Target="header10.xml" Id="rId38" /><Relationship Type="http://schemas.openxmlformats.org/officeDocument/2006/relationships/oleObject" Target="embeddings/oleObject8.bin" Id="rId59" /><Relationship Type="http://schemas.openxmlformats.org/officeDocument/2006/relationships/oleObject" Target="embeddings/oleObject27.bin" Id="rId103" /><Relationship Type="http://schemas.openxmlformats.org/officeDocument/2006/relationships/hyperlink" Target="https://www.adelaide.edu.au/news/news70922.html" TargetMode="External" Id="rId108" /><Relationship Type="http://schemas.openxmlformats.org/officeDocument/2006/relationships/oleObject" Target="embeddings/oleObject36.bin" Id="rId124" /><Relationship Type="http://schemas.openxmlformats.org/officeDocument/2006/relationships/hyperlink" Target="https://phet.colorado.edu/" TargetMode="External" Id="rId129" /><Relationship Type="http://schemas.openxmlformats.org/officeDocument/2006/relationships/image" Target="media/image15.tiff" Id="rId54" /><Relationship Type="http://schemas.openxmlformats.org/officeDocument/2006/relationships/image" Target="media/image23.wmf" Id="rId70" /><Relationship Type="http://schemas.openxmlformats.org/officeDocument/2006/relationships/oleObject" Target="embeddings/oleObject16.bin" Id="rId75" /><Relationship Type="http://schemas.openxmlformats.org/officeDocument/2006/relationships/oleObject" Target="embeddings/oleObject22.bin" Id="rId91" /><Relationship Type="http://schemas.openxmlformats.org/officeDocument/2006/relationships/image" Target="media/image33.wmf" Id="rId96" /><Relationship Type="http://schemas.openxmlformats.org/officeDocument/2006/relationships/image" Target="media/image51.wmf" Id="rId140" /><Relationship Type="http://schemas.openxmlformats.org/officeDocument/2006/relationships/image" Target="media/image53.wmf" Id="rId145" /><Relationship Type="http://schemas.openxmlformats.org/officeDocument/2006/relationships/image" Target="media/image60.wmf" Id="rId161" /><Relationship Type="http://schemas.openxmlformats.org/officeDocument/2006/relationships/image" Target="media/image62.wmf" Id="rId166" /><Relationship Type="http://schemas.openxmlformats.org/officeDocument/2006/relationships/image" Target="media/image69.wmf" Id="rId182" /><Relationship Type="http://schemas.openxmlformats.org/officeDocument/2006/relationships/image" Target="media/image71.wmf" Id="rId187" /><Relationship Type="http://schemas.openxmlformats.org/officeDocument/2006/relationships/oleObject" Target="embeddings/oleObject77.bin" Id="rId217" /><Relationship Type="http://schemas.openxmlformats.org/officeDocument/2006/relationships/settings" Target="settings.xml" Id="rId6" /><Relationship Type="http://schemas.openxmlformats.org/officeDocument/2006/relationships/image" Target="media/image82.wmf" Id="rId212" /><Relationship Type="http://schemas.openxmlformats.org/officeDocument/2006/relationships/footer" Target="footer15.xml" Id="rId233" /><Relationship Type="http://schemas.openxmlformats.org/officeDocument/2006/relationships/footer" Target="footer18.xml" Id="rId238" /><Relationship Type="http://schemas.openxmlformats.org/officeDocument/2006/relationships/header" Target="header7.xml" Id="rId23" /><Relationship Type="http://schemas.openxmlformats.org/officeDocument/2006/relationships/hyperlink" Target="http://www.astro.yale.edu/astro120/SigFig.pdf" TargetMode="External" Id="rId28" /><Relationship Type="http://schemas.openxmlformats.org/officeDocument/2006/relationships/image" Target="media/image12.wmf" Id="rId49" /><Relationship Type="http://schemas.openxmlformats.org/officeDocument/2006/relationships/image" Target="media/image39.wmf" Id="rId114" /><Relationship Type="http://schemas.openxmlformats.org/officeDocument/2006/relationships/image" Target="media/image41.wmf" Id="rId119" /><Relationship Type="http://schemas.openxmlformats.org/officeDocument/2006/relationships/oleObject" Target="embeddings/oleObject3.bin" Id="rId44" /><Relationship Type="http://schemas.openxmlformats.org/officeDocument/2006/relationships/image" Target="media/image18.wmf" Id="rId60" /><Relationship Type="http://schemas.openxmlformats.org/officeDocument/2006/relationships/oleObject" Target="embeddings/oleObject11.bin" Id="rId65" /><Relationship Type="http://schemas.openxmlformats.org/officeDocument/2006/relationships/image" Target="media/image27.wmf" Id="rId81" /><Relationship Type="http://schemas.openxmlformats.org/officeDocument/2006/relationships/image" Target="media/image29.wmf" Id="rId86" /><Relationship Type="http://schemas.openxmlformats.org/officeDocument/2006/relationships/image" Target="media/image46.wmf" Id="rId130" /><Relationship Type="http://schemas.openxmlformats.org/officeDocument/2006/relationships/oleObject" Target="embeddings/oleObject41.bin" Id="rId135" /><Relationship Type="http://schemas.openxmlformats.org/officeDocument/2006/relationships/image" Target="media/image56.wmf" Id="rId151" /><Relationship Type="http://schemas.openxmlformats.org/officeDocument/2006/relationships/oleObject" Target="embeddings/oleObject51.bin" Id="rId156" /><Relationship Type="http://schemas.openxmlformats.org/officeDocument/2006/relationships/image" Target="media/image67.wmf" Id="rId177" /><Relationship Type="http://schemas.openxmlformats.org/officeDocument/2006/relationships/oleObject" Target="embeddings/oleObject69.bin" Id="rId198" /><Relationship Type="http://schemas.openxmlformats.org/officeDocument/2006/relationships/image" Target="media/image65.wmf" Id="rId172" /><Relationship Type="http://schemas.openxmlformats.org/officeDocument/2006/relationships/image" Target="media/image74.wmf" Id="rId193" /><Relationship Type="http://schemas.openxmlformats.org/officeDocument/2006/relationships/image" Target="media/image78.wmf" Id="rId202" /><Relationship Type="http://schemas.openxmlformats.org/officeDocument/2006/relationships/hyperlink" Target="http://www.pbs.org/wgbh/nova/tech/radiocarbon-dating.html" TargetMode="External" Id="rId207" /><Relationship Type="http://schemas.openxmlformats.org/officeDocument/2006/relationships/oleObject" Target="embeddings/oleObject80.bin" Id="rId223" /><Relationship Type="http://schemas.openxmlformats.org/officeDocument/2006/relationships/footer" Target="footer13.xml" Id="rId228" /><Relationship Type="http://schemas.openxmlformats.org/officeDocument/2006/relationships/header" Target="header21.xml" Id="rId244"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footer" Target="footer11.xml" Id="rId39" /><Relationship Type="http://schemas.openxmlformats.org/officeDocument/2006/relationships/image" Target="media/image37.wmf" Id="rId109" /><Relationship Type="http://schemas.openxmlformats.org/officeDocument/2006/relationships/header" Target="header8.xml" Id="rId34" /><Relationship Type="http://schemas.openxmlformats.org/officeDocument/2006/relationships/oleObject" Target="embeddings/oleObject6.bin" Id="rId50" /><Relationship Type="http://schemas.openxmlformats.org/officeDocument/2006/relationships/hyperlink" Target="https://phet.colorado.edu/" TargetMode="External" Id="rId55" /><Relationship Type="http://schemas.openxmlformats.org/officeDocument/2006/relationships/image" Target="media/image26.wmf" Id="rId76" /><Relationship Type="http://schemas.openxmlformats.org/officeDocument/2006/relationships/oleObject" Target="embeddings/oleObject24.bin" Id="rId97" /><Relationship Type="http://schemas.openxmlformats.org/officeDocument/2006/relationships/hyperlink" Target="https://phet.colorado.edu/en/simulation/energy-forms-and-changes" TargetMode="External" Id="rId104" /><Relationship Type="http://schemas.openxmlformats.org/officeDocument/2006/relationships/oleObject" Target="embeddings/oleObject34.bin" Id="rId120" /><Relationship Type="http://schemas.openxmlformats.org/officeDocument/2006/relationships/image" Target="media/image44.wmf" Id="rId125" /><Relationship Type="http://schemas.openxmlformats.org/officeDocument/2006/relationships/oleObject" Target="embeddings/oleObject44.bin" Id="rId141" /><Relationship Type="http://schemas.openxmlformats.org/officeDocument/2006/relationships/oleObject" Target="embeddings/oleObject46.bin" Id="rId146" /><Relationship Type="http://schemas.openxmlformats.org/officeDocument/2006/relationships/oleObject" Target="embeddings/oleObject55.bin" Id="rId167" /><Relationship Type="http://schemas.openxmlformats.org/officeDocument/2006/relationships/oleObject" Target="embeddings/oleObject64.bin" Id="rId188" /><Relationship Type="http://schemas.openxmlformats.org/officeDocument/2006/relationships/webSettings" Target="webSettings.xml" Id="rId7" /><Relationship Type="http://schemas.openxmlformats.org/officeDocument/2006/relationships/oleObject" Target="embeddings/oleObject14.bin" Id="rId71" /><Relationship Type="http://schemas.openxmlformats.org/officeDocument/2006/relationships/image" Target="media/image32.wmf" Id="rId92" /><Relationship Type="http://schemas.openxmlformats.org/officeDocument/2006/relationships/oleObject" Target="embeddings/oleObject53.bin" Id="rId162" /><Relationship Type="http://schemas.openxmlformats.org/officeDocument/2006/relationships/oleObject" Target="embeddings/oleObject62.bin" Id="rId183" /><Relationship Type="http://schemas.openxmlformats.org/officeDocument/2006/relationships/oleObject" Target="embeddings/oleObject75.bin" Id="rId213" /><Relationship Type="http://schemas.openxmlformats.org/officeDocument/2006/relationships/image" Target="media/image85.wmf" Id="rId218" /><Relationship Type="http://schemas.openxmlformats.org/officeDocument/2006/relationships/footer" Target="footer16.xml" Id="rId234" /><Relationship Type="http://schemas.openxmlformats.org/officeDocument/2006/relationships/header" Target="header18.xml" Id="rId239" /><Relationship Type="http://schemas.openxmlformats.org/officeDocument/2006/relationships/customXml" Target="../customXml/item2.xml" Id="rId2" /><Relationship Type="http://schemas.openxmlformats.org/officeDocument/2006/relationships/hyperlink" Target="https://www.hccfl.edu/media/43516/sigfigs.pdf" TargetMode="External" Id="rId29" /><Relationship Type="http://schemas.openxmlformats.org/officeDocument/2006/relationships/footer" Target="footer8.xml" Id="rId24" /><Relationship Type="http://schemas.openxmlformats.org/officeDocument/2006/relationships/image" Target="media/image8.wmf" Id="rId40" /><Relationship Type="http://schemas.openxmlformats.org/officeDocument/2006/relationships/image" Target="media/image10.wmf" Id="rId45" /><Relationship Type="http://schemas.openxmlformats.org/officeDocument/2006/relationships/image" Target="media/image21.wmf" Id="rId66" /><Relationship Type="http://schemas.openxmlformats.org/officeDocument/2006/relationships/oleObject" Target="embeddings/oleObject20.bin" Id="rId87" /><Relationship Type="http://schemas.openxmlformats.org/officeDocument/2006/relationships/oleObject" Target="embeddings/oleObject28.bin" Id="rId110" /><Relationship Type="http://schemas.openxmlformats.org/officeDocument/2006/relationships/oleObject" Target="embeddings/oleObject31.bin" Id="rId115" /><Relationship Type="http://schemas.openxmlformats.org/officeDocument/2006/relationships/oleObject" Target="embeddings/oleObject39.bin" Id="rId131" /><Relationship Type="http://schemas.openxmlformats.org/officeDocument/2006/relationships/image" Target="media/image49.wmf" Id="rId136" /><Relationship Type="http://schemas.openxmlformats.org/officeDocument/2006/relationships/hyperlink" Target="https://phet.colorado.edu/en/simulations/category/physics/sound-and-waves" TargetMode="External" Id="rId157" /><Relationship Type="http://schemas.openxmlformats.org/officeDocument/2006/relationships/oleObject" Target="embeddings/oleObject60.bin" Id="rId178" /><Relationship Type="http://schemas.openxmlformats.org/officeDocument/2006/relationships/oleObject" Target="embeddings/oleObject9.bin" Id="rId61" /><Relationship Type="http://schemas.openxmlformats.org/officeDocument/2006/relationships/oleObject" Target="embeddings/oleObject18.bin" Id="rId82" /><Relationship Type="http://schemas.openxmlformats.org/officeDocument/2006/relationships/oleObject" Target="embeddings/oleObject49.bin" Id="rId152" /><Relationship Type="http://schemas.openxmlformats.org/officeDocument/2006/relationships/oleObject" Target="embeddings/oleObject58.bin" Id="rId173" /><Relationship Type="http://schemas.openxmlformats.org/officeDocument/2006/relationships/oleObject" Target="embeddings/oleObject67.bin" Id="rId194" /><Relationship Type="http://schemas.openxmlformats.org/officeDocument/2006/relationships/hyperlink" Target="https://phet.colorado.edu/en/simulation/beta-decay" TargetMode="External" Id="rId199" /><Relationship Type="http://schemas.openxmlformats.org/officeDocument/2006/relationships/oleObject" Target="embeddings/oleObject71.bin" Id="rId203" /><Relationship Type="http://schemas.openxmlformats.org/officeDocument/2006/relationships/image" Target="media/image80.wmf" Id="rId208" /><Relationship Type="http://schemas.openxmlformats.org/officeDocument/2006/relationships/header" Target="header13.xml" Id="rId229" /><Relationship Type="http://schemas.openxmlformats.org/officeDocument/2006/relationships/header" Target="header5.xml" Id="rId19" /><Relationship Type="http://schemas.openxmlformats.org/officeDocument/2006/relationships/oleObject" Target="embeddings/oleObject81.bin" Id="rId224" /><Relationship Type="http://schemas.openxmlformats.org/officeDocument/2006/relationships/header" Target="header19.xml" Id="rId240" /><Relationship Type="http://schemas.openxmlformats.org/officeDocument/2006/relationships/footer" Target="footer21.xml" Id="rId245" /><Relationship Type="http://schemas.openxmlformats.org/officeDocument/2006/relationships/footer" Target="footer3.xml" Id="rId14" /><Relationship Type="http://schemas.openxmlformats.org/officeDocument/2006/relationships/hyperlink" Target="https://www.physics.uoguelph.ca/tutorials/sig_fig/SIG_dig.htm" TargetMode="External" Id="rId30" /><Relationship Type="http://schemas.openxmlformats.org/officeDocument/2006/relationships/header" Target="header9.xml" Id="rId35" /><Relationship Type="http://schemas.openxmlformats.org/officeDocument/2006/relationships/image" Target="media/image16.wmf" Id="rId56" /><Relationship Type="http://schemas.openxmlformats.org/officeDocument/2006/relationships/oleObject" Target="embeddings/oleObject17.bin" Id="rId77" /><Relationship Type="http://schemas.openxmlformats.org/officeDocument/2006/relationships/image" Target="media/image35.wmf" Id="rId100" /><Relationship Type="http://schemas.openxmlformats.org/officeDocument/2006/relationships/hyperlink" Target="http://youtu.be/wTi3Hn09OBs" TargetMode="External" Id="rId105" /><Relationship Type="http://schemas.openxmlformats.org/officeDocument/2006/relationships/oleObject" Target="embeddings/oleObject37.bin" Id="rId126" /><Relationship Type="http://schemas.openxmlformats.org/officeDocument/2006/relationships/image" Target="media/image54.wmf" Id="rId147" /><Relationship Type="http://schemas.openxmlformats.org/officeDocument/2006/relationships/image" Target="media/image63.wmf" Id="rId168" /><Relationship Type="http://schemas.openxmlformats.org/officeDocument/2006/relationships/footnotes" Target="footnotes.xml" Id="rId8" /><Relationship Type="http://schemas.openxmlformats.org/officeDocument/2006/relationships/image" Target="media/image13.tiff" Id="rId51" /><Relationship Type="http://schemas.openxmlformats.org/officeDocument/2006/relationships/image" Target="media/image24.wmf" Id="rId72" /><Relationship Type="http://schemas.openxmlformats.org/officeDocument/2006/relationships/oleObject" Target="embeddings/oleObject23.bin" Id="rId93" /><Relationship Type="http://schemas.openxmlformats.org/officeDocument/2006/relationships/image" Target="media/image34.wmf" Id="rId98" /><Relationship Type="http://schemas.openxmlformats.org/officeDocument/2006/relationships/image" Target="media/image42.wmf" Id="rId121" /><Relationship Type="http://schemas.openxmlformats.org/officeDocument/2006/relationships/image" Target="media/image52.wmf" Id="rId142" /><Relationship Type="http://schemas.openxmlformats.org/officeDocument/2006/relationships/hyperlink" Target="https://phet.colorado.edu/en/simulations/category/physics/light-and-radiation" TargetMode="External" Id="rId163" /><Relationship Type="http://schemas.openxmlformats.org/officeDocument/2006/relationships/image" Target="media/image70.wmf" Id="rId184" /><Relationship Type="http://schemas.openxmlformats.org/officeDocument/2006/relationships/image" Target="media/image72.wmf" Id="rId189" /><Relationship Type="http://schemas.openxmlformats.org/officeDocument/2006/relationships/oleObject" Target="embeddings/oleObject78.bin" Id="rId219" /><Relationship Type="http://schemas.openxmlformats.org/officeDocument/2006/relationships/numbering" Target="numbering.xml" Id="rId3" /><Relationship Type="http://schemas.openxmlformats.org/officeDocument/2006/relationships/image" Target="media/image83.wmf" Id="rId214" /><Relationship Type="http://schemas.openxmlformats.org/officeDocument/2006/relationships/footer" Target="footer14.xml" Id="rId230" /><Relationship Type="http://schemas.openxmlformats.org/officeDocument/2006/relationships/header" Target="header16.xml" Id="rId235" /><Relationship Type="http://schemas.openxmlformats.org/officeDocument/2006/relationships/image" Target="media/image5.tiff" Id="rId25" /><Relationship Type="http://schemas.openxmlformats.org/officeDocument/2006/relationships/oleObject" Target="embeddings/oleObject4.bin" Id="rId46" /><Relationship Type="http://schemas.openxmlformats.org/officeDocument/2006/relationships/oleObject" Target="embeddings/oleObject12.bin" Id="rId67" /><Relationship Type="http://schemas.openxmlformats.org/officeDocument/2006/relationships/oleObject" Target="embeddings/oleObject32.bin" Id="rId116" /><Relationship Type="http://schemas.openxmlformats.org/officeDocument/2006/relationships/oleObject" Target="embeddings/oleObject42.bin" Id="rId137" /><Relationship Type="http://schemas.openxmlformats.org/officeDocument/2006/relationships/hyperlink" Target="https://phet.colorado.edu/en/simulations/category/physics/sound-and-waves" TargetMode="External" Id="rId158" /><Relationship Type="http://schemas.openxmlformats.org/officeDocument/2006/relationships/header" Target="header6.xml" Id="rId20" /><Relationship Type="http://schemas.openxmlformats.org/officeDocument/2006/relationships/oleObject" Target="embeddings/oleObject1.bin" Id="rId41" /><Relationship Type="http://schemas.openxmlformats.org/officeDocument/2006/relationships/image" Target="media/image19.wmf" Id="rId62" /><Relationship Type="http://schemas.openxmlformats.org/officeDocument/2006/relationships/image" Target="media/image28.wmf" Id="rId83" /><Relationship Type="http://schemas.openxmlformats.org/officeDocument/2006/relationships/image" Target="media/image30.wmf" Id="rId88" /><Relationship Type="http://schemas.openxmlformats.org/officeDocument/2006/relationships/image" Target="media/image38.wmf" Id="rId111" /><Relationship Type="http://schemas.openxmlformats.org/officeDocument/2006/relationships/image" Target="media/image47.wmf" Id="rId132" /><Relationship Type="http://schemas.openxmlformats.org/officeDocument/2006/relationships/image" Target="media/image57.wmf" Id="rId153" /><Relationship Type="http://schemas.openxmlformats.org/officeDocument/2006/relationships/image" Target="media/image66.wmf" Id="rId174" /><Relationship Type="http://schemas.openxmlformats.org/officeDocument/2006/relationships/hyperlink" Target="http://www.arpansa.gov.au/radiationprotection/basics/radioactivity.cfm" TargetMode="External" Id="rId179" /><Relationship Type="http://schemas.openxmlformats.org/officeDocument/2006/relationships/image" Target="media/image75.wmf" Id="rId195" /><Relationship Type="http://schemas.openxmlformats.org/officeDocument/2006/relationships/oleObject" Target="embeddings/oleObject73.bin" Id="rId209" /><Relationship Type="http://schemas.openxmlformats.org/officeDocument/2006/relationships/oleObject" Target="embeddings/oleObject65.bin" Id="rId190" /><Relationship Type="http://schemas.openxmlformats.org/officeDocument/2006/relationships/image" Target="media/image79.wmf" Id="rId204" /><Relationship Type="http://schemas.openxmlformats.org/officeDocument/2006/relationships/image" Target="media/image86.wmf" Id="rId220" /><Relationship Type="http://schemas.openxmlformats.org/officeDocument/2006/relationships/header" Target="header11.xml" Id="rId225" /><Relationship Type="http://schemas.openxmlformats.org/officeDocument/2006/relationships/footer" Target="footer19.xml" Id="rId241" /><Relationship Type="http://schemas.openxmlformats.org/officeDocument/2006/relationships/footer" Target="footer22.xml" Id="rId246" /><Relationship Type="http://schemas.openxmlformats.org/officeDocument/2006/relationships/header" Target="header3.xml" Id="rId15" /><Relationship Type="http://schemas.openxmlformats.org/officeDocument/2006/relationships/footer" Target="footer9.xml" Id="rId36" /><Relationship Type="http://schemas.openxmlformats.org/officeDocument/2006/relationships/oleObject" Target="embeddings/oleObject7.bin" Id="rId57" /><Relationship Type="http://schemas.openxmlformats.org/officeDocument/2006/relationships/hyperlink" Target="http://www.energyquest.ca.gov/projects/thermometer.html" TargetMode="External" Id="rId106" /><Relationship Type="http://schemas.openxmlformats.org/officeDocument/2006/relationships/image" Target="media/image45.wmf" Id="rId127" /><Relationship Type="http://schemas.openxmlformats.org/officeDocument/2006/relationships/header" Target="header1.xml" Id="rId10" /><Relationship Type="http://schemas.openxmlformats.org/officeDocument/2006/relationships/hyperlink" Target="http://www.nuffieldfoundation.org/practical-physics/designing-and-evaluating-experiments" TargetMode="External" Id="rId31" /><Relationship Type="http://schemas.openxmlformats.org/officeDocument/2006/relationships/hyperlink" Target="https://phet.colorado.edu/" TargetMode="External" Id="rId52" /><Relationship Type="http://schemas.openxmlformats.org/officeDocument/2006/relationships/oleObject" Target="embeddings/oleObject15.bin" Id="rId73" /><Relationship Type="http://schemas.openxmlformats.org/officeDocument/2006/relationships/hyperlink" Target="https://phet.colorado.edu/" TargetMode="External" Id="rId78" /><Relationship Type="http://schemas.openxmlformats.org/officeDocument/2006/relationships/hyperlink" Target="http://www.physicsclassroom.com/Physics-Interactives/Electric-Circuits" TargetMode="External" Id="rId94" /><Relationship Type="http://schemas.openxmlformats.org/officeDocument/2006/relationships/oleObject" Target="embeddings/oleObject25.bin" Id="rId99" /><Relationship Type="http://schemas.openxmlformats.org/officeDocument/2006/relationships/oleObject" Target="embeddings/oleObject26.bin" Id="rId101" /><Relationship Type="http://schemas.openxmlformats.org/officeDocument/2006/relationships/oleObject" Target="embeddings/oleObject35.bin" Id="rId122" /><Relationship Type="http://schemas.openxmlformats.org/officeDocument/2006/relationships/oleObject" Target="embeddings/oleObject45.bin" Id="rId143" /><Relationship Type="http://schemas.openxmlformats.org/officeDocument/2006/relationships/oleObject" Target="embeddings/oleObject47.bin" Id="rId148" /><Relationship Type="http://schemas.openxmlformats.org/officeDocument/2006/relationships/image" Target="media/image61.wmf" Id="rId164" /><Relationship Type="http://schemas.openxmlformats.org/officeDocument/2006/relationships/oleObject" Target="embeddings/oleObject56.bin" Id="rId169" /><Relationship Type="http://schemas.openxmlformats.org/officeDocument/2006/relationships/oleObject" Target="embeddings/oleObject63.bin" Id="rId185" /><Relationship Type="http://schemas.openxmlformats.org/officeDocument/2006/relationships/styles" Target="styles.xml" Id="rId4" /><Relationship Type="http://schemas.openxmlformats.org/officeDocument/2006/relationships/endnotes" Target="endnotes.xml" Id="rId9" /><Relationship Type="http://schemas.openxmlformats.org/officeDocument/2006/relationships/image" Target="media/image68.wmf" Id="rId180" /><Relationship Type="http://schemas.openxmlformats.org/officeDocument/2006/relationships/image" Target="media/image81.wmf" Id="rId210" /><Relationship Type="http://schemas.openxmlformats.org/officeDocument/2006/relationships/oleObject" Target="embeddings/oleObject76.bin" Id="rId215" /><Relationship Type="http://schemas.openxmlformats.org/officeDocument/2006/relationships/footer" Target="footer17.xml" Id="rId236" /><Relationship Type="http://schemas.openxmlformats.org/officeDocument/2006/relationships/image" Target="media/image6.tiff" Id="rId26" /><Relationship Type="http://schemas.openxmlformats.org/officeDocument/2006/relationships/header" Target="header14.xml" Id="rId231" /><Relationship Type="http://schemas.openxmlformats.org/officeDocument/2006/relationships/image" Target="media/image11.wmf" Id="rId47" /><Relationship Type="http://schemas.openxmlformats.org/officeDocument/2006/relationships/image" Target="media/image22.wmf" Id="rId68" /><Relationship Type="http://schemas.openxmlformats.org/officeDocument/2006/relationships/oleObject" Target="embeddings/oleObject21.bin" Id="rId89" /><Relationship Type="http://schemas.openxmlformats.org/officeDocument/2006/relationships/oleObject" Target="embeddings/oleObject29.bin" Id="rId112" /><Relationship Type="http://schemas.openxmlformats.org/officeDocument/2006/relationships/oleObject" Target="embeddings/oleObject40.bin" Id="rId133" /><Relationship Type="http://schemas.openxmlformats.org/officeDocument/2006/relationships/oleObject" Target="embeddings/oleObject50.bin" Id="rId154" /><Relationship Type="http://schemas.openxmlformats.org/officeDocument/2006/relationships/oleObject" Target="embeddings/oleObject59.bin" Id="rId175" /><Relationship Type="http://schemas.openxmlformats.org/officeDocument/2006/relationships/oleObject" Target="embeddings/oleObject68.bin" Id="rId196" /><Relationship Type="http://schemas.openxmlformats.org/officeDocument/2006/relationships/image" Target="media/image77.wmf" Id="rId200" /><Relationship Type="http://schemas.openxmlformats.org/officeDocument/2006/relationships/header" Target="header4.xml" Id="rId16" /><Relationship Type="http://schemas.openxmlformats.org/officeDocument/2006/relationships/oleObject" Target="embeddings/oleObject79.bin" Id="rId221" /><Relationship Type="http://schemas.openxmlformats.org/officeDocument/2006/relationships/footer" Target="footer20.xml" Id="rId242" /><Relationship Type="http://schemas.openxmlformats.org/officeDocument/2006/relationships/footer" Target="footer10.xml" Id="rId37" /><Relationship Type="http://schemas.openxmlformats.org/officeDocument/2006/relationships/image" Target="media/image17.wmf" Id="rId58" /><Relationship Type="http://schemas.openxmlformats.org/officeDocument/2006/relationships/hyperlink" Target="https://phet.colorado.edu/" TargetMode="External" Id="rId79" /><Relationship Type="http://schemas.openxmlformats.org/officeDocument/2006/relationships/image" Target="media/image36.wmf" Id="rId102" /><Relationship Type="http://schemas.openxmlformats.org/officeDocument/2006/relationships/image" Target="media/image43.wmf" Id="rId123" /><Relationship Type="http://schemas.openxmlformats.org/officeDocument/2006/relationships/hyperlink" Target="https://phet.colorado.edu/" TargetMode="External" Id="rId144" /><Relationship Type="http://schemas.openxmlformats.org/officeDocument/2006/relationships/image" Target="media/image31.wmf" Id="rId90" /><Relationship Type="http://schemas.openxmlformats.org/officeDocument/2006/relationships/oleObject" Target="embeddings/oleObject54.bin" Id="rId165" /><Relationship Type="http://schemas.openxmlformats.org/officeDocument/2006/relationships/hyperlink" Target="https://phet.colorado.edu/en/simulation/alpha-decay" TargetMode="External" Id="rId186" /><Relationship Type="http://schemas.openxmlformats.org/officeDocument/2006/relationships/oleObject" Target="embeddings/oleObject74.bin" Id="rId211" /><Relationship Type="http://schemas.openxmlformats.org/officeDocument/2006/relationships/header" Target="header15.xml" Id="rId232" /><Relationship Type="http://schemas.openxmlformats.org/officeDocument/2006/relationships/image" Target="media/image7.tiff" Id="rId27" /><Relationship Type="http://schemas.openxmlformats.org/officeDocument/2006/relationships/oleObject" Target="embeddings/oleObject5.bin" Id="rId48" /><Relationship Type="http://schemas.openxmlformats.org/officeDocument/2006/relationships/oleObject" Target="embeddings/oleObject13.bin" Id="rId69" /><Relationship Type="http://schemas.openxmlformats.org/officeDocument/2006/relationships/oleObject" Target="embeddings/oleObject30.bin" Id="rId113" /><Relationship Type="http://schemas.openxmlformats.org/officeDocument/2006/relationships/image" Target="media/image48.wmf" Id="rId134" /><Relationship Type="http://schemas.openxmlformats.org/officeDocument/2006/relationships/hyperlink" Target="https://phet.colorado.edu/" TargetMode="External" Id="rId80" /><Relationship Type="http://schemas.openxmlformats.org/officeDocument/2006/relationships/image" Target="media/image58.wmf" Id="rId155" /><Relationship Type="http://schemas.openxmlformats.org/officeDocument/2006/relationships/hyperlink" Target="https://phet.colorado.edu/en/simulation/build-an-atom" TargetMode="External" Id="rId176" /><Relationship Type="http://schemas.openxmlformats.org/officeDocument/2006/relationships/image" Target="media/image76.wmf" Id="rId197" /><Relationship Type="http://schemas.openxmlformats.org/officeDocument/2006/relationships/oleObject" Target="embeddings/oleObject70.bin" Id="rId201" /><Relationship Type="http://schemas.openxmlformats.org/officeDocument/2006/relationships/hyperlink" Target="http://esa21.kennesaw.edu/activities/nukeenergy/nuke.htm" TargetMode="External" Id="rId222" /><Relationship Type="http://schemas.openxmlformats.org/officeDocument/2006/relationships/header" Target="header20.xml" Id="rId243" /><Relationship Type="http://schemas.openxmlformats.org/officeDocument/2006/relationships/customXml" Target="/customXML/item3.xml" Id="R87810a024a254ef1" /></Relationships>
</file>

<file path=word/_rels/footer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383</value>
    </field>
    <field name="Objective-Title">
      <value order="0">Stage 1 Phys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8T04:23:36Z</value>
    </field>
    <field name="Objective-ModificationStamp">
      <value order="0">2017-12-18T04:23:36Z</value>
    </field>
    <field name="Objective-Owner">
      <value order="0">Ruth Ekwomadu</value>
    </field>
    <field name="Objective-Path">
      <value order="0">Objective Global Folder:Publication:Production:Subject Outlines:Development of Subject Outlines 2018:STAGE 1 ONLY Subject Outlines for teaching in 2018 (GREEN)</value>
    </field>
    <field name="Objective-Parent">
      <value order="0">STAGE 1 ONLY Subject Outlines for teaching in 2018 (GREEN)</value>
    </field>
    <field name="Objective-State">
      <value order="0">Published</value>
    </field>
    <field name="Objective-VersionId">
      <value order="0">vA1224964</value>
    </field>
    <field name="Objective-Version">
      <value order="0">2.0</value>
    </field>
    <field name="Objective-VersionNumber">
      <value order="0">16</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28DCA33B-5340-4957-A8D1-8151AC49A0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0</TotalTime>
  <Pages>64</Pages>
  <Words>16713</Words>
  <Characters>95265</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Stage 1 Chemistry Subject Outline for teaching in 2018</vt:lpstr>
    </vt:vector>
  </TitlesOfParts>
  <Company>SACE Board of South Australia</Company>
  <LinksUpToDate>false</LinksUpToDate>
  <CharactersWithSpaces>111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8</dc:title>
  <dc:creator>SACE Board of SA</dc:creator>
  <cp:lastModifiedBy>Susan Parobiec</cp:lastModifiedBy>
  <cp:revision>65</cp:revision>
  <cp:lastPrinted>2017-11-22T00:55:00Z</cp:lastPrinted>
  <dcterms:created xsi:type="dcterms:W3CDTF">2014-05-12T06:07:00Z</dcterms:created>
  <dcterms:modified xsi:type="dcterms:W3CDTF">2017-12-18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383</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8T04:23:36Z</vt:filetime>
  </property>
  <property fmtid="{D5CDD505-2E9C-101B-9397-08002B2CF9AE}" pid="8" name="Objective-ModificationStamp">
    <vt:filetime>2017-12-18T04:23:36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1 ONLY Subject Outlines for teaching in 2018 (GREEN)</vt:lpwstr>
  </property>
  <property fmtid="{D5CDD505-2E9C-101B-9397-08002B2CF9AE}" pid="11" name="Objective-Parent">
    <vt:lpwstr>STAGE 1 ONLY Subject Outlines for teaching in 2018 (GREEN)</vt:lpwstr>
  </property>
  <property fmtid="{D5CDD505-2E9C-101B-9397-08002B2CF9AE}" pid="12" name="Objective-State">
    <vt:lpwstr>Published</vt:lpwstr>
  </property>
  <property fmtid="{D5CDD505-2E9C-101B-9397-08002B2CF9AE}" pid="13" name="Objective-Title">
    <vt:lpwstr>Stage 1 Phys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6</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4964</vt:lpwstr>
  </property>
</Properties>
</file>